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49"/>
  </p:notesMasterIdLst>
  <p:sldIdLst>
    <p:sldId id="412" r:id="rId2"/>
    <p:sldId id="413" r:id="rId3"/>
    <p:sldId id="414" r:id="rId4"/>
    <p:sldId id="415" r:id="rId5"/>
    <p:sldId id="416" r:id="rId6"/>
    <p:sldId id="417" r:id="rId7"/>
    <p:sldId id="418" r:id="rId8"/>
    <p:sldId id="419" r:id="rId9"/>
    <p:sldId id="426" r:id="rId10"/>
    <p:sldId id="427" r:id="rId11"/>
    <p:sldId id="420" r:id="rId12"/>
    <p:sldId id="421" r:id="rId13"/>
    <p:sldId id="422" r:id="rId14"/>
    <p:sldId id="423" r:id="rId15"/>
    <p:sldId id="424" r:id="rId16"/>
    <p:sldId id="399" r:id="rId17"/>
    <p:sldId id="400" r:id="rId18"/>
    <p:sldId id="345" r:id="rId19"/>
    <p:sldId id="401" r:id="rId20"/>
    <p:sldId id="349" r:id="rId21"/>
    <p:sldId id="347" r:id="rId22"/>
    <p:sldId id="278" r:id="rId23"/>
    <p:sldId id="351" r:id="rId24"/>
    <p:sldId id="402" r:id="rId25"/>
    <p:sldId id="404" r:id="rId26"/>
    <p:sldId id="406" r:id="rId27"/>
    <p:sldId id="407" r:id="rId28"/>
    <p:sldId id="408" r:id="rId29"/>
    <p:sldId id="409" r:id="rId30"/>
    <p:sldId id="355" r:id="rId31"/>
    <p:sldId id="357" r:id="rId32"/>
    <p:sldId id="391" r:id="rId33"/>
    <p:sldId id="356" r:id="rId34"/>
    <p:sldId id="410" r:id="rId35"/>
    <p:sldId id="360" r:id="rId36"/>
    <p:sldId id="373" r:id="rId37"/>
    <p:sldId id="374" r:id="rId38"/>
    <p:sldId id="411" r:id="rId39"/>
    <p:sldId id="377" r:id="rId40"/>
    <p:sldId id="367" r:id="rId41"/>
    <p:sldId id="380" r:id="rId42"/>
    <p:sldId id="382" r:id="rId43"/>
    <p:sldId id="383" r:id="rId44"/>
    <p:sldId id="384" r:id="rId45"/>
    <p:sldId id="385" r:id="rId46"/>
    <p:sldId id="386" r:id="rId47"/>
    <p:sldId id="387" r:id="rId4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442" autoAdjust="0"/>
    <p:restoredTop sz="94660"/>
  </p:normalViewPr>
  <p:slideViewPr>
    <p:cSldViewPr snapToGrid="0">
      <p:cViewPr>
        <p:scale>
          <a:sx n="70" d="100"/>
          <a:sy n="70" d="100"/>
        </p:scale>
        <p:origin x="-72" y="-1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F89E8D-D12C-44CC-A00D-EB8A4166D276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9D391F-85A1-4B88-BEDF-AA2C30F4F1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6520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30515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75753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75753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A49F405-BEAA-7A1B-E46B-80839ADABFB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41AB5C46-ECAE-AEA7-3818-58E908A7C3D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0D05F5B-405D-1BEC-A791-96A8E00B28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B34A-84CD-4194-AF2B-E5A41AF1C684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5D96BC8-EBDA-AAEE-36A1-5093BD7A13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20DDA35-6814-4AD8-8352-73E7C7BDF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6635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DAA4271-423D-F3C0-C7CB-06D5DFED0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E93F07FA-66BE-41C8-2774-F7CBF5C4504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0A0F87A-A5AB-7EA9-D883-C052E214B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B34A-84CD-4194-AF2B-E5A41AF1C684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662B229-4E20-7E56-9A82-D6B1B2D56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F98D22A-4016-59D9-0E59-A59920E6AD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4107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3BC629FB-428B-CA10-405B-671184A239C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0EBC40F8-0772-5566-13A2-FFFCB02641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9242AC4-A5BF-F676-8280-F800EF5F21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B34A-84CD-4194-AF2B-E5A41AF1C684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9D4B5F-88B2-198C-5195-35D121405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0FC342C-8D2A-E04E-1DC6-76FC65C3F0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8132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0999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/>
    </mc:Choice>
    <mc:Fallback xmlns="">
      <p:transition spd="slow" advClick="0" advTm="3000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>
            <a:extLst>
              <a:ext uri="{FF2B5EF4-FFF2-40B4-BE49-F238E27FC236}">
                <a16:creationId xmlns:a16="http://schemas.microsoft.com/office/drawing/2014/main" xmlns="" id="{2972F7A7-15E2-49BB-9D9B-643A947FC3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3718" y="-91017"/>
            <a:ext cx="12399435" cy="7023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7867836"/>
      </p:ext>
    </p:extLst>
  </p:cSld>
  <p:clrMapOvr>
    <a:masterClrMapping/>
  </p:clrMapOvr>
  <p:transition spd="slow" advClick="0" advTm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06D64C0-F9A1-18C5-B7F3-255349A9DD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09D9347-17CF-89A1-0E9E-0CBA2FE261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41136B3-0A76-940B-7908-0B473E8FB8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B34A-84CD-4194-AF2B-E5A41AF1C684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E3D2EB1-4C20-6F24-7F04-BB1129130B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E3FF269-A533-F77D-5908-9C6012816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8107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201D68A-BE07-572A-B12D-0DD4D7C4E6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8CDF127-5730-005D-E9AB-B28DB0E934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420DC7D8-1A28-39AF-9E00-FE75DDB63F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B34A-84CD-4194-AF2B-E5A41AF1C684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CAC971B-FAF7-A00D-A20D-37251CF285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11F23232-3C43-C52A-325C-28DC187D1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3729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07F689D-7646-AC2D-D1AF-B60DF9AFE5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5705834-BD0C-9BE8-7013-E5887A3312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FCFBADF3-085A-725E-F472-D0B3F9E40D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B0B2F1AF-1FE6-5B88-3440-F8CF4B0960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B34A-84CD-4194-AF2B-E5A41AF1C684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4978289-E397-A8AF-704E-A5137AECA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6F94E14-74F6-2679-24B1-8F8ABAE28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3876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617E76F-ADEB-2467-6D9D-170531E969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CF009686-E972-3B7D-4096-A8DBD13DE1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2DE52EA5-D070-B7B0-1AC0-C699FE5E11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BC9795E5-ECB7-F93D-AB3A-C5461B7D23C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775A999D-B819-23FF-E5D6-E864404CF46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DB2C5A64-3CC8-4055-95CD-2CAF415685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B34A-84CD-4194-AF2B-E5A41AF1C684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70ED53B0-1F46-33E2-09C2-81301C64BB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A45E0100-2DEC-B089-A8F3-6F22C35966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373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A7BBC41-684E-2D6B-3F2D-5379A3D32A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FE54389D-DCEF-D59E-EA23-D3F98E4F9C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B34A-84CD-4194-AF2B-E5A41AF1C684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58E3C424-45AE-AF70-FBB9-29575F6C3D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21580AD3-7BE4-07DC-83F6-372A16E8F3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864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C2E3D49F-909B-FE63-91F3-59ECD7355F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B34A-84CD-4194-AF2B-E5A41AF1C684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A0E08A45-7710-331A-CD4B-8D11158C4C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6DBBB801-1750-A7F9-895B-B2C85AE5C2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6206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552EF7-B50A-CC07-F3C8-E257FDFB60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6A03BF8-F9E9-B579-F82B-A9A83F6223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37DAC2D0-A4BD-EE2F-9F9A-C57A50BF6A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56C23A6F-3891-E55D-25D7-7C2A91ACAD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B34A-84CD-4194-AF2B-E5A41AF1C684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63A6DFC-2227-160C-1A6B-DC11324C68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3E427F79-4DF5-EB64-8053-4668A5A018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0709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000C030-ED7A-F86A-275B-F4A5E811BA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D49F2C90-A190-3498-0883-97E4FC21C7D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9F5190C5-ECCC-F432-E2C7-7A459E09848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FA1322E-2434-FDCC-DE69-09FBAA36A4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5B34A-84CD-4194-AF2B-E5A41AF1C684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369BD2E1-CF70-E343-A44B-725F8EAAA1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AA8E9E06-4AD2-F64C-D678-8625326EE8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575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826031C9-B666-8CFC-949D-544F7CAA08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4E993A28-884B-69DE-3FFA-0636BD138D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B65681B-E834-C163-7B20-B7060FF7A8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85B34A-84CD-4194-AF2B-E5A41AF1C684}" type="datetimeFigureOut">
              <a:rPr lang="en-US" smtClean="0"/>
              <a:t>10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279CD2C-01EF-71BC-AB3E-114A9E360F7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DE56D9E-E332-9FAA-49ED-7A87BAF491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C5CA67-02DE-498E-9DB1-A5B59E9A5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8341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jpg"/><Relationship Id="rId9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hyperlink" Target="../VO%20THUAT%201/MPEGAV/AVSEQ01.DAT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mp"/><Relationship Id="rId2" Type="http://schemas.openxmlformats.org/officeDocument/2006/relationships/image" Target="../media/image34.tmp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5" Type="http://schemas.microsoft.com/office/2007/relationships/hdphoto" Target="../media/hdphoto2.wdp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gif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3" Type="http://schemas.openxmlformats.org/officeDocument/2006/relationships/audio" Target="../media/audio2.wav"/><Relationship Id="rId7" Type="http://schemas.openxmlformats.org/officeDocument/2006/relationships/image" Target="../media/image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gif"/><Relationship Id="rId11" Type="http://schemas.openxmlformats.org/officeDocument/2006/relationships/image" Target="../media/image10.gif"/><Relationship Id="rId5" Type="http://schemas.openxmlformats.org/officeDocument/2006/relationships/image" Target="../media/image4.gif"/><Relationship Id="rId10" Type="http://schemas.openxmlformats.org/officeDocument/2006/relationships/image" Target="../media/image9.gif"/><Relationship Id="rId4" Type="http://schemas.openxmlformats.org/officeDocument/2006/relationships/image" Target="../media/image3.png"/><Relationship Id="rId9" Type="http://schemas.openxmlformats.org/officeDocument/2006/relationships/image" Target="../media/image8.gif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5" Type="http://schemas.microsoft.com/office/2007/relationships/hdphoto" Target="../media/hdphoto3.wdp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0.png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jpeg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38.png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8.png"/><Relationship Id="rId5" Type="http://schemas.openxmlformats.org/officeDocument/2006/relationships/image" Target="../media/image40.png"/><Relationship Id="rId10" Type="http://schemas.openxmlformats.org/officeDocument/2006/relationships/image" Target="../media/image49.gif"/><Relationship Id="rId4" Type="http://schemas.openxmlformats.org/officeDocument/2006/relationships/image" Target="../media/image39.png"/><Relationship Id="rId9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51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jpe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tmp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5.tmp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jpg"/><Relationship Id="rId9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audio" Target="../media/audio2.wav"/><Relationship Id="rId7" Type="http://schemas.openxmlformats.org/officeDocument/2006/relationships/image" Target="../media/image5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11" Type="http://schemas.openxmlformats.org/officeDocument/2006/relationships/image" Target="../media/image11.gif"/><Relationship Id="rId5" Type="http://schemas.openxmlformats.org/officeDocument/2006/relationships/image" Target="../media/image3.png"/><Relationship Id="rId10" Type="http://schemas.openxmlformats.org/officeDocument/2006/relationships/image" Target="../media/image8.gif"/><Relationship Id="rId4" Type="http://schemas.openxmlformats.org/officeDocument/2006/relationships/image" Target="../media/image10.gif"/><Relationship Id="rId9" Type="http://schemas.openxmlformats.org/officeDocument/2006/relationships/image" Target="../media/image7.gif"/></Relationships>
</file>

<file path=ppt/slides/_rels/slide30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emf"/></Relationships>
</file>

<file path=ppt/slides/_rels/slide31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emf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7" Type="http://schemas.openxmlformats.org/officeDocument/2006/relationships/image" Target="../media/image59.w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emf"/><Relationship Id="rId5" Type="http://schemas.microsoft.com/office/2007/relationships/hdphoto" Target="../media/hdphoto6.wdp"/><Relationship Id="rId4" Type="http://schemas.openxmlformats.org/officeDocument/2006/relationships/image" Target="../media/image5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wmf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5" Type="http://schemas.microsoft.com/office/2007/relationships/hdphoto" Target="../media/hdphoto7.wdp"/><Relationship Id="rId4" Type="http://schemas.openxmlformats.org/officeDocument/2006/relationships/image" Target="../media/image6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7.emf"/><Relationship Id="rId4" Type="http://schemas.microsoft.com/office/2007/relationships/hdphoto" Target="../media/hdphoto5.wdp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45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7.emf"/><Relationship Id="rId5" Type="http://schemas.openxmlformats.org/officeDocument/2006/relationships/image" Target="../media/image220.png"/><Relationship Id="rId4" Type="http://schemas.microsoft.com/office/2007/relationships/hdphoto" Target="../media/hdphoto5.wdp"/></Relationships>
</file>

<file path=ppt/slides/_rels/slide3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5" Type="http://schemas.microsoft.com/office/2007/relationships/hdphoto" Target="../media/hdphoto3.wdp"/><Relationship Id="rId4" Type="http://schemas.openxmlformats.org/officeDocument/2006/relationships/image" Target="../media/image43.png"/></Relationships>
</file>

<file path=ppt/slides/_rels/slide3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5" Type="http://schemas.microsoft.com/office/2007/relationships/hdphoto" Target="../media/hdphoto3.wdp"/><Relationship Id="rId4" Type="http://schemas.openxmlformats.org/officeDocument/2006/relationships/image" Target="../media/image4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45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microsoft.com/office/2007/relationships/hdphoto" Target="../media/hdphoto8.wdp"/><Relationship Id="rId5" Type="http://schemas.openxmlformats.org/officeDocument/2006/relationships/image" Target="../media/image63.png"/><Relationship Id="rId4" Type="http://schemas.microsoft.com/office/2007/relationships/hdphoto" Target="../media/hdphoto5.wdp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audio" Target="../media/audio2.wav"/><Relationship Id="rId7" Type="http://schemas.openxmlformats.org/officeDocument/2006/relationships/image" Target="../media/image5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11" Type="http://schemas.openxmlformats.org/officeDocument/2006/relationships/image" Target="../media/image11.gif"/><Relationship Id="rId5" Type="http://schemas.openxmlformats.org/officeDocument/2006/relationships/image" Target="../media/image3.png"/><Relationship Id="rId10" Type="http://schemas.openxmlformats.org/officeDocument/2006/relationships/image" Target="../media/image8.gif"/><Relationship Id="rId4" Type="http://schemas.openxmlformats.org/officeDocument/2006/relationships/image" Target="../media/image10.gif"/><Relationship Id="rId9" Type="http://schemas.openxmlformats.org/officeDocument/2006/relationships/image" Target="../media/image7.gi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65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.bin"/><Relationship Id="rId4" Type="http://schemas.microsoft.com/office/2007/relationships/hdphoto" Target="../media/hdphoto9.wdp"/></Relationships>
</file>

<file path=ppt/slides/_rels/slide41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5" Type="http://schemas.microsoft.com/office/2007/relationships/hdphoto" Target="../media/hdphoto10.wdp"/><Relationship Id="rId4" Type="http://schemas.openxmlformats.org/officeDocument/2006/relationships/image" Target="../media/image66.png"/></Relationships>
</file>

<file path=ppt/slides/_rels/slide4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5" Type="http://schemas.microsoft.com/office/2007/relationships/hdphoto" Target="../media/hdphoto3.wdp"/><Relationship Id="rId4" Type="http://schemas.openxmlformats.org/officeDocument/2006/relationships/image" Target="../media/image43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36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microsoft.com/office/2007/relationships/hdphoto" Target="../media/hdphoto11.wdp"/><Relationship Id="rId11" Type="http://schemas.openxmlformats.org/officeDocument/2006/relationships/oleObject" Target="../embeddings/oleObject9.bin"/><Relationship Id="rId5" Type="http://schemas.openxmlformats.org/officeDocument/2006/relationships/image" Target="../media/image71.png"/><Relationship Id="rId10" Type="http://schemas.openxmlformats.org/officeDocument/2006/relationships/image" Target="../media/image68.wmf"/><Relationship Id="rId4" Type="http://schemas.microsoft.com/office/2007/relationships/hdphoto" Target="../media/hdphoto1.wdp"/><Relationship Id="rId9" Type="http://schemas.openxmlformats.org/officeDocument/2006/relationships/oleObject" Target="../embeddings/oleObject8.bin"/><Relationship Id="rId14" Type="http://schemas.openxmlformats.org/officeDocument/2006/relationships/image" Target="../media/image7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microsoft.com/office/2007/relationships/hdphoto" Target="../media/hdphoto11.wdp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71.png"/><Relationship Id="rId10" Type="http://schemas.openxmlformats.org/officeDocument/2006/relationships/oleObject" Target="../embeddings/oleObject13.bin"/><Relationship Id="rId4" Type="http://schemas.microsoft.com/office/2007/relationships/hdphoto" Target="../media/hdphoto1.wdp"/><Relationship Id="rId9" Type="http://schemas.openxmlformats.org/officeDocument/2006/relationships/oleObject" Target="../embeddings/oleObject1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36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microsoft.com/office/2007/relationships/hdphoto" Target="../media/hdphoto11.wdp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71.png"/><Relationship Id="rId10" Type="http://schemas.openxmlformats.org/officeDocument/2006/relationships/image" Target="../media/image73.wmf"/><Relationship Id="rId4" Type="http://schemas.microsoft.com/office/2007/relationships/hdphoto" Target="../media/hdphoto1.wdp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7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microsoft.com/office/2007/relationships/hdphoto" Target="../media/hdphoto11.wdp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71.png"/><Relationship Id="rId10" Type="http://schemas.openxmlformats.org/officeDocument/2006/relationships/oleObject" Target="../embeddings/oleObject21.bin"/><Relationship Id="rId4" Type="http://schemas.microsoft.com/office/2007/relationships/hdphoto" Target="../media/hdphoto1.wdp"/><Relationship Id="rId9" Type="http://schemas.openxmlformats.org/officeDocument/2006/relationships/oleObject" Target="../embeddings/oleObject20.bin"/></Relationships>
</file>

<file path=ppt/slides/_rels/slide47.xml.rels><?xml version="1.0" encoding="UTF-8" standalone="yes"?>
<Relationships xmlns="http://schemas.openxmlformats.org/package/2006/relationships"><Relationship Id="rId8" Type="http://schemas.microsoft.com/office/2007/relationships/hdphoto" Target="../media/hdphoto12.wdp"/><Relationship Id="rId3" Type="http://schemas.openxmlformats.org/officeDocument/2006/relationships/image" Target="../media/image36.png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23.bin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audio" Target="../media/audio3.wav"/><Relationship Id="rId7" Type="http://schemas.openxmlformats.org/officeDocument/2006/relationships/image" Target="../media/image5.gif"/><Relationship Id="rId12" Type="http://schemas.openxmlformats.org/officeDocument/2006/relationships/image" Target="../media/image1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11" Type="http://schemas.openxmlformats.org/officeDocument/2006/relationships/image" Target="../media/image11.gif"/><Relationship Id="rId5" Type="http://schemas.openxmlformats.org/officeDocument/2006/relationships/image" Target="../media/image3.png"/><Relationship Id="rId10" Type="http://schemas.openxmlformats.org/officeDocument/2006/relationships/image" Target="../media/image8.gif"/><Relationship Id="rId4" Type="http://schemas.openxmlformats.org/officeDocument/2006/relationships/image" Target="../media/image10.gif"/><Relationship Id="rId9" Type="http://schemas.openxmlformats.org/officeDocument/2006/relationships/image" Target="../media/image7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13" Type="http://schemas.openxmlformats.org/officeDocument/2006/relationships/image" Target="../media/image12.gi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12" Type="http://schemas.openxmlformats.org/officeDocument/2006/relationships/image" Target="../media/image11.gi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.gif"/><Relationship Id="rId11" Type="http://schemas.openxmlformats.org/officeDocument/2006/relationships/image" Target="../media/image8.gif"/><Relationship Id="rId5" Type="http://schemas.openxmlformats.org/officeDocument/2006/relationships/audio" Target="../media/audio4.wav"/><Relationship Id="rId10" Type="http://schemas.openxmlformats.org/officeDocument/2006/relationships/image" Target="../media/image6.gif"/><Relationship Id="rId4" Type="http://schemas.openxmlformats.org/officeDocument/2006/relationships/audio" Target="../media/audio1.wav"/><Relationship Id="rId9" Type="http://schemas.openxmlformats.org/officeDocument/2006/relationships/image" Target="../media/image5.gif"/><Relationship Id="rId1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image" Target="../media/image15.gif"/><Relationship Id="rId7" Type="http://schemas.openxmlformats.org/officeDocument/2006/relationships/image" Target="../media/image5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gif"/><Relationship Id="rId5" Type="http://schemas.openxmlformats.org/officeDocument/2006/relationships/image" Target="../media/image17.gif"/><Relationship Id="rId10" Type="http://schemas.openxmlformats.org/officeDocument/2006/relationships/image" Target="../media/image20.gif"/><Relationship Id="rId4" Type="http://schemas.openxmlformats.org/officeDocument/2006/relationships/image" Target="../media/image16.gif"/><Relationship Id="rId9" Type="http://schemas.openxmlformats.org/officeDocument/2006/relationships/image" Target="../media/image12.gi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g"/><Relationship Id="rId13" Type="http://schemas.openxmlformats.org/officeDocument/2006/relationships/image" Target="../media/image27.png"/><Relationship Id="rId3" Type="http://schemas.openxmlformats.org/officeDocument/2006/relationships/tags" Target="../tags/tag3.xml"/><Relationship Id="rId7" Type="http://schemas.openxmlformats.org/officeDocument/2006/relationships/notesSlide" Target="../notesSlides/notesSlide1.xml"/><Relationship Id="rId12" Type="http://schemas.openxmlformats.org/officeDocument/2006/relationships/image" Target="../media/image26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25.png"/><Relationship Id="rId5" Type="http://schemas.openxmlformats.org/officeDocument/2006/relationships/tags" Target="../tags/tag5.xml"/><Relationship Id="rId10" Type="http://schemas.openxmlformats.org/officeDocument/2006/relationships/image" Target="../media/image24.png"/><Relationship Id="rId4" Type="http://schemas.openxmlformats.org/officeDocument/2006/relationships/tags" Target="../tags/tag4.xml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s://img.powerpoint.com.vn/uploads/2019/06/09/hinh-nen-powerpoint-don-gian-voi-chu-gau-rilakkuma_09271994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2425" y="4"/>
            <a:ext cx="11969579" cy="6857999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4561844" y="164153"/>
            <a:ext cx="3318537" cy="9233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0000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ởi</a:t>
            </a:r>
            <a:r>
              <a:rPr lang="en-US" sz="5400" b="1" cap="none" spc="0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0000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5400" b="1" cap="none" spc="0" dirty="0" err="1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0000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ộng</a:t>
            </a:r>
            <a:endParaRPr lang="en-US" sz="5400" b="1" cap="none" spc="0" dirty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3974245" y="1939238"/>
            <a:ext cx="6450227" cy="3286898"/>
          </a:xfrm>
          <a:prstGeom prst="roundRect">
            <a:avLst>
              <a:gd name="adj" fmla="val 3605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5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ỏ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ỗ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ả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ờ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úng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ì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m</a:t>
            </a:r>
            <a:r>
              <a:rPr lang="vi-VN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ư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a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ẽ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ổ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xuống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n</a:t>
            </a:r>
            <a:r>
              <a:rPr lang="vi-VN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ư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ớc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iể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âng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ê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oà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ành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xong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5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ẽ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ứu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đ</a:t>
            </a:r>
            <a:r>
              <a:rPr lang="vi-VN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ư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ợc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o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000" b="1" dirty="0" smtClean="0">
                <a:solidFill>
                  <a:srgbClr val="E42476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</a:t>
            </a:r>
            <a:endParaRPr lang="en-US" dirty="0">
              <a:solidFill>
                <a:srgbClr val="E4247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044119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6" y="1240"/>
            <a:ext cx="12185649" cy="685552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4765" y="2990523"/>
            <a:ext cx="3978576" cy="397713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68" y="155098"/>
            <a:ext cx="1961845" cy="236715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82822">
            <a:off x="9306603" y="89904"/>
            <a:ext cx="2336185" cy="2242983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3811" y="3879252"/>
            <a:ext cx="4520528" cy="3081065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2929378" y="2925279"/>
            <a:ext cx="6361036" cy="878227"/>
            <a:chOff x="-68523" y="3354661"/>
            <a:chExt cx="5242479" cy="724056"/>
          </a:xfrm>
        </p:grpSpPr>
        <p:sp>
          <p:nvSpPr>
            <p:cNvPr id="20" name="文本框 19"/>
            <p:cNvSpPr txBox="1"/>
            <p:nvPr/>
          </p:nvSpPr>
          <p:spPr>
            <a:xfrm>
              <a:off x="-68523" y="3354661"/>
              <a:ext cx="5242479" cy="5836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4000" dirty="0" err="1" smtClean="0">
                  <a:solidFill>
                    <a:srgbClr val="33909B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Định</a:t>
              </a:r>
              <a:r>
                <a:rPr lang="en-US" altLang="zh-CN" sz="4000" dirty="0" smtClean="0">
                  <a:solidFill>
                    <a:srgbClr val="33909B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 </a:t>
              </a:r>
              <a:r>
                <a:rPr lang="en-US" altLang="zh-CN" sz="4000" dirty="0" err="1" smtClean="0">
                  <a:solidFill>
                    <a:srgbClr val="33909B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luật</a:t>
              </a:r>
              <a:r>
                <a:rPr lang="en-US" altLang="zh-CN" sz="4000" dirty="0" smtClean="0">
                  <a:solidFill>
                    <a:srgbClr val="33909B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 </a:t>
              </a:r>
              <a:r>
                <a:rPr lang="en-US" altLang="zh-CN" sz="4000" dirty="0" err="1" smtClean="0">
                  <a:solidFill>
                    <a:srgbClr val="33909B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bảo</a:t>
              </a:r>
              <a:r>
                <a:rPr lang="en-US" altLang="zh-CN" sz="4000" dirty="0" smtClean="0">
                  <a:solidFill>
                    <a:srgbClr val="33909B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 </a:t>
              </a:r>
              <a:r>
                <a:rPr lang="en-US" altLang="zh-CN" sz="4000" dirty="0" err="1" smtClean="0">
                  <a:solidFill>
                    <a:srgbClr val="33909B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toàn</a:t>
              </a:r>
              <a:r>
                <a:rPr lang="en-US" altLang="zh-CN" sz="4000" dirty="0" smtClean="0">
                  <a:solidFill>
                    <a:srgbClr val="33909B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 </a:t>
              </a:r>
              <a:r>
                <a:rPr lang="en-US" altLang="zh-CN" sz="4000" dirty="0" err="1" smtClean="0">
                  <a:solidFill>
                    <a:srgbClr val="33909B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khối</a:t>
              </a:r>
              <a:r>
                <a:rPr lang="en-US" altLang="zh-CN" sz="4000" dirty="0" smtClean="0">
                  <a:solidFill>
                    <a:srgbClr val="33909B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 </a:t>
              </a:r>
              <a:r>
                <a:rPr lang="en-US" altLang="zh-CN" sz="4000" dirty="0" err="1" smtClean="0">
                  <a:solidFill>
                    <a:srgbClr val="33909B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lượng</a:t>
              </a:r>
              <a:endParaRPr lang="zh-CN" altLang="en-US" sz="4000" dirty="0">
                <a:solidFill>
                  <a:srgbClr val="33909B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932703" y="4060717"/>
              <a:ext cx="3240000" cy="18000"/>
            </a:xfrm>
            <a:prstGeom prst="rect">
              <a:avLst/>
            </a:prstGeom>
            <a:solidFill>
              <a:srgbClr val="6DC1B5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solidFill>
                  <a:srgbClr val="33909B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2" name="MH_Number_1"/>
          <p:cNvSpPr/>
          <p:nvPr>
            <p:custDataLst>
              <p:tags r:id="rId1"/>
            </p:custDataLst>
          </p:nvPr>
        </p:nvSpPr>
        <p:spPr>
          <a:xfrm>
            <a:off x="5097612" y="743794"/>
            <a:ext cx="2025806" cy="2033547"/>
          </a:xfrm>
          <a:prstGeom prst="ellipse">
            <a:avLst/>
          </a:prstGeom>
          <a:solidFill>
            <a:srgbClr val="33909B"/>
          </a:solidFill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altLang="zh-CN" sz="6000" b="1" noProof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I</a:t>
            </a:r>
            <a:endParaRPr lang="en-US" altLang="zh-CN" sz="2000" b="1" noProof="1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82444">
            <a:off x="4490044" y="675499"/>
            <a:ext cx="1504955" cy="2149156"/>
          </a:xfrm>
          <a:prstGeom prst="rect">
            <a:avLst/>
          </a:prstGeom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xmlns="" id="{FCC31A37-E883-D9EB-41B1-9D616DB2F4E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38" t="12471" r="17806" b="17187"/>
          <a:stretch/>
        </p:blipFill>
        <p:spPr bwMode="auto">
          <a:xfrm>
            <a:off x="8986510" y="4620163"/>
            <a:ext cx="3296488" cy="2328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3153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6" fill="hold" nodeType="afterEffect" p14:presetBounceEnd="46667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6667">
                                          <p:cBhvr additive="base">
                                            <p:cTn id="7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6667">
                                          <p:cBhvr additive="base">
                                            <p:cTn id="8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8" fill="hold" nodeType="withEffect" p14:presetBounceEnd="46667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6667">
                                          <p:cBhvr additive="base">
                                            <p:cTn id="11" dur="75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6667">
                                          <p:cBhvr additive="base">
                                            <p:cTn id="12" dur="75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2" fill="hold" nodeType="withEffect" p14:presetBounceEnd="46667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6667">
                                          <p:cBhvr additive="base">
                                            <p:cTn id="15" dur="7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6667">
                                          <p:cBhvr additive="base">
                                            <p:cTn id="16" dur="7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8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4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6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8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30" presetID="2" presetClass="entr" presetSubtype="1" fill="hold" nodeType="after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32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33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35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7" dur="75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2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8" fill="hold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75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75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2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7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7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8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4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6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8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3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35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7" dur="75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2" grpId="0" animBg="1"/>
        </p:bldLst>
      </p:timing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406400" y="304800"/>
            <a:ext cx="467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rgbClr val="0000CC"/>
                </a:solidFill>
                <a:latin typeface="Arial" charset="0"/>
              </a:rPr>
              <a:t>1. THÍ NGHIỆM</a:t>
            </a:r>
          </a:p>
        </p:txBody>
      </p:sp>
      <p:sp>
        <p:nvSpPr>
          <p:cNvPr id="2125" name="Text Box 77"/>
          <p:cNvSpPr txBox="1">
            <a:spLocks noChangeArrowheads="1"/>
          </p:cNvSpPr>
          <p:nvPr/>
        </p:nvSpPr>
        <p:spPr bwMode="auto">
          <a:xfrm>
            <a:off x="3759200" y="6248493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6600"/>
                </a:solidFill>
                <a:latin typeface="Arial" charset="0"/>
              </a:rPr>
              <a:t>TRƯỚC PHẢN ỨNG</a:t>
            </a:r>
          </a:p>
        </p:txBody>
      </p:sp>
      <p:pic>
        <p:nvPicPr>
          <p:cNvPr id="2190" name="Picture 1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3429000"/>
            <a:ext cx="13208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91" name="Picture 1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429000"/>
            <a:ext cx="13208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44"/>
          <p:cNvGrpSpPr>
            <a:grpSpLocks/>
          </p:cNvGrpSpPr>
          <p:nvPr/>
        </p:nvGrpSpPr>
        <p:grpSpPr bwMode="auto">
          <a:xfrm>
            <a:off x="8940800" y="4038600"/>
            <a:ext cx="2133600" cy="533400"/>
            <a:chOff x="3888" y="2448"/>
            <a:chExt cx="1008" cy="384"/>
          </a:xfrm>
        </p:grpSpPr>
        <p:sp>
          <p:nvSpPr>
            <p:cNvPr id="8221" name="AutoShape 145"/>
            <p:cNvSpPr>
              <a:spLocks noChangeArrowheads="1"/>
            </p:cNvSpPr>
            <p:nvPr/>
          </p:nvSpPr>
          <p:spPr bwMode="auto">
            <a:xfrm>
              <a:off x="3888" y="2448"/>
              <a:ext cx="480" cy="384"/>
            </a:xfrm>
            <a:prstGeom prst="flowChartMagneticDisk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mtClean="0">
                <a:solidFill>
                  <a:srgbClr val="292934"/>
                </a:solidFill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8222" name="AutoShape 146"/>
            <p:cNvSpPr>
              <a:spLocks noChangeArrowheads="1"/>
            </p:cNvSpPr>
            <p:nvPr/>
          </p:nvSpPr>
          <p:spPr bwMode="auto">
            <a:xfrm>
              <a:off x="4416" y="2448"/>
              <a:ext cx="480" cy="384"/>
            </a:xfrm>
            <a:prstGeom prst="flowChartMagneticDisk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mtClean="0">
                <a:solidFill>
                  <a:srgbClr val="292934"/>
                </a:solidFill>
                <a:latin typeface="Times New Roman" pitchFamily="18" charset="0"/>
                <a:cs typeface="Arial" charset="0"/>
              </a:endParaRPr>
            </a:p>
          </p:txBody>
        </p:sp>
      </p:grpSp>
      <p:sp>
        <p:nvSpPr>
          <p:cNvPr id="2195" name="Line 147"/>
          <p:cNvSpPr>
            <a:spLocks noChangeShapeType="1"/>
          </p:cNvSpPr>
          <p:nvPr/>
        </p:nvSpPr>
        <p:spPr bwMode="auto">
          <a:xfrm flipV="1">
            <a:off x="6705600" y="4495800"/>
            <a:ext cx="0" cy="685800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292934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196" name="Text Box 148"/>
          <p:cNvSpPr txBox="1">
            <a:spLocks noChangeArrowheads="1"/>
          </p:cNvSpPr>
          <p:nvPr/>
        </p:nvSpPr>
        <p:spPr bwMode="auto">
          <a:xfrm>
            <a:off x="406400" y="1295417"/>
            <a:ext cx="3352800" cy="1600438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0000CC"/>
                </a:solidFill>
                <a:cs typeface="Times New Roman" pitchFamily="18" charset="0"/>
              </a:rPr>
              <a:t>Dung dịch: 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FF"/>
                </a:solidFill>
                <a:ea typeface="Calibri"/>
                <a:cs typeface="Times New Roman" pitchFamily="18" charset="0"/>
              </a:rPr>
              <a:t>barium chloride </a:t>
            </a:r>
            <a:r>
              <a:rPr lang="en-US" altLang="en-US" sz="2800" b="1" dirty="0" smtClean="0">
                <a:solidFill>
                  <a:srgbClr val="0000CC"/>
                </a:solidFill>
                <a:cs typeface="Times New Roman" pitchFamily="18" charset="0"/>
              </a:rPr>
              <a:t>BaCl</a:t>
            </a:r>
            <a:r>
              <a:rPr lang="en-US" altLang="en-US" sz="2800" b="1" baseline="-25000" dirty="0" smtClean="0">
                <a:solidFill>
                  <a:srgbClr val="0000CC"/>
                </a:solidFill>
                <a:cs typeface="Times New Roman" pitchFamily="18" charset="0"/>
              </a:rPr>
              <a:t>2</a:t>
            </a:r>
            <a:endParaRPr lang="en-US" altLang="en-US" sz="2800" b="1" dirty="0" smtClean="0">
              <a:solidFill>
                <a:srgbClr val="0000CC"/>
              </a:solidFill>
              <a:cs typeface="Times New Roman" pitchFamily="18" charset="0"/>
            </a:endParaRPr>
          </a:p>
        </p:txBody>
      </p:sp>
      <p:sp>
        <p:nvSpPr>
          <p:cNvPr id="2197" name="Line 149"/>
          <p:cNvSpPr>
            <a:spLocks noChangeShapeType="1"/>
          </p:cNvSpPr>
          <p:nvPr/>
        </p:nvSpPr>
        <p:spPr bwMode="auto">
          <a:xfrm>
            <a:off x="1117600" y="3505200"/>
            <a:ext cx="1422400" cy="533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292934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198" name="Text Box 150"/>
          <p:cNvSpPr txBox="1">
            <a:spLocks noChangeArrowheads="1"/>
          </p:cNvSpPr>
          <p:nvPr/>
        </p:nvSpPr>
        <p:spPr bwMode="auto">
          <a:xfrm>
            <a:off x="5181600" y="2057400"/>
            <a:ext cx="7010400" cy="457200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 smtClean="0">
                <a:solidFill>
                  <a:srgbClr val="0000FF"/>
                </a:solidFill>
                <a:cs typeface="Times New Roman" pitchFamily="18" charset="0"/>
              </a:rPr>
              <a:t>Dung dịch </a:t>
            </a:r>
            <a:r>
              <a:rPr lang="en-US" sz="2400" b="1" dirty="0">
                <a:solidFill>
                  <a:srgbClr val="0000FF"/>
                </a:solidFill>
                <a:cs typeface="Times New Roman" pitchFamily="18" charset="0"/>
              </a:rPr>
              <a:t>sodium </a:t>
            </a:r>
            <a:r>
              <a:rPr lang="es-ES" sz="2400" b="1" dirty="0">
                <a:solidFill>
                  <a:srgbClr val="0000FF"/>
                </a:solidFill>
                <a:cs typeface="Times New Roman" pitchFamily="18" charset="0"/>
              </a:rPr>
              <a:t>sulfate</a:t>
            </a:r>
            <a:r>
              <a:rPr lang="en-US" altLang="en-US" sz="2400" b="1" dirty="0" smtClean="0">
                <a:solidFill>
                  <a:srgbClr val="0000FF"/>
                </a:solidFill>
                <a:cs typeface="Times New Roman" pitchFamily="18" charset="0"/>
              </a:rPr>
              <a:t>: Na</a:t>
            </a:r>
            <a:r>
              <a:rPr lang="en-US" altLang="en-US" sz="2400" b="1" baseline="-25000" dirty="0" smtClean="0">
                <a:solidFill>
                  <a:srgbClr val="0000FF"/>
                </a:solidFill>
                <a:cs typeface="Times New Roman" pitchFamily="18" charset="0"/>
              </a:rPr>
              <a:t>2</a:t>
            </a:r>
            <a:r>
              <a:rPr lang="en-US" altLang="en-US" sz="2400" b="1" dirty="0" smtClean="0">
                <a:solidFill>
                  <a:srgbClr val="0000FF"/>
                </a:solidFill>
                <a:cs typeface="Times New Roman" pitchFamily="18" charset="0"/>
              </a:rPr>
              <a:t>SO</a:t>
            </a:r>
            <a:r>
              <a:rPr lang="en-US" altLang="en-US" sz="2400" b="1" baseline="-25000" dirty="0" smtClean="0">
                <a:solidFill>
                  <a:srgbClr val="0000FF"/>
                </a:solidFill>
                <a:cs typeface="Times New Roman" pitchFamily="18" charset="0"/>
              </a:rPr>
              <a:t>4</a:t>
            </a:r>
            <a:endParaRPr lang="en-US" altLang="en-US" sz="2400" b="1" dirty="0" smtClean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2199" name="Line 151"/>
          <p:cNvSpPr>
            <a:spLocks noChangeShapeType="1"/>
          </p:cNvSpPr>
          <p:nvPr/>
        </p:nvSpPr>
        <p:spPr bwMode="auto">
          <a:xfrm flipH="1">
            <a:off x="4978400" y="2514600"/>
            <a:ext cx="1219200" cy="1143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292934"/>
              </a:solidFill>
              <a:latin typeface="Times New Roman" pitchFamily="18" charset="0"/>
              <a:cs typeface="Arial" charset="0"/>
            </a:endParaRPr>
          </a:p>
        </p:txBody>
      </p:sp>
      <p:grpSp>
        <p:nvGrpSpPr>
          <p:cNvPr id="3" name="Group 152"/>
          <p:cNvGrpSpPr>
            <a:grpSpLocks/>
          </p:cNvGrpSpPr>
          <p:nvPr/>
        </p:nvGrpSpPr>
        <p:grpSpPr bwMode="auto">
          <a:xfrm>
            <a:off x="2017184" y="3276600"/>
            <a:ext cx="9550400" cy="2667000"/>
            <a:chOff x="761" y="2160"/>
            <a:chExt cx="4512" cy="1680"/>
          </a:xfrm>
        </p:grpSpPr>
        <p:sp>
          <p:nvSpPr>
            <p:cNvPr id="8205" name="Line 153"/>
            <p:cNvSpPr>
              <a:spLocks noChangeShapeType="1"/>
            </p:cNvSpPr>
            <p:nvPr/>
          </p:nvSpPr>
          <p:spPr bwMode="auto">
            <a:xfrm>
              <a:off x="1575" y="3382"/>
              <a:ext cx="2930" cy="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292934"/>
                </a:solidFill>
                <a:latin typeface="Times New Roman" pitchFamily="18" charset="0"/>
                <a:cs typeface="Arial" charset="0"/>
              </a:endParaRPr>
            </a:p>
          </p:txBody>
        </p:sp>
        <p:grpSp>
          <p:nvGrpSpPr>
            <p:cNvPr id="8206" name="Group 154"/>
            <p:cNvGrpSpPr>
              <a:grpSpLocks/>
            </p:cNvGrpSpPr>
            <p:nvPr/>
          </p:nvGrpSpPr>
          <p:grpSpPr bwMode="auto">
            <a:xfrm>
              <a:off x="761" y="3552"/>
              <a:ext cx="4512" cy="288"/>
              <a:chOff x="432" y="3395"/>
              <a:chExt cx="2029" cy="253"/>
            </a:xfrm>
          </p:grpSpPr>
          <p:sp>
            <p:nvSpPr>
              <p:cNvPr id="8217" name="Line 155"/>
              <p:cNvSpPr>
                <a:spLocks noChangeShapeType="1"/>
              </p:cNvSpPr>
              <p:nvPr/>
            </p:nvSpPr>
            <p:spPr bwMode="auto">
              <a:xfrm>
                <a:off x="432" y="3635"/>
                <a:ext cx="2016" cy="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292934"/>
                  </a:solidFill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8218" name="Line 156"/>
              <p:cNvSpPr>
                <a:spLocks noChangeShapeType="1"/>
              </p:cNvSpPr>
              <p:nvPr/>
            </p:nvSpPr>
            <p:spPr bwMode="auto">
              <a:xfrm>
                <a:off x="768" y="3408"/>
                <a:ext cx="1392" cy="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292934"/>
                  </a:solidFill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8219" name="Line 157"/>
              <p:cNvSpPr>
                <a:spLocks noChangeShapeType="1"/>
              </p:cNvSpPr>
              <p:nvPr/>
            </p:nvSpPr>
            <p:spPr bwMode="auto">
              <a:xfrm flipV="1">
                <a:off x="432" y="3395"/>
                <a:ext cx="384" cy="24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292934"/>
                  </a:solidFill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8220" name="Line 158"/>
              <p:cNvSpPr>
                <a:spLocks noChangeShapeType="1"/>
              </p:cNvSpPr>
              <p:nvPr/>
            </p:nvSpPr>
            <p:spPr bwMode="auto">
              <a:xfrm flipH="1" flipV="1">
                <a:off x="2125" y="3408"/>
                <a:ext cx="336" cy="24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292934"/>
                  </a:solidFill>
                  <a:latin typeface="Times New Roman" pitchFamily="18" charset="0"/>
                  <a:cs typeface="Arial" charset="0"/>
                </a:endParaRPr>
              </a:p>
            </p:txBody>
          </p:sp>
        </p:grpSp>
        <p:sp>
          <p:nvSpPr>
            <p:cNvPr id="8207" name="Line 159"/>
            <p:cNvSpPr>
              <a:spLocks noChangeShapeType="1"/>
            </p:cNvSpPr>
            <p:nvPr/>
          </p:nvSpPr>
          <p:spPr bwMode="auto">
            <a:xfrm>
              <a:off x="1561" y="2928"/>
              <a:ext cx="7" cy="655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292934"/>
                </a:solidFill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8208" name="Line 160"/>
            <p:cNvSpPr>
              <a:spLocks noChangeShapeType="1"/>
            </p:cNvSpPr>
            <p:nvPr/>
          </p:nvSpPr>
          <p:spPr bwMode="auto">
            <a:xfrm>
              <a:off x="4522" y="2976"/>
              <a:ext cx="0" cy="598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292934"/>
                </a:solidFill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8209" name="Freeform 161"/>
            <p:cNvSpPr>
              <a:spLocks/>
            </p:cNvSpPr>
            <p:nvPr/>
          </p:nvSpPr>
          <p:spPr bwMode="auto">
            <a:xfrm>
              <a:off x="3936" y="2832"/>
              <a:ext cx="1145" cy="172"/>
            </a:xfrm>
            <a:custGeom>
              <a:avLst/>
              <a:gdLst>
                <a:gd name="T0" fmla="*/ 101 w 1064"/>
                <a:gd name="T1" fmla="*/ 0 h 224"/>
                <a:gd name="T2" fmla="*/ 301 w 1064"/>
                <a:gd name="T3" fmla="*/ 14 h 224"/>
                <a:gd name="T4" fmla="*/ 1898 w 1064"/>
                <a:gd name="T5" fmla="*/ 14 h 224"/>
                <a:gd name="T6" fmla="*/ 2197 w 1064"/>
                <a:gd name="T7" fmla="*/ 0 h 2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4"/>
                <a:gd name="T13" fmla="*/ 0 h 224"/>
                <a:gd name="T14" fmla="*/ 1064 w 1064"/>
                <a:gd name="T15" fmla="*/ 224 h 2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4" h="224">
                  <a:moveTo>
                    <a:pt x="48" y="0"/>
                  </a:moveTo>
                  <a:cubicBezTo>
                    <a:pt x="24" y="80"/>
                    <a:pt x="0" y="160"/>
                    <a:pt x="144" y="192"/>
                  </a:cubicBezTo>
                  <a:cubicBezTo>
                    <a:pt x="288" y="224"/>
                    <a:pt x="760" y="224"/>
                    <a:pt x="912" y="192"/>
                  </a:cubicBezTo>
                  <a:cubicBezTo>
                    <a:pt x="1064" y="160"/>
                    <a:pt x="1060" y="80"/>
                    <a:pt x="1056" y="0"/>
                  </a:cubicBezTo>
                </a:path>
              </a:pathLst>
            </a:cu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292934"/>
                </a:solidFill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8210" name="Freeform 162"/>
            <p:cNvSpPr>
              <a:spLocks/>
            </p:cNvSpPr>
            <p:nvPr/>
          </p:nvSpPr>
          <p:spPr bwMode="auto">
            <a:xfrm>
              <a:off x="989" y="2784"/>
              <a:ext cx="1145" cy="172"/>
            </a:xfrm>
            <a:custGeom>
              <a:avLst/>
              <a:gdLst>
                <a:gd name="T0" fmla="*/ 101 w 1064"/>
                <a:gd name="T1" fmla="*/ 0 h 224"/>
                <a:gd name="T2" fmla="*/ 301 w 1064"/>
                <a:gd name="T3" fmla="*/ 14 h 224"/>
                <a:gd name="T4" fmla="*/ 1898 w 1064"/>
                <a:gd name="T5" fmla="*/ 14 h 224"/>
                <a:gd name="T6" fmla="*/ 2197 w 1064"/>
                <a:gd name="T7" fmla="*/ 0 h 2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4"/>
                <a:gd name="T13" fmla="*/ 0 h 224"/>
                <a:gd name="T14" fmla="*/ 1064 w 1064"/>
                <a:gd name="T15" fmla="*/ 224 h 2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4" h="224">
                  <a:moveTo>
                    <a:pt x="48" y="0"/>
                  </a:moveTo>
                  <a:cubicBezTo>
                    <a:pt x="24" y="80"/>
                    <a:pt x="0" y="160"/>
                    <a:pt x="144" y="192"/>
                  </a:cubicBezTo>
                  <a:cubicBezTo>
                    <a:pt x="288" y="224"/>
                    <a:pt x="760" y="224"/>
                    <a:pt x="912" y="192"/>
                  </a:cubicBezTo>
                  <a:cubicBezTo>
                    <a:pt x="1064" y="160"/>
                    <a:pt x="1060" y="80"/>
                    <a:pt x="1056" y="0"/>
                  </a:cubicBezTo>
                </a:path>
              </a:pathLst>
            </a:cu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292934"/>
                </a:solidFill>
                <a:latin typeface="Times New Roman" pitchFamily="18" charset="0"/>
                <a:cs typeface="Arial" charset="0"/>
              </a:endParaRPr>
            </a:p>
          </p:txBody>
        </p:sp>
        <p:grpSp>
          <p:nvGrpSpPr>
            <p:cNvPr id="8211" name="Group 163"/>
            <p:cNvGrpSpPr>
              <a:grpSpLocks/>
            </p:cNvGrpSpPr>
            <p:nvPr/>
          </p:nvGrpSpPr>
          <p:grpSpPr bwMode="auto">
            <a:xfrm>
              <a:off x="2539" y="2160"/>
              <a:ext cx="913" cy="672"/>
              <a:chOff x="1824" y="2304"/>
              <a:chExt cx="768" cy="672"/>
            </a:xfrm>
          </p:grpSpPr>
          <p:sp>
            <p:nvSpPr>
              <p:cNvPr id="8214" name="Freeform 164"/>
              <p:cNvSpPr>
                <a:spLocks/>
              </p:cNvSpPr>
              <p:nvPr/>
            </p:nvSpPr>
            <p:spPr bwMode="auto">
              <a:xfrm>
                <a:off x="1824" y="2736"/>
                <a:ext cx="768" cy="96"/>
              </a:xfrm>
              <a:custGeom>
                <a:avLst/>
                <a:gdLst>
                  <a:gd name="T0" fmla="*/ 7 w 984"/>
                  <a:gd name="T1" fmla="*/ 0 h 336"/>
                  <a:gd name="T2" fmla="*/ 11 w 984"/>
                  <a:gd name="T3" fmla="*/ 0 h 336"/>
                  <a:gd name="T4" fmla="*/ 71 w 984"/>
                  <a:gd name="T5" fmla="*/ 0 h 336"/>
                  <a:gd name="T6" fmla="*/ 79 w 984"/>
                  <a:gd name="T7" fmla="*/ 0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84"/>
                  <a:gd name="T13" fmla="*/ 0 h 336"/>
                  <a:gd name="T14" fmla="*/ 984 w 98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84" h="336">
                    <a:moveTo>
                      <a:pt x="80" y="336"/>
                    </a:moveTo>
                    <a:cubicBezTo>
                      <a:pt x="40" y="216"/>
                      <a:pt x="0" y="96"/>
                      <a:pt x="128" y="48"/>
                    </a:cubicBezTo>
                    <a:cubicBezTo>
                      <a:pt x="256" y="0"/>
                      <a:pt x="712" y="24"/>
                      <a:pt x="848" y="48"/>
                    </a:cubicBezTo>
                    <a:cubicBezTo>
                      <a:pt x="984" y="72"/>
                      <a:pt x="964" y="132"/>
                      <a:pt x="944" y="192"/>
                    </a:cubicBezTo>
                  </a:path>
                </a:pathLst>
              </a:cu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292934"/>
                  </a:solidFill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8215" name="Text Box 165"/>
              <p:cNvSpPr txBox="1">
                <a:spLocks noChangeArrowheads="1"/>
              </p:cNvSpPr>
              <p:nvPr/>
            </p:nvSpPr>
            <p:spPr bwMode="auto">
              <a:xfrm>
                <a:off x="2064" y="2304"/>
                <a:ext cx="528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762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4400" b="1" smtClean="0">
                    <a:solidFill>
                      <a:srgbClr val="006600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8216" name="Line 166"/>
              <p:cNvSpPr>
                <a:spLocks noChangeShapeType="1"/>
              </p:cNvSpPr>
              <p:nvPr/>
            </p:nvSpPr>
            <p:spPr bwMode="auto">
              <a:xfrm>
                <a:off x="2208" y="2688"/>
                <a:ext cx="0" cy="288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292934"/>
                  </a:solidFill>
                  <a:latin typeface="Times New Roman" pitchFamily="18" charset="0"/>
                  <a:cs typeface="Arial" charset="0"/>
                </a:endParaRPr>
              </a:p>
            </p:txBody>
          </p:sp>
        </p:grpSp>
        <p:sp>
          <p:nvSpPr>
            <p:cNvPr id="8212" name="Text Box 167"/>
            <p:cNvSpPr txBox="1">
              <a:spLocks noChangeArrowheads="1"/>
            </p:cNvSpPr>
            <p:nvPr/>
          </p:nvSpPr>
          <p:spPr bwMode="auto">
            <a:xfrm>
              <a:off x="1001" y="3120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mtClean="0">
                  <a:solidFill>
                    <a:srgbClr val="292934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8213" name="Text Box 168"/>
            <p:cNvSpPr txBox="1">
              <a:spLocks noChangeArrowheads="1"/>
            </p:cNvSpPr>
            <p:nvPr/>
          </p:nvSpPr>
          <p:spPr bwMode="auto">
            <a:xfrm>
              <a:off x="4553" y="3120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mtClean="0">
                  <a:solidFill>
                    <a:srgbClr val="292934"/>
                  </a:solidFill>
                  <a:latin typeface="Arial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129642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3" presetClass="entr" presetSubtype="16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4" dur="1000"/>
                                        <p:tgtEl>
                                          <p:spTgt spid="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2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100" fill="hold"/>
                                        <p:tgtEl>
                                          <p:spTgt spid="21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6" dur="100" fill="hold"/>
                                        <p:tgtEl>
                                          <p:spTgt spid="21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100" fill="hold"/>
                                        <p:tgtEl>
                                          <p:spTgt spid="21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100" fill="hold"/>
                                        <p:tgtEl>
                                          <p:spTgt spid="21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4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5" grpId="0"/>
      <p:bldP spid="2195" grpId="0" animBg="1"/>
      <p:bldP spid="2196" grpId="0" animBg="1"/>
      <p:bldP spid="2197" grpId="0" animBg="1"/>
      <p:bldP spid="2198" grpId="0" animBg="1"/>
      <p:bldP spid="219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9"/>
          <p:cNvSpPr txBox="1">
            <a:spLocks noChangeArrowheads="1"/>
          </p:cNvSpPr>
          <p:nvPr/>
        </p:nvSpPr>
        <p:spPr bwMode="auto">
          <a:xfrm>
            <a:off x="1320800" y="762001"/>
            <a:ext cx="772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en-US" smtClean="0">
              <a:solidFill>
                <a:srgbClr val="292934"/>
              </a:solidFill>
              <a:latin typeface="Arial" charset="0"/>
            </a:endParaRPr>
          </a:p>
        </p:txBody>
      </p:sp>
      <p:sp>
        <p:nvSpPr>
          <p:cNvPr id="9219" name="Rectangle 43"/>
          <p:cNvSpPr>
            <a:spLocks noChangeArrowheads="1"/>
          </p:cNvSpPr>
          <p:nvPr/>
        </p:nvSpPr>
        <p:spPr bwMode="auto">
          <a:xfrm>
            <a:off x="406400" y="-98425"/>
            <a:ext cx="114808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200" b="1" smtClean="0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9220" name="Text Box 44"/>
          <p:cNvSpPr txBox="1">
            <a:spLocks noChangeArrowheads="1"/>
          </p:cNvSpPr>
          <p:nvPr/>
        </p:nvSpPr>
        <p:spPr bwMode="auto">
          <a:xfrm>
            <a:off x="609600" y="407988"/>
            <a:ext cx="467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rgbClr val="0000CC"/>
                </a:solidFill>
                <a:latin typeface="Arial" charset="0"/>
              </a:rPr>
              <a:t> 1. THÍ NGHIỆM</a:t>
            </a:r>
          </a:p>
        </p:txBody>
      </p:sp>
      <p:grpSp>
        <p:nvGrpSpPr>
          <p:cNvPr id="9221" name="Group 61"/>
          <p:cNvGrpSpPr>
            <a:grpSpLocks/>
          </p:cNvGrpSpPr>
          <p:nvPr/>
        </p:nvGrpSpPr>
        <p:grpSpPr bwMode="auto">
          <a:xfrm>
            <a:off x="1879600" y="3638550"/>
            <a:ext cx="9550400" cy="2667000"/>
            <a:chOff x="720" y="1968"/>
            <a:chExt cx="4512" cy="1680"/>
          </a:xfrm>
        </p:grpSpPr>
        <p:sp>
          <p:nvSpPr>
            <p:cNvPr id="9233" name="Line 62"/>
            <p:cNvSpPr>
              <a:spLocks noChangeShapeType="1"/>
            </p:cNvSpPr>
            <p:nvPr/>
          </p:nvSpPr>
          <p:spPr bwMode="auto">
            <a:xfrm>
              <a:off x="1534" y="3190"/>
              <a:ext cx="2841" cy="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292934"/>
                </a:solidFill>
                <a:latin typeface="Times New Roman" pitchFamily="18" charset="0"/>
                <a:cs typeface="Arial" charset="0"/>
              </a:endParaRPr>
            </a:p>
          </p:txBody>
        </p:sp>
        <p:grpSp>
          <p:nvGrpSpPr>
            <p:cNvPr id="9234" name="Group 63"/>
            <p:cNvGrpSpPr>
              <a:grpSpLocks/>
            </p:cNvGrpSpPr>
            <p:nvPr/>
          </p:nvGrpSpPr>
          <p:grpSpPr bwMode="auto">
            <a:xfrm>
              <a:off x="720" y="3360"/>
              <a:ext cx="4512" cy="288"/>
              <a:chOff x="432" y="3395"/>
              <a:chExt cx="2029" cy="253"/>
            </a:xfrm>
          </p:grpSpPr>
          <p:sp>
            <p:nvSpPr>
              <p:cNvPr id="9243" name="Line 64"/>
              <p:cNvSpPr>
                <a:spLocks noChangeShapeType="1"/>
              </p:cNvSpPr>
              <p:nvPr/>
            </p:nvSpPr>
            <p:spPr bwMode="auto">
              <a:xfrm>
                <a:off x="432" y="3635"/>
                <a:ext cx="2016" cy="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292934"/>
                  </a:solidFill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9244" name="Line 65"/>
              <p:cNvSpPr>
                <a:spLocks noChangeShapeType="1"/>
              </p:cNvSpPr>
              <p:nvPr/>
            </p:nvSpPr>
            <p:spPr bwMode="auto">
              <a:xfrm>
                <a:off x="768" y="3408"/>
                <a:ext cx="1392" cy="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292934"/>
                  </a:solidFill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9245" name="Line 66"/>
              <p:cNvSpPr>
                <a:spLocks noChangeShapeType="1"/>
              </p:cNvSpPr>
              <p:nvPr/>
            </p:nvSpPr>
            <p:spPr bwMode="auto">
              <a:xfrm flipV="1">
                <a:off x="432" y="3395"/>
                <a:ext cx="384" cy="24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292934"/>
                  </a:solidFill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9246" name="Line 67"/>
              <p:cNvSpPr>
                <a:spLocks noChangeShapeType="1"/>
              </p:cNvSpPr>
              <p:nvPr/>
            </p:nvSpPr>
            <p:spPr bwMode="auto">
              <a:xfrm flipH="1" flipV="1">
                <a:off x="2125" y="3408"/>
                <a:ext cx="336" cy="24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292934"/>
                  </a:solidFill>
                  <a:latin typeface="Times New Roman" pitchFamily="18" charset="0"/>
                  <a:cs typeface="Arial" charset="0"/>
                </a:endParaRPr>
              </a:p>
            </p:txBody>
          </p:sp>
        </p:grpSp>
        <p:sp>
          <p:nvSpPr>
            <p:cNvPr id="9235" name="Line 68"/>
            <p:cNvSpPr>
              <a:spLocks noChangeShapeType="1"/>
            </p:cNvSpPr>
            <p:nvPr/>
          </p:nvSpPr>
          <p:spPr bwMode="auto">
            <a:xfrm>
              <a:off x="1520" y="2736"/>
              <a:ext cx="7" cy="655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292934"/>
                </a:solidFill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9236" name="Line 69"/>
            <p:cNvSpPr>
              <a:spLocks noChangeShapeType="1"/>
            </p:cNvSpPr>
            <p:nvPr/>
          </p:nvSpPr>
          <p:spPr bwMode="auto">
            <a:xfrm>
              <a:off x="4375" y="2784"/>
              <a:ext cx="0" cy="598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292934"/>
                </a:solidFill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9237" name="Freeform 70"/>
            <p:cNvSpPr>
              <a:spLocks/>
            </p:cNvSpPr>
            <p:nvPr/>
          </p:nvSpPr>
          <p:spPr bwMode="auto">
            <a:xfrm>
              <a:off x="3804" y="2640"/>
              <a:ext cx="1145" cy="172"/>
            </a:xfrm>
            <a:custGeom>
              <a:avLst/>
              <a:gdLst>
                <a:gd name="T0" fmla="*/ 101 w 1064"/>
                <a:gd name="T1" fmla="*/ 0 h 224"/>
                <a:gd name="T2" fmla="*/ 301 w 1064"/>
                <a:gd name="T3" fmla="*/ 14 h 224"/>
                <a:gd name="T4" fmla="*/ 1898 w 1064"/>
                <a:gd name="T5" fmla="*/ 14 h 224"/>
                <a:gd name="T6" fmla="*/ 2197 w 1064"/>
                <a:gd name="T7" fmla="*/ 0 h 2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4"/>
                <a:gd name="T13" fmla="*/ 0 h 224"/>
                <a:gd name="T14" fmla="*/ 1064 w 1064"/>
                <a:gd name="T15" fmla="*/ 224 h 2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4" h="224">
                  <a:moveTo>
                    <a:pt x="48" y="0"/>
                  </a:moveTo>
                  <a:cubicBezTo>
                    <a:pt x="24" y="80"/>
                    <a:pt x="0" y="160"/>
                    <a:pt x="144" y="192"/>
                  </a:cubicBezTo>
                  <a:cubicBezTo>
                    <a:pt x="288" y="224"/>
                    <a:pt x="760" y="224"/>
                    <a:pt x="912" y="192"/>
                  </a:cubicBezTo>
                  <a:cubicBezTo>
                    <a:pt x="1064" y="160"/>
                    <a:pt x="1060" y="80"/>
                    <a:pt x="1056" y="0"/>
                  </a:cubicBezTo>
                </a:path>
              </a:pathLst>
            </a:cu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292934"/>
                </a:solidFill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9238" name="Freeform 71"/>
            <p:cNvSpPr>
              <a:spLocks/>
            </p:cNvSpPr>
            <p:nvPr/>
          </p:nvSpPr>
          <p:spPr bwMode="auto">
            <a:xfrm>
              <a:off x="948" y="2592"/>
              <a:ext cx="1145" cy="172"/>
            </a:xfrm>
            <a:custGeom>
              <a:avLst/>
              <a:gdLst>
                <a:gd name="T0" fmla="*/ 101 w 1064"/>
                <a:gd name="T1" fmla="*/ 0 h 224"/>
                <a:gd name="T2" fmla="*/ 301 w 1064"/>
                <a:gd name="T3" fmla="*/ 14 h 224"/>
                <a:gd name="T4" fmla="*/ 1898 w 1064"/>
                <a:gd name="T5" fmla="*/ 14 h 224"/>
                <a:gd name="T6" fmla="*/ 2197 w 1064"/>
                <a:gd name="T7" fmla="*/ 0 h 2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64"/>
                <a:gd name="T13" fmla="*/ 0 h 224"/>
                <a:gd name="T14" fmla="*/ 1064 w 1064"/>
                <a:gd name="T15" fmla="*/ 224 h 2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64" h="224">
                  <a:moveTo>
                    <a:pt x="48" y="0"/>
                  </a:moveTo>
                  <a:cubicBezTo>
                    <a:pt x="24" y="80"/>
                    <a:pt x="0" y="160"/>
                    <a:pt x="144" y="192"/>
                  </a:cubicBezTo>
                  <a:cubicBezTo>
                    <a:pt x="288" y="224"/>
                    <a:pt x="760" y="224"/>
                    <a:pt x="912" y="192"/>
                  </a:cubicBezTo>
                  <a:cubicBezTo>
                    <a:pt x="1064" y="160"/>
                    <a:pt x="1060" y="80"/>
                    <a:pt x="1056" y="0"/>
                  </a:cubicBezTo>
                </a:path>
              </a:pathLst>
            </a:custGeom>
            <a:noFill/>
            <a:ln w="76200">
              <a:solidFill>
                <a:srgbClr val="0000CC"/>
              </a:solidFill>
              <a:round/>
              <a:headEnd/>
              <a:tailEnd/>
            </a:ln>
            <a:effectLst>
              <a:prstShdw prst="shdw17" dist="17961" dir="2700000">
                <a:srgbClr val="00007A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292934"/>
                </a:solidFill>
                <a:latin typeface="Times New Roman" pitchFamily="18" charset="0"/>
                <a:cs typeface="Arial" charset="0"/>
              </a:endParaRPr>
            </a:p>
          </p:txBody>
        </p:sp>
        <p:grpSp>
          <p:nvGrpSpPr>
            <p:cNvPr id="9239" name="Group 72"/>
            <p:cNvGrpSpPr>
              <a:grpSpLocks/>
            </p:cNvGrpSpPr>
            <p:nvPr/>
          </p:nvGrpSpPr>
          <p:grpSpPr bwMode="auto">
            <a:xfrm>
              <a:off x="2491" y="1968"/>
              <a:ext cx="913" cy="672"/>
              <a:chOff x="1824" y="2304"/>
              <a:chExt cx="768" cy="672"/>
            </a:xfrm>
          </p:grpSpPr>
          <p:sp>
            <p:nvSpPr>
              <p:cNvPr id="9240" name="Freeform 73"/>
              <p:cNvSpPr>
                <a:spLocks/>
              </p:cNvSpPr>
              <p:nvPr/>
            </p:nvSpPr>
            <p:spPr bwMode="auto">
              <a:xfrm>
                <a:off x="1824" y="2736"/>
                <a:ext cx="768" cy="96"/>
              </a:xfrm>
              <a:custGeom>
                <a:avLst/>
                <a:gdLst>
                  <a:gd name="T0" fmla="*/ 7 w 984"/>
                  <a:gd name="T1" fmla="*/ 0 h 336"/>
                  <a:gd name="T2" fmla="*/ 11 w 984"/>
                  <a:gd name="T3" fmla="*/ 0 h 336"/>
                  <a:gd name="T4" fmla="*/ 71 w 984"/>
                  <a:gd name="T5" fmla="*/ 0 h 336"/>
                  <a:gd name="T6" fmla="*/ 79 w 984"/>
                  <a:gd name="T7" fmla="*/ 0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84"/>
                  <a:gd name="T13" fmla="*/ 0 h 336"/>
                  <a:gd name="T14" fmla="*/ 984 w 98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84" h="336">
                    <a:moveTo>
                      <a:pt x="80" y="336"/>
                    </a:moveTo>
                    <a:cubicBezTo>
                      <a:pt x="40" y="216"/>
                      <a:pt x="0" y="96"/>
                      <a:pt x="128" y="48"/>
                    </a:cubicBezTo>
                    <a:cubicBezTo>
                      <a:pt x="256" y="0"/>
                      <a:pt x="712" y="24"/>
                      <a:pt x="848" y="48"/>
                    </a:cubicBezTo>
                    <a:cubicBezTo>
                      <a:pt x="984" y="72"/>
                      <a:pt x="964" y="132"/>
                      <a:pt x="944" y="192"/>
                    </a:cubicBezTo>
                  </a:path>
                </a:pathLst>
              </a:cu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292934"/>
                  </a:solidFill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9241" name="Text Box 74"/>
              <p:cNvSpPr txBox="1">
                <a:spLocks noChangeArrowheads="1"/>
              </p:cNvSpPr>
              <p:nvPr/>
            </p:nvSpPr>
            <p:spPr bwMode="auto">
              <a:xfrm>
                <a:off x="2064" y="2304"/>
                <a:ext cx="528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762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4400" b="1" smtClean="0">
                    <a:solidFill>
                      <a:srgbClr val="006600"/>
                    </a:solidFill>
                    <a:latin typeface="Arial" charset="0"/>
                  </a:rPr>
                  <a:t>0</a:t>
                </a:r>
              </a:p>
            </p:txBody>
          </p:sp>
          <p:sp>
            <p:nvSpPr>
              <p:cNvPr id="9242" name="Line 75"/>
              <p:cNvSpPr>
                <a:spLocks noChangeShapeType="1"/>
              </p:cNvSpPr>
              <p:nvPr/>
            </p:nvSpPr>
            <p:spPr bwMode="auto">
              <a:xfrm>
                <a:off x="2208" y="2688"/>
                <a:ext cx="0" cy="288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ffectLst>
                <a:prstShdw prst="shdw17" dist="17961" dir="2700000">
                  <a:srgbClr val="00007A"/>
                </a:prst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292934"/>
                  </a:solidFill>
                  <a:latin typeface="Times New Roman" pitchFamily="18" charset="0"/>
                  <a:cs typeface="Arial" charset="0"/>
                </a:endParaRPr>
              </a:p>
            </p:txBody>
          </p:sp>
        </p:grpSp>
      </p:grpSp>
      <p:pic>
        <p:nvPicPr>
          <p:cNvPr id="7244" name="Picture 7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205159">
            <a:off x="3013927" y="2021682"/>
            <a:ext cx="982663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45" name="Picture 7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3600" y="3730714"/>
            <a:ext cx="14224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4" name="Group 78"/>
          <p:cNvGrpSpPr>
            <a:grpSpLocks/>
          </p:cNvGrpSpPr>
          <p:nvPr/>
        </p:nvGrpSpPr>
        <p:grpSpPr bwMode="auto">
          <a:xfrm>
            <a:off x="8585200" y="4384675"/>
            <a:ext cx="2133600" cy="533400"/>
            <a:chOff x="3888" y="2448"/>
            <a:chExt cx="1008" cy="384"/>
          </a:xfrm>
        </p:grpSpPr>
        <p:sp>
          <p:nvSpPr>
            <p:cNvPr id="9231" name="AutoShape 79"/>
            <p:cNvSpPr>
              <a:spLocks noChangeArrowheads="1"/>
            </p:cNvSpPr>
            <p:nvPr/>
          </p:nvSpPr>
          <p:spPr bwMode="auto">
            <a:xfrm>
              <a:off x="3888" y="2448"/>
              <a:ext cx="480" cy="384"/>
            </a:xfrm>
            <a:prstGeom prst="flowChartMagneticDisk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mtClean="0">
                <a:solidFill>
                  <a:srgbClr val="292934"/>
                </a:solidFill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9232" name="AutoShape 80"/>
            <p:cNvSpPr>
              <a:spLocks noChangeArrowheads="1"/>
            </p:cNvSpPr>
            <p:nvPr/>
          </p:nvSpPr>
          <p:spPr bwMode="auto">
            <a:xfrm>
              <a:off x="4416" y="2448"/>
              <a:ext cx="480" cy="384"/>
            </a:xfrm>
            <a:prstGeom prst="flowChartMagneticDisk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mtClean="0">
                <a:solidFill>
                  <a:srgbClr val="292934"/>
                </a:solidFill>
                <a:latin typeface="Times New Roman" pitchFamily="18" charset="0"/>
                <a:cs typeface="Arial" charset="0"/>
              </a:endParaRPr>
            </a:p>
          </p:txBody>
        </p:sp>
      </p:grpSp>
      <p:sp>
        <p:nvSpPr>
          <p:cNvPr id="7249" name="Line 81"/>
          <p:cNvSpPr>
            <a:spLocks noChangeShapeType="1"/>
          </p:cNvSpPr>
          <p:nvPr/>
        </p:nvSpPr>
        <p:spPr bwMode="auto">
          <a:xfrm flipV="1">
            <a:off x="6608233" y="4841875"/>
            <a:ext cx="0" cy="685800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292934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7250" name="Text Box 82"/>
          <p:cNvSpPr txBox="1">
            <a:spLocks noChangeArrowheads="1"/>
          </p:cNvSpPr>
          <p:nvPr/>
        </p:nvSpPr>
        <p:spPr bwMode="auto">
          <a:xfrm>
            <a:off x="5588000" y="1568451"/>
            <a:ext cx="619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0000CC"/>
                </a:solidFill>
                <a:cs typeface="Times New Roman" pitchFamily="18" charset="0"/>
              </a:rPr>
              <a:t>Dung dịch </a:t>
            </a:r>
            <a:r>
              <a:rPr lang="en-US" sz="2800" b="1" dirty="0">
                <a:solidFill>
                  <a:srgbClr val="0000FF"/>
                </a:solidFill>
                <a:cs typeface="Times New Roman" pitchFamily="18" charset="0"/>
              </a:rPr>
              <a:t>sodium </a:t>
            </a:r>
            <a:r>
              <a:rPr lang="es-ES" sz="2800" b="1" dirty="0">
                <a:solidFill>
                  <a:srgbClr val="0000FF"/>
                </a:solidFill>
                <a:cs typeface="Times New Roman" pitchFamily="18" charset="0"/>
              </a:rPr>
              <a:t>sulfate</a:t>
            </a:r>
            <a:r>
              <a:rPr lang="en-US" altLang="en-US" sz="2800" b="1" dirty="0" smtClean="0">
                <a:solidFill>
                  <a:srgbClr val="0000FF"/>
                </a:solidFill>
                <a:cs typeface="Times New Roman" pitchFamily="18" charset="0"/>
              </a:rPr>
              <a:t>: </a:t>
            </a:r>
            <a:r>
              <a:rPr lang="en-US" altLang="en-US" sz="2800" b="1" dirty="0" smtClean="0">
                <a:solidFill>
                  <a:srgbClr val="0000CC"/>
                </a:solidFill>
                <a:cs typeface="Times New Roman" pitchFamily="18" charset="0"/>
              </a:rPr>
              <a:t>Na</a:t>
            </a:r>
            <a:r>
              <a:rPr lang="en-US" altLang="en-US" sz="2800" b="1" baseline="-25000" dirty="0" smtClean="0">
                <a:solidFill>
                  <a:srgbClr val="0000CC"/>
                </a:solidFill>
                <a:cs typeface="Times New Roman" pitchFamily="18" charset="0"/>
              </a:rPr>
              <a:t>2</a:t>
            </a:r>
            <a:r>
              <a:rPr lang="en-US" altLang="en-US" sz="2800" b="1" dirty="0" smtClean="0">
                <a:solidFill>
                  <a:srgbClr val="0000CC"/>
                </a:solidFill>
                <a:cs typeface="Times New Roman" pitchFamily="18" charset="0"/>
              </a:rPr>
              <a:t>SO</a:t>
            </a:r>
            <a:r>
              <a:rPr lang="en-US" altLang="en-US" sz="2800" b="1" baseline="-25000" dirty="0" smtClean="0">
                <a:solidFill>
                  <a:srgbClr val="0000CC"/>
                </a:solidFill>
                <a:cs typeface="Times New Roman" pitchFamily="18" charset="0"/>
              </a:rPr>
              <a:t>4</a:t>
            </a:r>
            <a:endParaRPr lang="en-US" altLang="en-US" sz="2800" b="1" dirty="0" smtClean="0">
              <a:solidFill>
                <a:srgbClr val="0000CC"/>
              </a:solidFill>
              <a:cs typeface="Times New Roman" pitchFamily="18" charset="0"/>
            </a:endParaRPr>
          </a:p>
        </p:txBody>
      </p:sp>
      <p:sp>
        <p:nvSpPr>
          <p:cNvPr id="7251" name="Line 83"/>
          <p:cNvSpPr>
            <a:spLocks noChangeShapeType="1"/>
          </p:cNvSpPr>
          <p:nvPr/>
        </p:nvSpPr>
        <p:spPr bwMode="auto">
          <a:xfrm flipH="1">
            <a:off x="4419600" y="1870075"/>
            <a:ext cx="1219200" cy="1143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292934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9228" name="Picture 8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714750"/>
            <a:ext cx="14224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53" name="Picture 85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D8D8D8"/>
              </a:clrFrom>
              <a:clrTo>
                <a:srgbClr val="D8D8D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15" r="3572"/>
          <a:stretch>
            <a:fillRect/>
          </a:stretch>
        </p:blipFill>
        <p:spPr bwMode="auto">
          <a:xfrm>
            <a:off x="2133600" y="3705314"/>
            <a:ext cx="1219200" cy="118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54" name="Text Box 86"/>
          <p:cNvSpPr txBox="1">
            <a:spLocks noChangeArrowheads="1"/>
          </p:cNvSpPr>
          <p:nvPr/>
        </p:nvSpPr>
        <p:spPr bwMode="auto">
          <a:xfrm>
            <a:off x="2946400" y="6338888"/>
            <a:ext cx="701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6600"/>
                </a:solidFill>
                <a:latin typeface="Arial" charset="0"/>
              </a:rPr>
              <a:t>SAU PHẢN ỨNG</a:t>
            </a:r>
          </a:p>
        </p:txBody>
      </p:sp>
    </p:spTree>
    <p:extLst>
      <p:ext uri="{BB962C8B-B14F-4D97-AF65-F5344CB8AC3E}">
        <p14:creationId xmlns:p14="http://schemas.microsoft.com/office/powerpoint/2010/main" val="411594906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2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xit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decel="50000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accel="50000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/>
                                        <p:tgtEl>
                                          <p:spTgt spid="7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decel="50000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accel="50000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7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7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7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7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7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3000"/>
                                        <p:tgtEl>
                                          <p:spTgt spid="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5" presetClass="emph" presetSubtype="0" repeatCount="4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8" dur="1000" fill="hold"/>
                                        <p:tgtEl>
                                          <p:spTgt spid="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" grpId="0" animBg="1"/>
      <p:bldP spid="7249" grpId="1" animBg="1"/>
      <p:bldP spid="7250" grpId="0"/>
      <p:bldP spid="7250" grpId="1"/>
      <p:bldP spid="7251" grpId="0" animBg="1"/>
      <p:bldP spid="7251" grpId="1" animBg="1"/>
      <p:bldP spid="725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 bwMode="auto">
          <a:xfrm>
            <a:off x="2047637" y="1276350"/>
            <a:ext cx="8706091" cy="440055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</a:rPr>
              <a:t>1.Có phản ứng hóa học xảy ra không? Nếu có thì dựa vào dấu hiệu nào?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vi-VN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u </a:t>
            </a:r>
            <a:r>
              <a:rPr lang="vi-V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ên các chất tham gia, các chất sản phẩm của thí nghiệm?</a:t>
            </a: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</a:rPr>
              <a:t>3.Viết phương trình chữ của phản ứng?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</a:rPr>
              <a:t>4.Nhận xét vị trí của kim cân trước và sau phản ứng?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. So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nh tổng khối lượng của các chất trước phản ứng với tổng khối lượng các chất sau phản ứng.</a:t>
            </a:r>
            <a:endParaRPr lang="en-US" sz="2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Flowchart: Punched Tape 11"/>
          <p:cNvSpPr/>
          <p:nvPr/>
        </p:nvSpPr>
        <p:spPr bwMode="auto">
          <a:xfrm>
            <a:off x="3200400" y="148284"/>
            <a:ext cx="6437869" cy="1128066"/>
          </a:xfrm>
          <a:prstGeom prst="flowChartPunchedTape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Thảo luận nhóm trả lời các câu hỏi sau:</a:t>
            </a:r>
          </a:p>
        </p:txBody>
      </p:sp>
    </p:spTree>
    <p:extLst>
      <p:ext uri="{BB962C8B-B14F-4D97-AF65-F5344CB8AC3E}">
        <p14:creationId xmlns:p14="http://schemas.microsoft.com/office/powerpoint/2010/main" val="4203408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3"/>
          <p:cNvSpPr txBox="1">
            <a:spLocks noChangeArrowheads="1"/>
          </p:cNvSpPr>
          <p:nvPr/>
        </p:nvSpPr>
        <p:spPr bwMode="auto">
          <a:xfrm>
            <a:off x="317157" y="1127183"/>
            <a:ext cx="116840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Có phản ứng hóa học xảy ra không? Nếu có thì dựa vào dấu hiệu nào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sz="2400" dirty="0" smtClean="0">
              <a:solidFill>
                <a:srgbClr val="1E1C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sz="2400" b="1" dirty="0" smtClean="0">
              <a:solidFill>
                <a:srgbClr val="1E1C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 tên các chất tham gia, các chất sản phẩm của thí nghiệm?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sz="2400" b="1" dirty="0" smtClean="0">
              <a:solidFill>
                <a:srgbClr val="1E1C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sz="2400" dirty="0" smtClean="0">
              <a:solidFill>
                <a:srgbClr val="1E1C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en-US" sz="2400" b="1" dirty="0" smtClean="0">
              <a:solidFill>
                <a:srgbClr val="1E1C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695327" y="1461865"/>
            <a:ext cx="844868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Có phản ứng hóa học xảy ra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Dựa vào hiện tượng: Có kết tủa trắng tạo thành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06907" y="2584591"/>
            <a:ext cx="782045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Các chất tham gia:  Barium chloride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dium </a:t>
            </a:r>
            <a:r>
              <a:rPr lang="es-E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lfat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Các chất sản phẩm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rium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lfate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và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dium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loride</a:t>
            </a:r>
            <a:endParaRPr lang="en-US" sz="2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19153" y="4662890"/>
            <a:ext cx="89449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 và sau phản ứng số hiển thị ở cân  không thay đổi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19154" y="3433200"/>
            <a:ext cx="101345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Phương trình chữ của phản ứng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rium chloride 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dium </a:t>
            </a:r>
            <a:r>
              <a:rPr lang="es-E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lfate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-&gt;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rium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lfate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dium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loride</a:t>
            </a:r>
            <a:endParaRPr lang="en-US" sz="2400" b="1" i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3076885" y="292477"/>
            <a:ext cx="48191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Thảo luận </a:t>
            </a:r>
          </a:p>
        </p:txBody>
      </p:sp>
      <p:sp>
        <p:nvSpPr>
          <p:cNvPr id="23561" name="AutoShape 1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480800" y="7104732"/>
            <a:ext cx="711200" cy="304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19103" y="5106811"/>
            <a:ext cx="93345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. So sánh tổng khối lượng của các chất trước phản ứng với tổng khối lượng các chất sau phản ứng.</a:t>
            </a:r>
          </a:p>
        </p:txBody>
      </p:sp>
      <p:sp>
        <p:nvSpPr>
          <p:cNvPr id="4" name="Rectangle 3"/>
          <p:cNvSpPr/>
          <p:nvPr/>
        </p:nvSpPr>
        <p:spPr>
          <a:xfrm>
            <a:off x="552452" y="5848393"/>
            <a:ext cx="92297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 các chất tham gia 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khối lượng các chất sản phẩm</a:t>
            </a:r>
          </a:p>
        </p:txBody>
      </p:sp>
      <p:sp>
        <p:nvSpPr>
          <p:cNvPr id="5" name="Rectangle 4"/>
          <p:cNvSpPr/>
          <p:nvPr/>
        </p:nvSpPr>
        <p:spPr>
          <a:xfrm>
            <a:off x="419154" y="4264197"/>
            <a:ext cx="9033190" cy="4830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90170" algn="l"/>
                <a:tab pos="6570980" algn="l"/>
              </a:tabLst>
            </a:pPr>
            <a:r>
              <a:rPr lang="vi-VN" dirty="0">
                <a:solidFill>
                  <a:srgbClr val="FF0000"/>
                </a:solidFill>
                <a:cs typeface="Times New Roman"/>
              </a:rPr>
              <a:t>4</a:t>
            </a:r>
            <a:r>
              <a:rPr lang="vi-V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Nhận xét vị trí của kim cân trước và sau phản ứng?</a:t>
            </a:r>
            <a:endParaRPr lang="en-US" sz="2400" dirty="0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7129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="" xmlns:a16="http://schemas.microsoft.com/office/drawing/2014/main" id="{1785E988-D52B-4520-8804-470D06C896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vi-VN" sz="3200" b="1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2. ĐỊNH LUẬT</a:t>
            </a:r>
            <a:endParaRPr lang="en-US" altLang="vi-VN" sz="3200" b="1" dirty="0">
              <a:solidFill>
                <a:srgbClr val="C00000"/>
              </a:solidFill>
              <a:effectLst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6951FF16-0A4D-43E5-A7D0-97A746F4B0AB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71244"/>
      </p:ext>
    </p:extLst>
  </p:cSld>
  <p:clrMapOvr>
    <a:masterClrMapping/>
  </p:clrMapOvr>
  <p:transition advClick="0">
    <p:cover dir="l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6"/>
          <p:cNvSpPr txBox="1">
            <a:spLocks noChangeArrowheads="1"/>
          </p:cNvSpPr>
          <p:nvPr/>
        </p:nvSpPr>
        <p:spPr bwMode="auto">
          <a:xfrm>
            <a:off x="609601" y="673973"/>
            <a:ext cx="4533720" cy="697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7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700" b="1" dirty="0" err="1">
                <a:solidFill>
                  <a:srgbClr val="000099"/>
                </a:solidFill>
                <a:latin typeface="Times New Roman" pitchFamily="18" charset="0"/>
              </a:rPr>
              <a:t>Giải</a:t>
            </a:r>
            <a:r>
              <a:rPr lang="en-US" sz="37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700" b="1" dirty="0" err="1">
                <a:solidFill>
                  <a:srgbClr val="000099"/>
                </a:solidFill>
                <a:latin typeface="Times New Roman" pitchFamily="18" charset="0"/>
              </a:rPr>
              <a:t>thích</a:t>
            </a:r>
            <a:r>
              <a:rPr lang="en-US" sz="37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700" b="1" dirty="0" err="1">
                <a:solidFill>
                  <a:srgbClr val="000099"/>
                </a:solidFill>
                <a:latin typeface="Times New Roman" pitchFamily="18" charset="0"/>
              </a:rPr>
              <a:t>định</a:t>
            </a:r>
            <a:r>
              <a:rPr lang="en-US" sz="37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700" b="1" dirty="0" err="1">
                <a:solidFill>
                  <a:srgbClr val="000099"/>
                </a:solidFill>
                <a:latin typeface="Times New Roman" pitchFamily="18" charset="0"/>
              </a:rPr>
              <a:t>luật</a:t>
            </a:r>
            <a:r>
              <a:rPr lang="en-US" sz="3700" b="1" dirty="0">
                <a:solidFill>
                  <a:srgbClr val="000099"/>
                </a:solidFill>
                <a:latin typeface="Times New Roman" pitchFamily="18" charset="0"/>
              </a:rPr>
              <a:t>: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11200" y="2971800"/>
            <a:ext cx="1422400" cy="1219200"/>
            <a:chOff x="240" y="1278"/>
            <a:chExt cx="480" cy="594"/>
          </a:xfrm>
        </p:grpSpPr>
        <p:sp>
          <p:nvSpPr>
            <p:cNvPr id="12333" name="Oval 8"/>
            <p:cNvSpPr>
              <a:spLocks noChangeArrowheads="1"/>
            </p:cNvSpPr>
            <p:nvPr/>
          </p:nvSpPr>
          <p:spPr bwMode="auto">
            <a:xfrm>
              <a:off x="240" y="1440"/>
              <a:ext cx="432" cy="432"/>
            </a:xfrm>
            <a:prstGeom prst="ellipse">
              <a:avLst/>
            </a:prstGeom>
            <a:solidFill>
              <a:srgbClr val="FF99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dirty="0"/>
                <a:t>Barium</a:t>
              </a:r>
            </a:p>
          </p:txBody>
        </p:sp>
        <p:sp>
          <p:nvSpPr>
            <p:cNvPr id="12334" name="Oval 9"/>
            <p:cNvSpPr>
              <a:spLocks noChangeArrowheads="1"/>
            </p:cNvSpPr>
            <p:nvPr/>
          </p:nvSpPr>
          <p:spPr bwMode="auto">
            <a:xfrm>
              <a:off x="240" y="1278"/>
              <a:ext cx="192" cy="192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700" b="1"/>
                <a:t>Cl</a:t>
              </a:r>
            </a:p>
          </p:txBody>
        </p:sp>
        <p:sp>
          <p:nvSpPr>
            <p:cNvPr id="12335" name="Oval 10"/>
            <p:cNvSpPr>
              <a:spLocks noChangeArrowheads="1"/>
            </p:cNvSpPr>
            <p:nvPr/>
          </p:nvSpPr>
          <p:spPr bwMode="auto">
            <a:xfrm>
              <a:off x="528" y="1296"/>
              <a:ext cx="192" cy="192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700" b="1"/>
                <a:t>Cl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133600" y="3276600"/>
            <a:ext cx="609600" cy="304800"/>
            <a:chOff x="1104" y="1824"/>
            <a:chExt cx="288" cy="192"/>
          </a:xfrm>
        </p:grpSpPr>
        <p:sp>
          <p:nvSpPr>
            <p:cNvPr id="12331" name="Line 12"/>
            <p:cNvSpPr>
              <a:spLocks noChangeShapeType="1"/>
            </p:cNvSpPr>
            <p:nvPr/>
          </p:nvSpPr>
          <p:spPr bwMode="auto">
            <a:xfrm>
              <a:off x="1104" y="192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2" name="Line 13"/>
            <p:cNvSpPr>
              <a:spLocks noChangeShapeType="1"/>
            </p:cNvSpPr>
            <p:nvPr/>
          </p:nvSpPr>
          <p:spPr bwMode="auto">
            <a:xfrm>
              <a:off x="1248" y="182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844800" y="2743200"/>
            <a:ext cx="1219200" cy="1295400"/>
            <a:chOff x="1056" y="1296"/>
            <a:chExt cx="528" cy="720"/>
          </a:xfrm>
        </p:grpSpPr>
        <p:sp>
          <p:nvSpPr>
            <p:cNvPr id="12328" name="Oval 15"/>
            <p:cNvSpPr>
              <a:spLocks noChangeArrowheads="1"/>
            </p:cNvSpPr>
            <p:nvPr/>
          </p:nvSpPr>
          <p:spPr bwMode="auto">
            <a:xfrm>
              <a:off x="1296" y="1296"/>
              <a:ext cx="192" cy="192"/>
            </a:xfrm>
            <a:prstGeom prst="ellipse">
              <a:avLst/>
            </a:prstGeom>
            <a:solidFill>
              <a:schemeClr val="folHlink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700" b="1"/>
                <a:t>Na</a:t>
              </a:r>
            </a:p>
          </p:txBody>
        </p:sp>
        <p:sp>
          <p:nvSpPr>
            <p:cNvPr id="12329" name="Oval 16"/>
            <p:cNvSpPr>
              <a:spLocks noChangeArrowheads="1"/>
            </p:cNvSpPr>
            <p:nvPr/>
          </p:nvSpPr>
          <p:spPr bwMode="auto">
            <a:xfrm>
              <a:off x="1056" y="1344"/>
              <a:ext cx="192" cy="192"/>
            </a:xfrm>
            <a:prstGeom prst="ellipse">
              <a:avLst/>
            </a:prstGeom>
            <a:solidFill>
              <a:schemeClr val="folHlink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700" b="1"/>
                <a:t>Na</a:t>
              </a:r>
            </a:p>
          </p:txBody>
        </p:sp>
        <p:sp>
          <p:nvSpPr>
            <p:cNvPr id="12330" name="Oval 17"/>
            <p:cNvSpPr>
              <a:spLocks noChangeArrowheads="1"/>
            </p:cNvSpPr>
            <p:nvPr/>
          </p:nvSpPr>
          <p:spPr bwMode="auto">
            <a:xfrm>
              <a:off x="1056" y="1488"/>
              <a:ext cx="528" cy="528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700" b="1"/>
                <a:t>sunfat</a:t>
              </a:r>
            </a:p>
          </p:txBody>
        </p:sp>
      </p:grpSp>
      <p:sp>
        <p:nvSpPr>
          <p:cNvPr id="57362" name="Line 18"/>
          <p:cNvSpPr>
            <a:spLocks noChangeShapeType="1"/>
          </p:cNvSpPr>
          <p:nvPr/>
        </p:nvSpPr>
        <p:spPr bwMode="auto">
          <a:xfrm>
            <a:off x="4051300" y="3276600"/>
            <a:ext cx="62653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1917" tIns="60958" rIns="121917" bIns="60958"/>
          <a:lstStyle/>
          <a:p>
            <a:endParaRPr lang="en-US"/>
          </a:p>
        </p:txBody>
      </p:sp>
      <p:sp>
        <p:nvSpPr>
          <p:cNvPr id="57363" name="Line 19"/>
          <p:cNvSpPr>
            <a:spLocks noChangeShapeType="1"/>
          </p:cNvSpPr>
          <p:nvPr/>
        </p:nvSpPr>
        <p:spPr bwMode="auto">
          <a:xfrm>
            <a:off x="8229602" y="3352800"/>
            <a:ext cx="53763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1917" tIns="60958" rIns="121917" bIns="60958"/>
          <a:lstStyle/>
          <a:p>
            <a:endParaRPr lang="en-US"/>
          </a:p>
        </p:txBody>
      </p:sp>
      <p:sp>
        <p:nvSpPr>
          <p:cNvPr id="57364" name="Oval 20"/>
          <p:cNvSpPr>
            <a:spLocks noChangeArrowheads="1"/>
          </p:cNvSpPr>
          <p:nvPr/>
        </p:nvSpPr>
        <p:spPr bwMode="auto">
          <a:xfrm>
            <a:off x="687507" y="3326655"/>
            <a:ext cx="1370980" cy="912813"/>
          </a:xfrm>
          <a:prstGeom prst="ellipse">
            <a:avLst/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algn="ctr"/>
            <a:r>
              <a:rPr lang="en-US" sz="2700" b="1" dirty="0"/>
              <a:t>Barium</a:t>
            </a:r>
          </a:p>
        </p:txBody>
      </p:sp>
      <p:sp>
        <p:nvSpPr>
          <p:cNvPr id="57365" name="Oval 21"/>
          <p:cNvSpPr>
            <a:spLocks noChangeArrowheads="1"/>
          </p:cNvSpPr>
          <p:nvPr/>
        </p:nvSpPr>
        <p:spPr bwMode="auto">
          <a:xfrm>
            <a:off x="1117600" y="2590800"/>
            <a:ext cx="609600" cy="4572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algn="ctr"/>
            <a:r>
              <a:rPr lang="en-US" sz="2700" b="1"/>
              <a:t>Cl</a:t>
            </a:r>
          </a:p>
        </p:txBody>
      </p:sp>
      <p:sp>
        <p:nvSpPr>
          <p:cNvPr id="57366" name="Oval 22"/>
          <p:cNvSpPr>
            <a:spLocks noChangeArrowheads="1"/>
          </p:cNvSpPr>
          <p:nvPr/>
        </p:nvSpPr>
        <p:spPr bwMode="auto">
          <a:xfrm>
            <a:off x="1930400" y="2590800"/>
            <a:ext cx="609600" cy="4572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algn="ctr"/>
            <a:r>
              <a:rPr lang="en-US" sz="2700" b="1"/>
              <a:t>Cl</a:t>
            </a:r>
          </a:p>
        </p:txBody>
      </p:sp>
      <p:sp>
        <p:nvSpPr>
          <p:cNvPr id="57367" name="Oval 23"/>
          <p:cNvSpPr>
            <a:spLocks noChangeArrowheads="1"/>
          </p:cNvSpPr>
          <p:nvPr/>
        </p:nvSpPr>
        <p:spPr bwMode="auto">
          <a:xfrm>
            <a:off x="3352800" y="2743200"/>
            <a:ext cx="609600" cy="381000"/>
          </a:xfrm>
          <a:prstGeom prst="ellipse">
            <a:avLst/>
          </a:prstGeom>
          <a:solidFill>
            <a:schemeClr val="folHlink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algn="ctr"/>
            <a:r>
              <a:rPr lang="en-US" sz="2700" b="1"/>
              <a:t>Na</a:t>
            </a:r>
          </a:p>
        </p:txBody>
      </p:sp>
      <p:sp>
        <p:nvSpPr>
          <p:cNvPr id="57368" name="Oval 24"/>
          <p:cNvSpPr>
            <a:spLocks noChangeArrowheads="1"/>
          </p:cNvSpPr>
          <p:nvPr/>
        </p:nvSpPr>
        <p:spPr bwMode="auto">
          <a:xfrm>
            <a:off x="2844800" y="2819400"/>
            <a:ext cx="508000" cy="381000"/>
          </a:xfrm>
          <a:prstGeom prst="ellipse">
            <a:avLst/>
          </a:prstGeom>
          <a:solidFill>
            <a:schemeClr val="folHlink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algn="ctr"/>
            <a:r>
              <a:rPr lang="en-US" sz="2700" b="1"/>
              <a:t>Na</a:t>
            </a:r>
          </a:p>
        </p:txBody>
      </p:sp>
      <p:sp>
        <p:nvSpPr>
          <p:cNvPr id="57369" name="Oval 25"/>
          <p:cNvSpPr>
            <a:spLocks noChangeArrowheads="1"/>
          </p:cNvSpPr>
          <p:nvPr/>
        </p:nvSpPr>
        <p:spPr bwMode="auto">
          <a:xfrm>
            <a:off x="2743200" y="3124200"/>
            <a:ext cx="1320800" cy="9144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algn="ctr"/>
            <a:r>
              <a:rPr lang="en-US" sz="2700" b="1" dirty="0"/>
              <a:t>sulfate</a:t>
            </a:r>
          </a:p>
        </p:txBody>
      </p:sp>
      <p:sp>
        <p:nvSpPr>
          <p:cNvPr id="57370" name="Oval 26"/>
          <p:cNvSpPr>
            <a:spLocks noChangeArrowheads="1"/>
          </p:cNvSpPr>
          <p:nvPr/>
        </p:nvSpPr>
        <p:spPr bwMode="auto">
          <a:xfrm>
            <a:off x="4876800" y="3657600"/>
            <a:ext cx="1346200" cy="914400"/>
          </a:xfrm>
          <a:prstGeom prst="ellipse">
            <a:avLst/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algn="ctr"/>
            <a:r>
              <a:rPr lang="en-US" sz="2700" b="1" dirty="0"/>
              <a:t>Barium</a:t>
            </a:r>
          </a:p>
        </p:txBody>
      </p:sp>
      <p:sp>
        <p:nvSpPr>
          <p:cNvPr id="57371" name="Oval 27"/>
          <p:cNvSpPr>
            <a:spLocks noChangeArrowheads="1"/>
          </p:cNvSpPr>
          <p:nvPr/>
        </p:nvSpPr>
        <p:spPr bwMode="auto">
          <a:xfrm>
            <a:off x="6807200" y="3276600"/>
            <a:ext cx="1219200" cy="838200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algn="ctr"/>
            <a:r>
              <a:rPr lang="en-US" b="1" dirty="0"/>
              <a:t>sulfate</a:t>
            </a:r>
          </a:p>
        </p:txBody>
      </p:sp>
      <p:sp>
        <p:nvSpPr>
          <p:cNvPr id="57372" name="Oval 28"/>
          <p:cNvSpPr>
            <a:spLocks noChangeArrowheads="1"/>
          </p:cNvSpPr>
          <p:nvPr/>
        </p:nvSpPr>
        <p:spPr bwMode="auto">
          <a:xfrm>
            <a:off x="6299200" y="2362200"/>
            <a:ext cx="508000" cy="381000"/>
          </a:xfrm>
          <a:prstGeom prst="ellipse">
            <a:avLst/>
          </a:prstGeom>
          <a:solidFill>
            <a:schemeClr val="folHlink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algn="ctr"/>
            <a:r>
              <a:rPr lang="en-US" b="1"/>
              <a:t>Na</a:t>
            </a:r>
          </a:p>
        </p:txBody>
      </p:sp>
      <p:sp>
        <p:nvSpPr>
          <p:cNvPr id="57373" name="Oval 29"/>
          <p:cNvSpPr>
            <a:spLocks noChangeArrowheads="1"/>
          </p:cNvSpPr>
          <p:nvPr/>
        </p:nvSpPr>
        <p:spPr bwMode="auto">
          <a:xfrm>
            <a:off x="7213600" y="2590800"/>
            <a:ext cx="508000" cy="381000"/>
          </a:xfrm>
          <a:prstGeom prst="ellipse">
            <a:avLst/>
          </a:prstGeom>
          <a:solidFill>
            <a:schemeClr val="folHlink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algn="ctr"/>
            <a:r>
              <a:rPr lang="en-US" b="1" dirty="0"/>
              <a:t>Na</a:t>
            </a:r>
          </a:p>
        </p:txBody>
      </p:sp>
      <p:sp>
        <p:nvSpPr>
          <p:cNvPr id="57374" name="Oval 30"/>
          <p:cNvSpPr>
            <a:spLocks noChangeArrowheads="1"/>
          </p:cNvSpPr>
          <p:nvPr/>
        </p:nvSpPr>
        <p:spPr bwMode="auto">
          <a:xfrm>
            <a:off x="5283200" y="2590800"/>
            <a:ext cx="609600" cy="4572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algn="ctr"/>
            <a:r>
              <a:rPr lang="en-US" b="1"/>
              <a:t>Cl</a:t>
            </a:r>
          </a:p>
        </p:txBody>
      </p:sp>
      <p:sp>
        <p:nvSpPr>
          <p:cNvPr id="57375" name="Oval 31"/>
          <p:cNvSpPr>
            <a:spLocks noChangeArrowheads="1"/>
          </p:cNvSpPr>
          <p:nvPr/>
        </p:nvSpPr>
        <p:spPr bwMode="auto">
          <a:xfrm>
            <a:off x="5791200" y="3048000"/>
            <a:ext cx="609600" cy="4572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121917" tIns="60958" rIns="121917" bIns="60958" anchor="ctr"/>
          <a:lstStyle/>
          <a:p>
            <a:pPr algn="ctr"/>
            <a:r>
              <a:rPr lang="en-US" b="1"/>
              <a:t>Cl</a:t>
            </a: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0193867" y="3200400"/>
            <a:ext cx="609600" cy="304800"/>
            <a:chOff x="1104" y="1824"/>
            <a:chExt cx="288" cy="192"/>
          </a:xfrm>
        </p:grpSpPr>
        <p:sp>
          <p:nvSpPr>
            <p:cNvPr id="12326" name="Line 33"/>
            <p:cNvSpPr>
              <a:spLocks noChangeShapeType="1"/>
            </p:cNvSpPr>
            <p:nvPr/>
          </p:nvSpPr>
          <p:spPr bwMode="auto">
            <a:xfrm>
              <a:off x="1104" y="192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7" name="Line 34"/>
            <p:cNvSpPr>
              <a:spLocks noChangeShapeType="1"/>
            </p:cNvSpPr>
            <p:nvPr/>
          </p:nvSpPr>
          <p:spPr bwMode="auto">
            <a:xfrm>
              <a:off x="1248" y="182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379" name="Text Box 35"/>
          <p:cNvSpPr txBox="1">
            <a:spLocks noChangeArrowheads="1"/>
          </p:cNvSpPr>
          <p:nvPr/>
        </p:nvSpPr>
        <p:spPr bwMode="auto">
          <a:xfrm>
            <a:off x="152399" y="4495800"/>
            <a:ext cx="26760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Barium chloride</a:t>
            </a:r>
          </a:p>
        </p:txBody>
      </p:sp>
      <p:sp>
        <p:nvSpPr>
          <p:cNvPr id="57380" name="Text Box 36"/>
          <p:cNvSpPr txBox="1">
            <a:spLocks noChangeArrowheads="1"/>
          </p:cNvSpPr>
          <p:nvPr/>
        </p:nvSpPr>
        <p:spPr bwMode="auto">
          <a:xfrm>
            <a:off x="2576494" y="4454763"/>
            <a:ext cx="2590799" cy="533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700" b="1" dirty="0">
                <a:latin typeface="Times New Roman" pitchFamily="18" charset="0"/>
              </a:rPr>
              <a:t>Sodium sulfate</a:t>
            </a:r>
          </a:p>
        </p:txBody>
      </p:sp>
      <p:sp>
        <p:nvSpPr>
          <p:cNvPr id="57381" name="Text Box 37"/>
          <p:cNvSpPr txBox="1">
            <a:spLocks noChangeArrowheads="1"/>
          </p:cNvSpPr>
          <p:nvPr/>
        </p:nvSpPr>
        <p:spPr bwMode="auto">
          <a:xfrm>
            <a:off x="8004912" y="4643557"/>
            <a:ext cx="2336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</a:rPr>
              <a:t>Bariumsulfate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57382" name="Text Box 38"/>
          <p:cNvSpPr txBox="1">
            <a:spLocks noChangeArrowheads="1"/>
          </p:cNvSpPr>
          <p:nvPr/>
        </p:nvSpPr>
        <p:spPr bwMode="auto">
          <a:xfrm>
            <a:off x="9977357" y="4625144"/>
            <a:ext cx="24384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</a:rPr>
              <a:t>Sodiumchloride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57383" name="Text Box 39"/>
          <p:cNvSpPr txBox="1">
            <a:spLocks noChangeArrowheads="1"/>
          </p:cNvSpPr>
          <p:nvPr/>
        </p:nvSpPr>
        <p:spPr bwMode="auto">
          <a:xfrm>
            <a:off x="4844247" y="4891803"/>
            <a:ext cx="3352800" cy="954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700" b="1">
                <a:solidFill>
                  <a:srgbClr val="000099"/>
                </a:solidFill>
                <a:latin typeface="Times New Roman" pitchFamily="18" charset="0"/>
              </a:rPr>
              <a:t>Trong quá trình phản ứng</a:t>
            </a:r>
          </a:p>
        </p:txBody>
      </p:sp>
      <p:sp>
        <p:nvSpPr>
          <p:cNvPr id="57384" name="Text Box 40"/>
          <p:cNvSpPr txBox="1">
            <a:spLocks noChangeArrowheads="1"/>
          </p:cNvSpPr>
          <p:nvPr/>
        </p:nvSpPr>
        <p:spPr bwMode="auto">
          <a:xfrm>
            <a:off x="8940800" y="5257800"/>
            <a:ext cx="3251200" cy="533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700" b="1">
                <a:solidFill>
                  <a:srgbClr val="000099"/>
                </a:solidFill>
                <a:latin typeface="Times New Roman" pitchFamily="18" charset="0"/>
              </a:rPr>
              <a:t>Sau phản ứng</a:t>
            </a:r>
          </a:p>
        </p:txBody>
      </p: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4775200" y="2514600"/>
            <a:ext cx="211667" cy="2133600"/>
            <a:chOff x="2194" y="1200"/>
            <a:chExt cx="148" cy="1440"/>
          </a:xfrm>
        </p:grpSpPr>
        <p:sp>
          <p:nvSpPr>
            <p:cNvPr id="12323" name="Line 42"/>
            <p:cNvSpPr>
              <a:spLocks noChangeShapeType="1"/>
            </p:cNvSpPr>
            <p:nvPr/>
          </p:nvSpPr>
          <p:spPr bwMode="auto">
            <a:xfrm>
              <a:off x="2198" y="1200"/>
              <a:ext cx="144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4" name="Line 43"/>
            <p:cNvSpPr>
              <a:spLocks noChangeShapeType="1"/>
            </p:cNvSpPr>
            <p:nvPr/>
          </p:nvSpPr>
          <p:spPr bwMode="auto">
            <a:xfrm>
              <a:off x="2194" y="2640"/>
              <a:ext cx="144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5" name="Line 44"/>
            <p:cNvSpPr>
              <a:spLocks noChangeShapeType="1"/>
            </p:cNvSpPr>
            <p:nvPr/>
          </p:nvSpPr>
          <p:spPr bwMode="auto">
            <a:xfrm>
              <a:off x="2208" y="1200"/>
              <a:ext cx="0" cy="14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7924800" y="2438400"/>
            <a:ext cx="203200" cy="2209800"/>
            <a:chOff x="3666" y="1152"/>
            <a:chExt cx="137" cy="1496"/>
          </a:xfrm>
        </p:grpSpPr>
        <p:sp>
          <p:nvSpPr>
            <p:cNvPr id="12320" name="Line 46"/>
            <p:cNvSpPr>
              <a:spLocks noChangeShapeType="1"/>
            </p:cNvSpPr>
            <p:nvPr/>
          </p:nvSpPr>
          <p:spPr bwMode="auto">
            <a:xfrm flipH="1">
              <a:off x="3666" y="1160"/>
              <a:ext cx="13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1" name="Line 47"/>
            <p:cNvSpPr>
              <a:spLocks noChangeShapeType="1"/>
            </p:cNvSpPr>
            <p:nvPr/>
          </p:nvSpPr>
          <p:spPr bwMode="auto">
            <a:xfrm flipH="1">
              <a:off x="3670" y="2648"/>
              <a:ext cx="13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2" name="Line 48"/>
            <p:cNvSpPr>
              <a:spLocks noChangeShapeType="1"/>
            </p:cNvSpPr>
            <p:nvPr/>
          </p:nvSpPr>
          <p:spPr bwMode="auto">
            <a:xfrm>
              <a:off x="3792" y="1152"/>
              <a:ext cx="0" cy="14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393" name="AutoShape 49"/>
          <p:cNvSpPr>
            <a:spLocks/>
          </p:cNvSpPr>
          <p:nvPr/>
        </p:nvSpPr>
        <p:spPr bwMode="auto">
          <a:xfrm rot="5400000">
            <a:off x="2078831" y="3686969"/>
            <a:ext cx="312739" cy="2844800"/>
          </a:xfrm>
          <a:prstGeom prst="rightBrace">
            <a:avLst>
              <a:gd name="adj1" fmla="val 25268"/>
              <a:gd name="adj2" fmla="val 47074"/>
            </a:avLst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lIns="121917" tIns="60958" rIns="121917" bIns="60958" anchor="ctr"/>
          <a:lstStyle/>
          <a:p>
            <a:pPr algn="ctr" eaLnBrk="0" hangingPunct="0"/>
            <a:r>
              <a:rPr lang="en-US" dirty="0">
                <a:latin typeface="Tahoma" pitchFamily="34" charset="0"/>
              </a:rPr>
              <a:t>  </a:t>
            </a:r>
          </a:p>
        </p:txBody>
      </p:sp>
      <p:sp>
        <p:nvSpPr>
          <p:cNvPr id="57394" name="AutoShape 50"/>
          <p:cNvSpPr>
            <a:spLocks/>
          </p:cNvSpPr>
          <p:nvPr/>
        </p:nvSpPr>
        <p:spPr bwMode="auto">
          <a:xfrm rot="5400000">
            <a:off x="10058400" y="3784600"/>
            <a:ext cx="304800" cy="2946400"/>
          </a:xfrm>
          <a:prstGeom prst="rightBrace">
            <a:avLst>
              <a:gd name="adj1" fmla="val 26852"/>
              <a:gd name="adj2" fmla="val 47074"/>
            </a:avLst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lIns="121917" tIns="60958" rIns="121917" bIns="60958" anchor="ctr"/>
          <a:lstStyle/>
          <a:p>
            <a:pPr algn="ctr" eaLnBrk="0" hangingPunct="0"/>
            <a:r>
              <a:rPr lang="en-US">
                <a:latin typeface="Tahoma" pitchFamily="34" charset="0"/>
              </a:rPr>
              <a:t>  </a:t>
            </a:r>
          </a:p>
        </p:txBody>
      </p:sp>
      <p:sp>
        <p:nvSpPr>
          <p:cNvPr id="57395" name="Text Box 51"/>
          <p:cNvSpPr txBox="1">
            <a:spLocks noChangeArrowheads="1"/>
          </p:cNvSpPr>
          <p:nvPr/>
        </p:nvSpPr>
        <p:spPr bwMode="auto">
          <a:xfrm>
            <a:off x="609600" y="5257800"/>
            <a:ext cx="3962400" cy="533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700" b="1" dirty="0" err="1">
                <a:solidFill>
                  <a:srgbClr val="000099"/>
                </a:solidFill>
                <a:latin typeface="Times New Roman" pitchFamily="18" charset="0"/>
              </a:rPr>
              <a:t>Trước</a:t>
            </a:r>
            <a:r>
              <a:rPr lang="en-US" sz="27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0099"/>
                </a:solidFill>
                <a:latin typeface="Times New Roman" pitchFamily="18" charset="0"/>
              </a:rPr>
              <a:t>phản</a:t>
            </a:r>
            <a:r>
              <a:rPr lang="en-US" sz="27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700" b="1" dirty="0" err="1">
                <a:solidFill>
                  <a:srgbClr val="000099"/>
                </a:solidFill>
                <a:latin typeface="Times New Roman" pitchFamily="18" charset="0"/>
              </a:rPr>
              <a:t>ứng</a:t>
            </a:r>
            <a:endParaRPr lang="en-US" sz="2700" b="1" dirty="0">
              <a:solidFill>
                <a:srgbClr val="000099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3298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85185E-6 C 0.00816 -0.0037 0.01806 -0.00602 0.0257 -0.01157 C 0.03334 -0.01713 0.04115 -0.02523 0.04827 -0.03217 C 0.05452 -0.03819 0.06337 -0.03588 0.07066 -0.03912 C 0.08473 -0.0456 0.10052 -0.04791 0.11545 -0.05069 C 0.12396 -0.0544 0.13247 -0.05602 0.14132 -0.05764 C 0.15087 -0.06134 0.16094 -0.06227 0.17066 -0.06435 C 0.21545 -0.06319 0.24705 -0.06203 0.28768 -0.05764 C 0.29063 -0.05694 0.29375 -0.05671 0.29653 -0.05532 C 0.29844 -0.0544 0.29966 -0.05162 0.30157 -0.05069 C 0.31233 -0.04537 0.32483 -0.04398 0.33611 -0.04143 C 0.34618 -0.03912 0.35521 -0.03611 0.36545 -0.03449 C 0.37795 -0.02893 0.37205 -0.03102 0.38247 -0.02754 C 0.38872 -0.01967 0.38681 -0.02361 0.38941 -0.0162 " pathEditMode="relative" ptsTypes="fffffffffffffA">
                                      <p:cBhvr>
                                        <p:cTn id="54" dur="2000" fill="hold"/>
                                        <p:tgtEl>
                                          <p:spTgt spid="573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3333 C 0.01007 -0.02431 0.02135 -0.02014 0.03281 -0.01505 C 0.03472 -0.01412 0.03611 -0.01134 0.03802 -0.01042 C 0.0408 -0.00903 0.04375 -0.0088 0.04652 -0.0081 C 0.06215 0.0044 0.04774 -0.00509 0.06562 0.00116 C 0.07864 0.00579 0.06979 0.00393 0.07934 0.01018 C 0.08507 0.01412 0.09514 0.01412 0.1 0.01481 C 0.11041 0.02176 0.12118 0.02222 0.13281 0.02407 C 0.15451 0.03842 0.18177 0.04051 0.20521 0.04236 C 0.28524 0.04884 0.2309 0.04537 0.29652 0.0493 C 0.29948 0.0493 0.3625 0.0581 0.37934 0.03796 " pathEditMode="relative" rAng="0" ptsTypes="ffffffffffA">
                                      <p:cBhvr>
                                        <p:cTn id="56" dur="2000" fill="hold"/>
                                        <p:tgtEl>
                                          <p:spTgt spid="573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58" y="4560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93 -0.04197 C 0.02205 -0.02932 0.02466 -0.02808 0.03386 -0.01882 C 0.04427 -0.00864 0.03368 -0.01419 0.04427 -0.00987 C 0.05 -0.00216 0.05469 0.00062 0.06146 0.00648 C 0.07084 0.0142 0.07848 0.02469 0.08907 0.02932 C 0.10018 0.04044 0.11285 0.04383 0.12535 0.05216 C 0.154 0.07192 0.18698 0.08272 0.21841 0.09136 C 0.3382 0.0892 0.30938 0.12655 0.33907 0.08673 " pathEditMode="relative" rAng="0" ptsTypes="AAAAAAAA">
                                      <p:cBhvr>
                                        <p:cTn id="58" dur="2000" fill="hold"/>
                                        <p:tgtEl>
                                          <p:spTgt spid="57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98" y="73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5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3.33333E-6 C 0.01111 0.0088 0.02257 0.0125 0.03455 0.01829 C 0.06007 0.03055 0.04254 0.02592 0.06563 0.02986 C 0.08299 0.03935 0.09774 0.03773 0.11736 0.03912 C 0.15243 0.05116 0.21024 0.04213 0.23629 0.04143 C 0.24184 0.03889 0.25417 0.03217 0.25868 0.02755 C 0.26875 0.01759 0.27761 0.00463 0.28802 -0.00463 C 0.29757 -0.02384 0.29202 -0.01458 0.30521 -0.03218 C 0.30938 -0.03773 0.31493 -0.04051 0.3191 -0.04607 " pathEditMode="relative" ptsTypes="ffffffffA">
                                      <p:cBhvr>
                                        <p:cTn id="71" dur="2000" fill="hold"/>
                                        <p:tgtEl>
                                          <p:spTgt spid="57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0.00486 C 5.55112E-17 0.0132 0.00243 0.01273 0.01233 0.01621 C 0.0158 0.01759 0.02274 0.02084 0.02274 0.02107 C 0.02396 0.02315 0.02431 0.02662 0.02622 0.02778 C 0.02917 0.02986 0.04896 0.03472 0.05365 0.03704 C 0.07552 0.04769 0.0967 0.06412 0.11927 0.07153 C 0.13368 0.08449 0.15885 0.09121 0.17622 0.09445 C 0.18403 0.10162 0.18906 0.10394 0.19861 0.10602 C 0.21267 0.1125 0.19219 0.10371 0.22448 0.11065 C 0.22795 0.11134 0.23472 0.11505 0.23472 0.11528 C 0.28281 0.11343 0.31319 0.12801 0.33993 0.07616 C 0.34045 0.07315 0.3408 0.06991 0.34167 0.0669 C 0.34253 0.06435 0.34462 0.06273 0.34514 0.05996 C 0.34653 0.05162 0.34635 0.04306 0.34688 0.03472 C 0.34497 0.02199 0.34444 0.02153 0.33646 0.01621 " pathEditMode="relative" rAng="0" ptsTypes="ffffffffffffffA">
                                      <p:cBhvr>
                                        <p:cTn id="73" dur="2000" fill="hold"/>
                                        <p:tgtEl>
                                          <p:spTgt spid="573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60" y="6157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96296E-6 C 0.04827 0.00532 0.07101 0.00555 0.13264 0.00694 C 0.14236 0.01227 0.15157 0.01574 0.16198 0.01852 C 0.17257 0.02754 0.18681 0.02916 0.19827 0.0368 C 0.21858 0.05046 0.23959 0.05902 0.26025 0.07129 C 0.26216 0.07245 0.26354 0.07477 0.26545 0.07592 C 0.26875 0.07801 0.27223 0.07893 0.2757 0.08055 C 0.28316 0.07986 0.29098 0.08078 0.29827 0.07824 C 0.29879 0.07801 0.31268 0.06111 0.31372 0.05972 C 0.31424 0.0574 0.31545 0.05301 0.31545 0.05301 " pathEditMode="relative" ptsTypes="fffffffffA">
                                      <p:cBhvr>
                                        <p:cTn id="75" dur="2000" fill="hold"/>
                                        <p:tgtEl>
                                          <p:spTgt spid="573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5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28 0.01365 C 0.0007 0.02037 0.01268 0.02939 0.02622 0.0324 C 0.03368 0.03426 0.04879 0.0368 0.04879 0.0368 C 0.08386 0.03611 0.1191 0.03588 0.15399 0.03449 C 0.16372 0.03426 0.17292 0.0287 0.18229 0.02639 C 0.19965 0.02199 0.21754 0.01852 0.2349 0.01365 C 0.24462 0.01088 0.24011 0.00902 0.24809 0.00509 C 0.25417 0.00231 0.26059 0.00139 0.26684 -0.00093 C 0.27118 -0.00255 0.27448 -0.00672 0.2783 -0.00949 C 0.27847 -0.00973 0.29219 -0.01482 0.29514 -0.01574 C 0.29983 -0.01736 0.30382 -0.02176 0.30833 -0.02431 C 0.3158 -0.03611 0.31215 -0.02778 0.31215 -0.05139 " pathEditMode="relative" rAng="0" ptsTypes="fffffffffffA">
                                      <p:cBhvr>
                                        <p:cTn id="90" dur="2000" fill="hold"/>
                                        <p:tgtEl>
                                          <p:spTgt spid="573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54" y="-2106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5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5" dur="500"/>
                                        <p:tgtEl>
                                          <p:spTgt spid="57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945 0.03333 C -0.01354 0.02407 -0.00018 0.01643 0.01007 0.01273 C 0.01441 0.00972 0.01909 0.0074 0.02274 0.00347 C 0.02482 0.00115 0.02691 -0.00139 0.02916 -0.00348 C 0.03385 -0.00764 0.04409 -0.01482 0.04409 -0.01459 C 0.04548 -0.01713 0.04722 -0.01922 0.04809 -0.02176 C 0.04913 -0.02385 0.04913 -0.02662 0.05034 -0.02871 C 0.05295 -0.03357 0.05885 -0.04236 0.05885 -0.04213 C 0.06128 -0.04977 0.06371 -0.0588 0.06753 -0.06551 C 0.07343 -0.07686 0.07343 -0.0713 0.07795 -0.08148 C 0.0809 -0.08843 0.08489 -0.09723 0.0908 -0.10232 C 0.09878 -0.10926 0.11059 -0.11343 0.12048 -0.11598 C 0.14843 -0.11366 0.15677 -0.11991 0.15677 -0.09074 " pathEditMode="relative" rAng="0" ptsTypes="ffffffffffffA">
                                      <p:cBhvr>
                                        <p:cTn id="98" dur="2000" fill="hold"/>
                                        <p:tgtEl>
                                          <p:spTgt spid="573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02" y="-76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7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5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-0.03586 C 0.00886 -0.04603 0.025 -0.05321 0.03733 -0.05575 C 0.05834 -0.06616 0.07917 -0.0768 0.10174 -0.0842 C 0.11459 -0.08837 0.12552 -0.09554 0.13907 -0.09762 C 0.14844 -0.10201 0.15764 -0.10271 0.16789 -0.1041 C 0.22657 -0.10317 0.28403 -0.09993 0.34236 -0.09762 C 0.36407 -0.09484 0.38559 -0.09207 0.4066 -0.08582 C 0.41355 -0.08397 0.42032 -0.08143 0.42709 -0.07911 C 0.43195 -0.07773 0.44063 -0.07264 0.44063 -0.0724 C 0.44375 -0.06963 0.44775 -0.06732 0.45087 -0.06431 C 0.46216 -0.05297 0.44532 -0.06477 0.4592 -0.05575 C 0.46042 -0.05251 0.46216 -0.0495 0.46268 -0.0458 C 0.4632 -0.04141 0.46441 -0.03239 0.46441 -0.03215 " pathEditMode="relative" rAng="0" ptsTypes="ffffffffffffA">
                                      <p:cBhvr>
                                        <p:cTn id="118" dur="2000" fill="hold"/>
                                        <p:tgtEl>
                                          <p:spTgt spid="573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25" y="-3238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C 0.00746 0.00255 0.01232 0.00741 0.01909 0.01134 C 0.02413 0.01435 0.03003 0.01435 0.03455 0.01829 C 0.04132 0.0243 0.03784 0.02199 0.04479 0.02523 C 0.05468 0.03518 0.06475 0.03981 0.07586 0.04583 C 0.08906 0.05301 0.10191 0.06296 0.11562 0.06667 C 0.12465 0.07477 0.1309 0.07917 0.14149 0.08264 C 0.16284 0.09699 0.15225 0.09305 0.17239 0.09653 C 0.19323 0.10764 0.21389 0.11273 0.23628 0.11481 C 0.25521 0.12106 0.26771 0.12037 0.28975 0.12176 C 0.33177 0.1331 0.30104 0.12662 0.38281 0.12407 C 0.39652 0.11805 0.40868 0.10509 0.42239 0.09884 C 0.42673 0.09028 0.4276 0.08611 0.4276 0.07569 " pathEditMode="relative" rAng="0" ptsTypes="ffffffffffffA">
                                      <p:cBhvr>
                                        <p:cTn id="126" dur="2000" fill="hold"/>
                                        <p:tgtEl>
                                          <p:spTgt spid="573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372" y="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44444E-6 C 0.00938 0.00787 0.0198 0.01435 0.02865 0.02314 C 0.03629 0.03101 0.04063 0.03611 0.05 0.03912 C 0.05486 0.04328 0.06598 0.05393 0.07327 0.0574 C 0.08802 0.06412 0.08247 0.05925 0.09497 0.06666 C 0.11945 0.08148 0.14323 0.09074 0.17014 0.09652 C 0.18577 0.10463 0.22032 0.10578 0.22032 0.10601 C 0.24827 0.11319 0.27327 0.10925 0.30261 0.1081 C 0.31146 0.10231 0.3198 0.09675 0.32952 0.09421 C 0.33473 0.09097 0.34045 0.08888 0.34549 0.08518 C 0.35295 0.08009 0.36007 0.07268 0.36702 0.06666 C 0.37414 0.06064 0.37431 0.05532 0.38334 0.05532 " pathEditMode="relative" rAng="0" ptsTypes="fffffffffffA">
                                      <p:cBhvr>
                                        <p:cTn id="136" dur="2000" fill="hold"/>
                                        <p:tgtEl>
                                          <p:spTgt spid="573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67" y="5648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5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13 0.02197 C 0.00677 0.03146 0.00851 0.03678 0.01528 0.04256 C 0.02031 0.06176 0.03715 0.06384 0.04688 0.07703 C 0.05365 0.08628 0.04965 0.08327 0.05885 0.08628 C 0.12222 0.13624 0.28628 0.10663 0.30503 0.10687 C 0.31424 0.10941 0.31076 0.10918 0.31563 0.10918 " pathEditMode="relative" rAng="0" ptsTypes="fffffA">
                                      <p:cBhvr>
                                        <p:cTn id="144" dur="2000" fill="hold"/>
                                        <p:tgtEl>
                                          <p:spTgt spid="573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25" y="5714"/>
                                    </p:animMotion>
                                  </p:childTnLst>
                                </p:cTn>
                              </p:par>
                              <p:par>
                                <p:cTn id="1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3000"/>
                                        <p:tgtEl>
                                          <p:spTgt spid="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3000"/>
                                        <p:tgtEl>
                                          <p:spTgt spid="5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3000"/>
                                        <p:tgtEl>
                                          <p:spTgt spid="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2" grpId="0" animBg="1"/>
      <p:bldP spid="57363" grpId="0" animBg="1"/>
      <p:bldP spid="57364" grpId="0" animBg="1"/>
      <p:bldP spid="57364" grpId="1" animBg="1"/>
      <p:bldP spid="57364" grpId="2" animBg="1"/>
      <p:bldP spid="57365" grpId="0" animBg="1"/>
      <p:bldP spid="57365" grpId="1" animBg="1"/>
      <p:bldP spid="57365" grpId="2" animBg="1"/>
      <p:bldP spid="57366" grpId="0" animBg="1"/>
      <p:bldP spid="57366" grpId="1" animBg="1"/>
      <p:bldP spid="57366" grpId="2" animBg="1"/>
      <p:bldP spid="57367" grpId="0" animBg="1"/>
      <p:bldP spid="57367" grpId="1" animBg="1"/>
      <p:bldP spid="57367" grpId="2" animBg="1"/>
      <p:bldP spid="57368" grpId="0" animBg="1"/>
      <p:bldP spid="57368" grpId="1" animBg="1"/>
      <p:bldP spid="57368" grpId="2" animBg="1"/>
      <p:bldP spid="57369" grpId="0" animBg="1"/>
      <p:bldP spid="57369" grpId="1" animBg="1"/>
      <p:bldP spid="57369" grpId="2" animBg="1"/>
      <p:bldP spid="57370" grpId="0" animBg="1"/>
      <p:bldP spid="57370" grpId="1" animBg="1"/>
      <p:bldP spid="57371" grpId="0" animBg="1"/>
      <p:bldP spid="57371" grpId="1" animBg="1"/>
      <p:bldP spid="57372" grpId="0" animBg="1"/>
      <p:bldP spid="57372" grpId="1" animBg="1"/>
      <p:bldP spid="57373" grpId="0" animBg="1"/>
      <p:bldP spid="57373" grpId="1" animBg="1"/>
      <p:bldP spid="57374" grpId="0" animBg="1"/>
      <p:bldP spid="57374" grpId="1" animBg="1"/>
      <p:bldP spid="57375" grpId="0" animBg="1"/>
      <p:bldP spid="57375" grpId="1" animBg="1"/>
      <p:bldP spid="57379" grpId="0"/>
      <p:bldP spid="57380" grpId="0"/>
      <p:bldP spid="57381" grpId="0"/>
      <p:bldP spid="57382" grpId="0"/>
      <p:bldP spid="57383" grpId="0"/>
      <p:bldP spid="57384" grpId="0"/>
      <p:bldP spid="57393" grpId="0" animBg="1"/>
      <p:bldP spid="57394" grpId="0" animBg="1"/>
      <p:bldP spid="5739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10204" y="4338271"/>
            <a:ext cx="2244928" cy="9541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121917" tIns="60958" rIns="121917" bIns="60958" rtlCol="0">
            <a:spAutoFit/>
          </a:bodyPr>
          <a:lstStyle/>
          <a:p>
            <a:pPr algn="ctr"/>
            <a:r>
              <a:rPr lang="en-US" sz="2700" b="1" dirty="0" err="1"/>
              <a:t>Bản</a:t>
            </a:r>
            <a:r>
              <a:rPr lang="en-US" sz="2700" b="1" dirty="0"/>
              <a:t> </a:t>
            </a:r>
            <a:r>
              <a:rPr lang="en-US" sz="2700" b="1" dirty="0" err="1"/>
              <a:t>chất</a:t>
            </a:r>
            <a:r>
              <a:rPr lang="en-US" sz="2700" b="1" dirty="0"/>
              <a:t> </a:t>
            </a:r>
            <a:r>
              <a:rPr lang="en-US" sz="2700" b="1" dirty="0" err="1"/>
              <a:t>của</a:t>
            </a:r>
            <a:r>
              <a:rPr lang="en-US" sz="2700" b="1" dirty="0"/>
              <a:t> PƯHH</a:t>
            </a:r>
            <a:endParaRPr lang="en-US" sz="2700" b="1" u="sng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68586" y="5927899"/>
            <a:ext cx="5827223" cy="492443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lIns="121917" tIns="60958" rIns="121917" bIns="60958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sym typeface="Wingdings" pitchFamily="2" charset="2"/>
              </a:rPr>
              <a:t> </a:t>
            </a:r>
            <a:r>
              <a:rPr lang="en-US" sz="2400" b="1" dirty="0" err="1">
                <a:solidFill>
                  <a:srgbClr val="FF0000"/>
                </a:solidFill>
                <a:sym typeface="Wingdings" pitchFamily="2" charset="2"/>
              </a:rPr>
              <a:t>T</a:t>
            </a:r>
            <a:r>
              <a:rPr lang="en-US" sz="2400" b="1" dirty="0" err="1">
                <a:solidFill>
                  <a:srgbClr val="FF0000"/>
                </a:solidFill>
              </a:rPr>
              <a:t>ổng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khối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lượng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các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chất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được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bảo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toàn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48001" y="5345352"/>
            <a:ext cx="6517807" cy="533480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r>
              <a:rPr lang="en-US" sz="2700" b="1" dirty="0" err="1">
                <a:solidFill>
                  <a:srgbClr val="000099"/>
                </a:solidFill>
              </a:rPr>
              <a:t>Khối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000099"/>
                </a:solidFill>
              </a:rPr>
              <a:t>lượng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000099"/>
                </a:solidFill>
              </a:rPr>
              <a:t>của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000099"/>
                </a:solidFill>
              </a:rPr>
              <a:t>các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000099"/>
                </a:solidFill>
              </a:rPr>
              <a:t>nguyên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000099"/>
                </a:solidFill>
              </a:rPr>
              <a:t>tử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C80808"/>
                </a:solidFill>
              </a:rPr>
              <a:t>không</a:t>
            </a:r>
            <a:r>
              <a:rPr lang="en-US" sz="2700" b="1" dirty="0">
                <a:solidFill>
                  <a:srgbClr val="C80808"/>
                </a:solidFill>
              </a:rPr>
              <a:t> </a:t>
            </a:r>
            <a:r>
              <a:rPr lang="en-US" sz="2700" b="1" dirty="0" err="1">
                <a:solidFill>
                  <a:srgbClr val="C80808"/>
                </a:solidFill>
              </a:rPr>
              <a:t>đổi</a:t>
            </a:r>
            <a:endParaRPr lang="en-US" sz="2700" dirty="0">
              <a:solidFill>
                <a:srgbClr val="C80808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47999" y="4238243"/>
            <a:ext cx="7289260" cy="533480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r>
              <a:rPr lang="en-US" sz="2700" b="1" dirty="0" err="1">
                <a:solidFill>
                  <a:srgbClr val="000099"/>
                </a:solidFill>
              </a:rPr>
              <a:t>Diễn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000099"/>
                </a:solidFill>
              </a:rPr>
              <a:t>ra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000099"/>
                </a:solidFill>
              </a:rPr>
              <a:t>sự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000099"/>
                </a:solidFill>
              </a:rPr>
              <a:t>thay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000099"/>
                </a:solidFill>
              </a:rPr>
              <a:t>đổi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000099"/>
                </a:solidFill>
              </a:rPr>
              <a:t>liên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000099"/>
                </a:solidFill>
              </a:rPr>
              <a:t>kết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000099"/>
                </a:solidFill>
              </a:rPr>
              <a:t>giữa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000099"/>
                </a:solidFill>
              </a:rPr>
              <a:t>các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000099"/>
                </a:solidFill>
              </a:rPr>
              <a:t>nguyên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000099"/>
                </a:solidFill>
              </a:rPr>
              <a:t>tử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048001" y="4810195"/>
            <a:ext cx="7289258" cy="538605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r>
              <a:rPr lang="en-US" sz="2700" b="1" dirty="0" err="1">
                <a:solidFill>
                  <a:srgbClr val="000099"/>
                </a:solidFill>
              </a:rPr>
              <a:t>Số</a:t>
            </a:r>
            <a:r>
              <a:rPr lang="en-US" sz="2700" b="1" dirty="0">
                <a:solidFill>
                  <a:srgbClr val="000099"/>
                </a:solidFill>
              </a:rPr>
              <a:t>  </a:t>
            </a:r>
            <a:r>
              <a:rPr lang="en-US" sz="2700" b="1" dirty="0" err="1">
                <a:solidFill>
                  <a:srgbClr val="000099"/>
                </a:solidFill>
              </a:rPr>
              <a:t>nguyên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000099"/>
                </a:solidFill>
              </a:rPr>
              <a:t>tử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000099"/>
                </a:solidFill>
              </a:rPr>
              <a:t>của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000099"/>
                </a:solidFill>
              </a:rPr>
              <a:t>mỗi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000099"/>
                </a:solidFill>
              </a:rPr>
              <a:t>nguyên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000099"/>
                </a:solidFill>
              </a:rPr>
              <a:t>tố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000099"/>
                </a:solidFill>
              </a:rPr>
              <a:t>giữ</a:t>
            </a:r>
            <a:r>
              <a:rPr lang="en-US" sz="2700" b="1" dirty="0">
                <a:solidFill>
                  <a:srgbClr val="000099"/>
                </a:solidFill>
              </a:rPr>
              <a:t> </a:t>
            </a:r>
            <a:r>
              <a:rPr lang="en-US" sz="2700" b="1" dirty="0" err="1">
                <a:solidFill>
                  <a:srgbClr val="000099"/>
                </a:solidFill>
              </a:rPr>
              <a:t>nguyên</a:t>
            </a:r>
            <a:endParaRPr lang="en-US" sz="2700" b="1" dirty="0">
              <a:solidFill>
                <a:srgbClr val="000099"/>
              </a:solidFill>
            </a:endParaRPr>
          </a:p>
        </p:txBody>
      </p:sp>
      <p:cxnSp>
        <p:nvCxnSpPr>
          <p:cNvPr id="11" name="Straight Arrow Connector 10"/>
          <p:cNvCxnSpPr>
            <a:stCxn id="6" idx="3"/>
            <a:endCxn id="9" idx="1"/>
          </p:cNvCxnSpPr>
          <p:nvPr/>
        </p:nvCxnSpPr>
        <p:spPr>
          <a:xfrm flipV="1">
            <a:off x="2555132" y="4504983"/>
            <a:ext cx="492867" cy="3103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6" idx="3"/>
            <a:endCxn id="10" idx="1"/>
          </p:cNvCxnSpPr>
          <p:nvPr/>
        </p:nvCxnSpPr>
        <p:spPr>
          <a:xfrm>
            <a:off x="2555132" y="4815323"/>
            <a:ext cx="492869" cy="264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3"/>
            <a:endCxn id="8" idx="1"/>
          </p:cNvCxnSpPr>
          <p:nvPr/>
        </p:nvCxnSpPr>
        <p:spPr>
          <a:xfrm>
            <a:off x="2555132" y="4815323"/>
            <a:ext cx="492869" cy="79676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97693" y="3499579"/>
            <a:ext cx="11196615" cy="954103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r>
              <a:rPr lang="en-US" sz="2700" b="1" dirty="0"/>
              <a:t>PƯHH: </a:t>
            </a:r>
            <a:r>
              <a:rPr lang="en-US" sz="2700" b="1" dirty="0">
                <a:solidFill>
                  <a:srgbClr val="FF0000"/>
                </a:solidFill>
                <a:cs typeface="Times New Roman" pitchFamily="18" charset="0"/>
              </a:rPr>
              <a:t>Barium chloride + Sodium sulfate  →  Barium sulfate + Sodium chloride</a:t>
            </a:r>
            <a:endParaRPr lang="en-US" sz="2700" b="1" dirty="0"/>
          </a:p>
        </p:txBody>
      </p:sp>
      <p:pic>
        <p:nvPicPr>
          <p:cNvPr id="16" name="Picture 15" descr="A picture containing text, screenshot, font, graphics&#10;&#10;Description automatically generated">
            <a:extLst>
              <a:ext uri="{FF2B5EF4-FFF2-40B4-BE49-F238E27FC236}">
                <a16:creationId xmlns:a16="http://schemas.microsoft.com/office/drawing/2014/main" xmlns="" id="{D6E90679-F098-4045-838D-26F235DA9F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640" y="-20792"/>
            <a:ext cx="3575971" cy="3232467"/>
          </a:xfrm>
          <a:prstGeom prst="rect">
            <a:avLst/>
          </a:prstGeom>
        </p:spPr>
      </p:pic>
      <p:pic>
        <p:nvPicPr>
          <p:cNvPr id="17" name="Picture 16" descr="A picture containing text, screenshot, font, circle&#10;&#10;Description automatically generated">
            <a:extLst>
              <a:ext uri="{FF2B5EF4-FFF2-40B4-BE49-F238E27FC236}">
                <a16:creationId xmlns:a16="http://schemas.microsoft.com/office/drawing/2014/main" xmlns="" id="{F2C6689D-4F97-4AF0-A0D6-2397560425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368" y="134850"/>
            <a:ext cx="6482272" cy="3104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7492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  <p:bldP spid="10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="" xmlns:a16="http://schemas.microsoft.com/office/drawing/2014/main" id="{0A95AAFA-BE6D-451B-81C8-BB1E69A68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92F18A92-C307-44B4-8462-D27E19B3F61B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667" b="99000" l="1250" r="99063">
                        <a14:foregroundMark x1="7250" y1="2667" x2="7250" y2="2667"/>
                        <a14:foregroundMark x1="7250" y1="1889" x2="1250" y2="15222"/>
                        <a14:foregroundMark x1="1250" y1="15222" x2="3063" y2="17000"/>
                        <a14:foregroundMark x1="2000" y1="85778" x2="19625" y2="97556"/>
                        <a14:foregroundMark x1="92188" y1="89889" x2="99000" y2="99111"/>
                        <a14:foregroundMark x1="93375" y1="889" x2="96563" y2="14000"/>
                        <a14:foregroundMark x1="96563" y1="14000" x2="99063" y2="17778"/>
                        <a14:foregroundMark x1="8875" y1="92444" x2="10375" y2="87778"/>
                        <a14:backgroundMark x1="25313" y1="50333" x2="53563" y2="55556"/>
                        <a14:backgroundMark x1="27750" y1="53333" x2="36563" y2="61333"/>
                        <a14:backgroundMark x1="36563" y1="61333" x2="45500" y2="64444"/>
                        <a14:backgroundMark x1="45500" y1="64444" x2="45813" y2="64333"/>
                        <a14:backgroundMark x1="31250" y1="58000" x2="38875" y2="83778"/>
                        <a14:backgroundMark x1="38875" y1="83778" x2="39938" y2="85889"/>
                        <a14:backgroundMark x1="29500" y1="77000" x2="51688" y2="87444"/>
                        <a14:backgroundMark x1="42750" y1="71000" x2="63563" y2="86667"/>
                        <a14:backgroundMark x1="63563" y1="86667" x2="63563" y2="86667"/>
                        <a14:backgroundMark x1="66000" y1="68889" x2="83188" y2="87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A6888735-D65A-F414-AF34-307FFBAFE7B8}"/>
              </a:ext>
            </a:extLst>
          </p:cNvPr>
          <p:cNvSpPr txBox="1"/>
          <p:nvPr/>
        </p:nvSpPr>
        <p:spPr>
          <a:xfrm>
            <a:off x="1403132" y="-3372"/>
            <a:ext cx="107888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ÁP 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 ĐỊNH LUẬT BẢO TOÀN KHỐI LƯỢNG. 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14" name="Picture 2" descr="Luyện từ và câu: Ôn tập về từ và cấu tạo từ trang 166 - Tin Tức Giáo Dục  Học Tập Tiny">
            <a:extLst>
              <a:ext uri="{FF2B5EF4-FFF2-40B4-BE49-F238E27FC236}">
                <a16:creationId xmlns="" xmlns:a16="http://schemas.microsoft.com/office/drawing/2014/main" id="{42F94A05-40D3-308C-BA55-7A660296F5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995" b="95368" l="6429" r="96571">
                        <a14:foregroundMark x1="22571" y1="7629" x2="31429" y2="8447"/>
                        <a14:foregroundMark x1="31429" y1="8447" x2="34857" y2="10627"/>
                        <a14:foregroundMark x1="46857" y1="6267" x2="54286" y2="6267"/>
                        <a14:foregroundMark x1="89143" y1="66213" x2="96571" y2="65123"/>
                        <a14:foregroundMark x1="96571" y1="65123" x2="96857" y2="65123"/>
                        <a14:foregroundMark x1="6571" y1="49591" x2="17571" y2="54223"/>
                        <a14:foregroundMark x1="32000" y1="64305" x2="38286" y2="69482"/>
                        <a14:foregroundMark x1="42286" y1="90463" x2="49571" y2="92371"/>
                        <a14:foregroundMark x1="49571" y1="92371" x2="52714" y2="9536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7018" r="6947"/>
          <a:stretch/>
        </p:blipFill>
        <p:spPr bwMode="auto">
          <a:xfrm>
            <a:off x="7740080" y="4434839"/>
            <a:ext cx="4625340" cy="2423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3">
            <a:extLst>
              <a:ext uri="{FF2B5EF4-FFF2-40B4-BE49-F238E27FC236}">
                <a16:creationId xmlns="" xmlns:a16="http://schemas.microsoft.com/office/drawing/2014/main" id="{426512F1-F5C7-2684-8156-CFB4AA047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236" y="1874199"/>
            <a:ext cx="11327524" cy="2357568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A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C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A  + B → C + D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o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028323"/>
      </p:ext>
    </p:extLst>
  </p:cSld>
  <p:clrMapOvr>
    <a:masterClrMapping/>
  </p:clrMapOvr>
  <p:transition advClick="0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>
            <a:extLst>
              <a:ext uri="{FF2B5EF4-FFF2-40B4-BE49-F238E27FC236}">
                <a16:creationId xmlns:a16="http://schemas.microsoft.com/office/drawing/2014/main" xmlns="" id="{39D944BA-FE18-453A-A595-62A642CDD1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84" y="0"/>
            <a:ext cx="12192000" cy="6529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>
            <a:extLst>
              <a:ext uri="{FF2B5EF4-FFF2-40B4-BE49-F238E27FC236}">
                <a16:creationId xmlns:a16="http://schemas.microsoft.com/office/drawing/2014/main" xmlns="" id="{E50BC7AE-6A82-44B3-9570-DDD2EC28B2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5568" y="5702302"/>
            <a:ext cx="1145117" cy="1183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>
            <a:extLst>
              <a:ext uri="{FF2B5EF4-FFF2-40B4-BE49-F238E27FC236}">
                <a16:creationId xmlns:a16="http://schemas.microsoft.com/office/drawing/2014/main" xmlns="" id="{BCA1554F-D36B-40DA-9C4F-6E5B48CF52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2243" y="0"/>
            <a:ext cx="10541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>
            <a:extLst>
              <a:ext uri="{FF2B5EF4-FFF2-40B4-BE49-F238E27FC236}">
                <a16:creationId xmlns:a16="http://schemas.microsoft.com/office/drawing/2014/main" xmlns="" id="{11D81E3E-16B8-4D3C-849D-931816B128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20778">
            <a:off x="-237065" y="5827185"/>
            <a:ext cx="1172633" cy="1217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11">
            <a:extLst>
              <a:ext uri="{FF2B5EF4-FFF2-40B4-BE49-F238E27FC236}">
                <a16:creationId xmlns:a16="http://schemas.microsoft.com/office/drawing/2014/main" xmlns="" id="{C7936F37-D732-4A6F-B742-64AE17A5E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1782" y="1017253"/>
            <a:ext cx="4822241" cy="1161852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700" b="1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700" b="1" dirty="0">
                <a:cs typeface="Arial" charset="0"/>
              </a:rPr>
              <a:t>A       +     B   </a:t>
            </a:r>
            <a:r>
              <a:rPr lang="en-US" sz="2700" b="1" dirty="0">
                <a:cs typeface="Arial" charset="0"/>
                <a:sym typeface="Wingdings" pitchFamily="2" charset="2"/>
              </a:rPr>
              <a:t>    C   +   D</a:t>
            </a:r>
          </a:p>
          <a:p>
            <a:pPr eaLnBrk="1" hangingPunct="1">
              <a:spcBef>
                <a:spcPct val="50000"/>
              </a:spcBef>
            </a:pPr>
            <a:endParaRPr lang="en-US" sz="2700" b="1" dirty="0">
              <a:solidFill>
                <a:srgbClr val="C00000"/>
              </a:solidFill>
              <a:cs typeface="Arial" charset="0"/>
            </a:endParaRPr>
          </a:p>
        </p:txBody>
      </p:sp>
      <p:sp>
        <p:nvSpPr>
          <p:cNvPr id="22" name="Text Box 12">
            <a:extLst>
              <a:ext uri="{FF2B5EF4-FFF2-40B4-BE49-F238E27FC236}">
                <a16:creationId xmlns:a16="http://schemas.microsoft.com/office/drawing/2014/main" xmlns="" id="{7E5AE488-8728-44F8-9814-42CD37B79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455" y="3163804"/>
            <a:ext cx="4827571" cy="1161852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txBody>
          <a:bodyPr wrap="square"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700" b="1" dirty="0">
                <a:solidFill>
                  <a:srgbClr val="000099"/>
                </a:solidFill>
                <a:cs typeface="Arial" charset="0"/>
              </a:rPr>
              <a:t>     </a:t>
            </a:r>
            <a:r>
              <a:rPr lang="en-US" sz="2700" b="1" dirty="0">
                <a:cs typeface="Arial" charset="0"/>
              </a:rPr>
              <a:t>A       +     B      </a:t>
            </a:r>
            <a:r>
              <a:rPr lang="en-US" sz="2700" b="1" dirty="0">
                <a:cs typeface="Arial" charset="0"/>
                <a:sym typeface="Wingdings" pitchFamily="2" charset="2"/>
              </a:rPr>
              <a:t>    </a:t>
            </a:r>
            <a:r>
              <a:rPr lang="en-US" sz="2700" b="1" dirty="0">
                <a:cs typeface="Arial" charset="0"/>
              </a:rPr>
              <a:t>C</a:t>
            </a:r>
          </a:p>
          <a:p>
            <a:pPr eaLnBrk="1" hangingPunct="1">
              <a:spcBef>
                <a:spcPct val="50000"/>
              </a:spcBef>
            </a:pPr>
            <a:endParaRPr lang="en-US" sz="2700" b="1" dirty="0">
              <a:solidFill>
                <a:srgbClr val="C00000"/>
              </a:solidFill>
              <a:cs typeface="Arial" charset="0"/>
            </a:endParaRPr>
          </a:p>
        </p:txBody>
      </p:sp>
      <p:sp>
        <p:nvSpPr>
          <p:cNvPr id="23" name="Text Box 15">
            <a:extLst>
              <a:ext uri="{FF2B5EF4-FFF2-40B4-BE49-F238E27FC236}">
                <a16:creationId xmlns:a16="http://schemas.microsoft.com/office/drawing/2014/main" xmlns="" id="{A092F43D-7B7F-4E0B-864B-4F61B68FE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455" y="4764085"/>
            <a:ext cx="4827571" cy="1161852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700" b="1" dirty="0">
                <a:cs typeface="Arial" charset="0"/>
              </a:rPr>
              <a:t>A      </a:t>
            </a:r>
            <a:r>
              <a:rPr lang="en-US" sz="2700" b="1" dirty="0">
                <a:cs typeface="Arial" charset="0"/>
                <a:sym typeface="Wingdings" pitchFamily="2" charset="2"/>
              </a:rPr>
              <a:t>   B   +    C   +   D</a:t>
            </a:r>
          </a:p>
          <a:p>
            <a:pPr eaLnBrk="1" hangingPunct="1">
              <a:spcBef>
                <a:spcPct val="50000"/>
              </a:spcBef>
            </a:pPr>
            <a:endParaRPr lang="en-US" sz="2700" b="1" dirty="0">
              <a:solidFill>
                <a:srgbClr val="C00000"/>
              </a:solidFill>
              <a:cs typeface="Arial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89BD18B3-8465-42AF-B7EC-D6AA6C85888C}"/>
              </a:ext>
            </a:extLst>
          </p:cNvPr>
          <p:cNvSpPr/>
          <p:nvPr/>
        </p:nvSpPr>
        <p:spPr>
          <a:xfrm>
            <a:off x="1691779" y="1591772"/>
            <a:ext cx="4724400" cy="615553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C00000"/>
                </a:solidFill>
                <a:cs typeface="Arial" charset="0"/>
              </a:rPr>
              <a:t>m</a:t>
            </a:r>
            <a:r>
              <a:rPr lang="en-US" sz="3200" b="1" baseline="-25000" dirty="0">
                <a:solidFill>
                  <a:srgbClr val="C00000"/>
                </a:solidFill>
                <a:cs typeface="Arial" charset="0"/>
              </a:rPr>
              <a:t>A       </a:t>
            </a:r>
            <a:r>
              <a:rPr lang="en-US" sz="3200" b="1" dirty="0">
                <a:solidFill>
                  <a:srgbClr val="C00000"/>
                </a:solidFill>
                <a:cs typeface="Arial" charset="0"/>
              </a:rPr>
              <a:t>+     </a:t>
            </a:r>
            <a:r>
              <a:rPr lang="en-US" sz="3200" b="1" dirty="0" err="1">
                <a:solidFill>
                  <a:srgbClr val="C00000"/>
                </a:solidFill>
                <a:cs typeface="Arial" charset="0"/>
              </a:rPr>
              <a:t>m</a:t>
            </a:r>
            <a:r>
              <a:rPr lang="en-US" sz="3200" b="1" baseline="-25000" dirty="0" err="1">
                <a:solidFill>
                  <a:srgbClr val="C00000"/>
                </a:solidFill>
                <a:cs typeface="Arial" charset="0"/>
              </a:rPr>
              <a:t>B</a:t>
            </a:r>
            <a:r>
              <a:rPr lang="en-US" sz="3200" b="1" baseline="-25000" dirty="0">
                <a:solidFill>
                  <a:srgbClr val="C00000"/>
                </a:solidFill>
                <a:cs typeface="Arial" charset="0"/>
              </a:rPr>
              <a:t>  </a:t>
            </a:r>
            <a:r>
              <a:rPr lang="en-US" sz="3200" b="1" dirty="0">
                <a:solidFill>
                  <a:srgbClr val="C00000"/>
                </a:solidFill>
                <a:cs typeface="Arial" charset="0"/>
              </a:rPr>
              <a:t>=   </a:t>
            </a:r>
            <a:r>
              <a:rPr lang="en-US" sz="3200" b="1" dirty="0" err="1">
                <a:solidFill>
                  <a:srgbClr val="C00000"/>
                </a:solidFill>
                <a:cs typeface="Arial" charset="0"/>
              </a:rPr>
              <a:t>m</a:t>
            </a:r>
            <a:r>
              <a:rPr lang="en-US" sz="3200" b="1" baseline="-25000" dirty="0" err="1">
                <a:solidFill>
                  <a:srgbClr val="C00000"/>
                </a:solidFill>
                <a:cs typeface="Arial" charset="0"/>
              </a:rPr>
              <a:t>C</a:t>
            </a:r>
            <a:r>
              <a:rPr lang="en-US" sz="3200" b="1" baseline="-25000" dirty="0">
                <a:solidFill>
                  <a:srgbClr val="C00000"/>
                </a:solidFill>
                <a:cs typeface="Arial" charset="0"/>
              </a:rPr>
              <a:t>  </a:t>
            </a:r>
            <a:r>
              <a:rPr lang="en-US" sz="3200" b="1" dirty="0">
                <a:solidFill>
                  <a:srgbClr val="C00000"/>
                </a:solidFill>
                <a:cs typeface="Arial" charset="0"/>
              </a:rPr>
              <a:t>+   </a:t>
            </a:r>
            <a:r>
              <a:rPr lang="en-US" sz="3200" b="1" dirty="0" err="1">
                <a:solidFill>
                  <a:srgbClr val="C00000"/>
                </a:solidFill>
                <a:cs typeface="Arial" charset="0"/>
              </a:rPr>
              <a:t>m</a:t>
            </a:r>
            <a:r>
              <a:rPr lang="en-US" sz="3200" b="1" baseline="-25000" dirty="0" err="1">
                <a:solidFill>
                  <a:srgbClr val="C00000"/>
                </a:solidFill>
                <a:cs typeface="Arial" charset="0"/>
              </a:rPr>
              <a:t>D</a:t>
            </a:r>
            <a:endParaRPr lang="en-US" sz="3200" b="1" dirty="0">
              <a:solidFill>
                <a:srgbClr val="C00000"/>
              </a:solidFill>
              <a:cs typeface="Arial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ED825AB2-AF41-4918-9720-17A448356628}"/>
              </a:ext>
            </a:extLst>
          </p:cNvPr>
          <p:cNvSpPr/>
          <p:nvPr/>
        </p:nvSpPr>
        <p:spPr>
          <a:xfrm>
            <a:off x="1808059" y="3522217"/>
            <a:ext cx="4127500" cy="615553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C00000"/>
                </a:solidFill>
                <a:cs typeface="Arial" charset="0"/>
              </a:rPr>
              <a:t> m</a:t>
            </a:r>
            <a:r>
              <a:rPr lang="en-US" sz="3200" b="1" baseline="-25000" dirty="0">
                <a:solidFill>
                  <a:srgbClr val="C00000"/>
                </a:solidFill>
                <a:cs typeface="Arial" charset="0"/>
              </a:rPr>
              <a:t>A          </a:t>
            </a:r>
            <a:r>
              <a:rPr lang="en-US" sz="3200" b="1" dirty="0">
                <a:solidFill>
                  <a:srgbClr val="C00000"/>
                </a:solidFill>
                <a:cs typeface="Arial" charset="0"/>
              </a:rPr>
              <a:t>+    </a:t>
            </a:r>
            <a:r>
              <a:rPr lang="en-US" sz="3200" b="1" dirty="0" err="1">
                <a:solidFill>
                  <a:srgbClr val="C00000"/>
                </a:solidFill>
                <a:cs typeface="Arial" charset="0"/>
              </a:rPr>
              <a:t>m</a:t>
            </a:r>
            <a:r>
              <a:rPr lang="en-US" sz="3200" b="1" baseline="-25000" dirty="0" err="1">
                <a:solidFill>
                  <a:srgbClr val="C00000"/>
                </a:solidFill>
                <a:cs typeface="Arial" charset="0"/>
              </a:rPr>
              <a:t>B</a:t>
            </a:r>
            <a:r>
              <a:rPr lang="en-US" sz="3200" b="1" baseline="-25000" dirty="0">
                <a:solidFill>
                  <a:srgbClr val="C00000"/>
                </a:solidFill>
                <a:cs typeface="Arial" charset="0"/>
              </a:rPr>
              <a:t>      </a:t>
            </a:r>
            <a:r>
              <a:rPr lang="en-US" sz="3200" b="1" dirty="0">
                <a:solidFill>
                  <a:srgbClr val="C00000"/>
                </a:solidFill>
                <a:cs typeface="Arial" charset="0"/>
              </a:rPr>
              <a:t>=      </a:t>
            </a:r>
            <a:r>
              <a:rPr lang="en-US" sz="3200" b="1" dirty="0" err="1">
                <a:solidFill>
                  <a:srgbClr val="C00000"/>
                </a:solidFill>
                <a:cs typeface="Arial" charset="0"/>
              </a:rPr>
              <a:t>m</a:t>
            </a:r>
            <a:r>
              <a:rPr lang="en-US" sz="3200" b="1" baseline="-25000" dirty="0" err="1">
                <a:solidFill>
                  <a:srgbClr val="C00000"/>
                </a:solidFill>
                <a:cs typeface="Arial" charset="0"/>
              </a:rPr>
              <a:t>C</a:t>
            </a:r>
            <a:endParaRPr lang="en-US" sz="3200" b="1" dirty="0">
              <a:solidFill>
                <a:srgbClr val="C00000"/>
              </a:solidFill>
              <a:cs typeface="Arial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5555747F-2D0C-4CF9-90B5-2229A4458E38}"/>
              </a:ext>
            </a:extLst>
          </p:cNvPr>
          <p:cNvSpPr/>
          <p:nvPr/>
        </p:nvSpPr>
        <p:spPr>
          <a:xfrm>
            <a:off x="1632564" y="5125089"/>
            <a:ext cx="5003801" cy="615553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C00000"/>
                </a:solidFill>
                <a:cs typeface="Arial" charset="0"/>
              </a:rPr>
              <a:t>m</a:t>
            </a:r>
            <a:r>
              <a:rPr lang="en-US" sz="3200" b="1" baseline="-25000" dirty="0">
                <a:solidFill>
                  <a:srgbClr val="C00000"/>
                </a:solidFill>
                <a:cs typeface="Arial" charset="0"/>
              </a:rPr>
              <a:t>A   </a:t>
            </a:r>
            <a:r>
              <a:rPr lang="en-US" sz="3200" b="1" dirty="0">
                <a:solidFill>
                  <a:srgbClr val="C00000"/>
                </a:solidFill>
                <a:cs typeface="Arial" charset="0"/>
              </a:rPr>
              <a:t>=   </a:t>
            </a:r>
            <a:r>
              <a:rPr lang="en-US" sz="3200" b="1" dirty="0" err="1">
                <a:solidFill>
                  <a:srgbClr val="C00000"/>
                </a:solidFill>
                <a:cs typeface="Arial" charset="0"/>
              </a:rPr>
              <a:t>m</a:t>
            </a:r>
            <a:r>
              <a:rPr lang="en-US" sz="3200" b="1" baseline="-25000" dirty="0" err="1">
                <a:solidFill>
                  <a:srgbClr val="C00000"/>
                </a:solidFill>
                <a:cs typeface="Arial" charset="0"/>
              </a:rPr>
              <a:t>B</a:t>
            </a:r>
            <a:r>
              <a:rPr lang="en-US" sz="3200" b="1" baseline="-25000" dirty="0">
                <a:solidFill>
                  <a:srgbClr val="C00000"/>
                </a:solidFill>
                <a:cs typeface="Arial" charset="0"/>
              </a:rPr>
              <a:t>   </a:t>
            </a:r>
            <a:r>
              <a:rPr lang="en-US" sz="3200" b="1" dirty="0">
                <a:solidFill>
                  <a:srgbClr val="C00000"/>
                </a:solidFill>
                <a:cs typeface="Arial" charset="0"/>
              </a:rPr>
              <a:t>+  </a:t>
            </a:r>
            <a:r>
              <a:rPr lang="en-US" sz="3200" b="1" dirty="0" err="1">
                <a:solidFill>
                  <a:srgbClr val="C00000"/>
                </a:solidFill>
                <a:cs typeface="Arial" charset="0"/>
              </a:rPr>
              <a:t>m</a:t>
            </a:r>
            <a:r>
              <a:rPr lang="en-US" sz="3200" b="1" baseline="-25000" dirty="0" err="1">
                <a:solidFill>
                  <a:srgbClr val="C00000"/>
                </a:solidFill>
                <a:cs typeface="Arial" charset="0"/>
              </a:rPr>
              <a:t>C</a:t>
            </a:r>
            <a:r>
              <a:rPr lang="en-US" sz="3200" b="1" baseline="-25000" dirty="0">
                <a:solidFill>
                  <a:srgbClr val="C00000"/>
                </a:solidFill>
                <a:cs typeface="Arial" charset="0"/>
              </a:rPr>
              <a:t>   </a:t>
            </a:r>
            <a:r>
              <a:rPr lang="en-US" sz="3200" b="1" dirty="0">
                <a:solidFill>
                  <a:srgbClr val="C00000"/>
                </a:solidFill>
                <a:cs typeface="Arial" charset="0"/>
              </a:rPr>
              <a:t>+  </a:t>
            </a:r>
            <a:r>
              <a:rPr lang="en-US" sz="3200" b="1" dirty="0" err="1">
                <a:solidFill>
                  <a:srgbClr val="C00000"/>
                </a:solidFill>
                <a:cs typeface="Arial" charset="0"/>
              </a:rPr>
              <a:t>m</a:t>
            </a:r>
            <a:r>
              <a:rPr lang="en-US" sz="3200" b="1" baseline="-25000" dirty="0" err="1">
                <a:solidFill>
                  <a:srgbClr val="C00000"/>
                </a:solidFill>
                <a:cs typeface="Arial" charset="0"/>
              </a:rPr>
              <a:t>D</a:t>
            </a:r>
            <a:endParaRPr lang="en-US" sz="3200" b="1" dirty="0">
              <a:solidFill>
                <a:srgbClr val="C00000"/>
              </a:solidFill>
              <a:cs typeface="Arial" charset="0"/>
            </a:endParaRPr>
          </a:p>
        </p:txBody>
      </p:sp>
      <p:sp>
        <p:nvSpPr>
          <p:cNvPr id="27" name="Text Box 16">
            <a:extLst>
              <a:ext uri="{FF2B5EF4-FFF2-40B4-BE49-F238E27FC236}">
                <a16:creationId xmlns:a16="http://schemas.microsoft.com/office/drawing/2014/main" xmlns="" id="{194B40E8-0AF3-4832-A2EC-E551BF3B3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6740" y="2542095"/>
            <a:ext cx="3989464" cy="177074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lIns="121917" tIns="60958" rIns="121917" bIns="6095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5000"/>
              </a:spcBef>
            </a:pPr>
            <a:r>
              <a:rPr lang="en-US" sz="2700" b="1" dirty="0">
                <a:solidFill>
                  <a:srgbClr val="0000FF"/>
                </a:solidFill>
                <a:cs typeface="Arial" charset="0"/>
              </a:rPr>
              <a:t>    </a:t>
            </a:r>
            <a:r>
              <a:rPr lang="en-US" sz="2400" b="1" dirty="0" err="1">
                <a:cs typeface="Arial" charset="0"/>
              </a:rPr>
              <a:t>Nếu</a:t>
            </a:r>
            <a:r>
              <a:rPr lang="en-US" sz="2400" b="1" dirty="0">
                <a:cs typeface="Arial" charset="0"/>
              </a:rPr>
              <a:t> PƯ </a:t>
            </a:r>
            <a:r>
              <a:rPr lang="en-US" sz="2400" b="1" u="sng" dirty="0" err="1">
                <a:solidFill>
                  <a:srgbClr val="0000FF"/>
                </a:solidFill>
                <a:cs typeface="Arial" charset="0"/>
              </a:rPr>
              <a:t>có</a:t>
            </a:r>
            <a:r>
              <a:rPr lang="en-US" sz="2400" b="1" u="sng" dirty="0">
                <a:solidFill>
                  <a:srgbClr val="0000FF"/>
                </a:solidFill>
                <a:cs typeface="Arial" charset="0"/>
              </a:rPr>
              <a:t> n </a:t>
            </a:r>
            <a:r>
              <a:rPr lang="en-US" sz="2400" b="1" u="sng" dirty="0" err="1">
                <a:solidFill>
                  <a:srgbClr val="0000FF"/>
                </a:solidFill>
                <a:cs typeface="Arial" charset="0"/>
              </a:rPr>
              <a:t>chất</a:t>
            </a:r>
            <a:r>
              <a:rPr lang="en-US" sz="2400" b="1" u="sng" dirty="0">
                <a:solidFill>
                  <a:srgbClr val="0000FF"/>
                </a:solidFill>
                <a:cs typeface="Arial" charset="0"/>
              </a:rPr>
              <a:t>,</a:t>
            </a:r>
            <a:r>
              <a:rPr lang="en-US" sz="2400" b="1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biết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cs typeface="Arial" charset="0"/>
              </a:rPr>
              <a:t>khối</a:t>
            </a:r>
            <a:r>
              <a:rPr lang="en-US" sz="2400" b="1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cs typeface="Arial" charset="0"/>
              </a:rPr>
              <a:t>lượng</a:t>
            </a:r>
            <a:r>
              <a:rPr lang="en-US" sz="2400" b="1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cs typeface="Arial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cs typeface="Arial" charset="0"/>
              </a:rPr>
              <a:t> (n-1) </a:t>
            </a:r>
            <a:r>
              <a:rPr lang="en-US" sz="2400" b="1" dirty="0" err="1">
                <a:cs typeface="Arial" charset="0"/>
              </a:rPr>
              <a:t>chất</a:t>
            </a:r>
            <a:r>
              <a:rPr lang="en-US" sz="2400" b="1" dirty="0">
                <a:cs typeface="Arial" charset="0"/>
              </a:rPr>
              <a:t> </a:t>
            </a:r>
          </a:p>
          <a:p>
            <a:pPr eaLnBrk="1" hangingPunct="1">
              <a:spcBef>
                <a:spcPct val="35000"/>
              </a:spcBef>
            </a:pPr>
            <a:r>
              <a:rPr lang="en-US" sz="2400" b="1" dirty="0">
                <a:solidFill>
                  <a:srgbClr val="C00000"/>
                </a:solidFill>
                <a:cs typeface="Arial" charset="0"/>
              </a:rPr>
              <a:t>=&gt;</a:t>
            </a:r>
            <a:r>
              <a:rPr lang="en-US" sz="2400" b="1" dirty="0" err="1">
                <a:solidFill>
                  <a:srgbClr val="C00000"/>
                </a:solidFill>
                <a:cs typeface="Arial" charset="0"/>
              </a:rPr>
              <a:t>Tìm</a:t>
            </a:r>
            <a:r>
              <a:rPr lang="en-US" sz="2400" b="1" dirty="0">
                <a:solidFill>
                  <a:srgbClr val="C00000"/>
                </a:solidFill>
                <a:cs typeface="Arial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cs typeface="Arial" charset="0"/>
              </a:rPr>
              <a:t>được</a:t>
            </a:r>
            <a:r>
              <a:rPr lang="en-US" sz="2400" b="1" dirty="0">
                <a:solidFill>
                  <a:srgbClr val="C00000"/>
                </a:solidFill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cs typeface="Arial" charset="0"/>
              </a:rPr>
              <a:t>khối</a:t>
            </a:r>
            <a:r>
              <a:rPr lang="en-US" sz="2400" b="1" u="sng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cs typeface="Arial" charset="0"/>
              </a:rPr>
              <a:t>lượng</a:t>
            </a:r>
            <a:r>
              <a:rPr lang="en-US" sz="2400" b="1" u="sng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cs typeface="Arial" charset="0"/>
              </a:rPr>
              <a:t>của</a:t>
            </a:r>
            <a:r>
              <a:rPr lang="en-US" sz="2400" b="1" u="sng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cs typeface="Arial" charset="0"/>
              </a:rPr>
              <a:t>chất</a:t>
            </a:r>
            <a:r>
              <a:rPr lang="en-US" sz="2400" b="1" u="sng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cs typeface="Arial" charset="0"/>
              </a:rPr>
              <a:t>còn</a:t>
            </a:r>
            <a:r>
              <a:rPr lang="en-US" sz="2400" b="1" u="sng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cs typeface="Arial" charset="0"/>
              </a:rPr>
              <a:t>lại</a:t>
            </a:r>
            <a:endParaRPr lang="en-US" sz="2400" b="1" u="sng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2A841C24-C14B-4E6D-BC43-5D356B868A06}"/>
              </a:ext>
            </a:extLst>
          </p:cNvPr>
          <p:cNvSpPr/>
          <p:nvPr/>
        </p:nvSpPr>
        <p:spPr>
          <a:xfrm>
            <a:off x="7435296" y="1017254"/>
            <a:ext cx="4155440" cy="615553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C00000"/>
                </a:solidFill>
                <a:cs typeface="Arial" charset="0"/>
              </a:rPr>
              <a:t>m</a:t>
            </a:r>
            <a:r>
              <a:rPr lang="en-US" sz="3200" b="1" baseline="-25000" dirty="0">
                <a:solidFill>
                  <a:srgbClr val="C00000"/>
                </a:solidFill>
                <a:cs typeface="Arial" charset="0"/>
              </a:rPr>
              <a:t>A </a:t>
            </a:r>
            <a:r>
              <a:rPr lang="en-US" sz="3200" b="1" dirty="0">
                <a:solidFill>
                  <a:srgbClr val="C00000"/>
                </a:solidFill>
                <a:cs typeface="Arial" charset="0"/>
              </a:rPr>
              <a:t>=?                                            </a:t>
            </a:r>
            <a:endParaRPr lang="en-US" sz="3200" b="1" baseline="-25000" dirty="0">
              <a:solidFill>
                <a:srgbClr val="C00000"/>
              </a:solidFill>
              <a:cs typeface="Arial" charset="0"/>
            </a:endParaRPr>
          </a:p>
        </p:txBody>
      </p:sp>
      <p:sp>
        <p:nvSpPr>
          <p:cNvPr id="29" name="Right Brace 28">
            <a:extLst>
              <a:ext uri="{FF2B5EF4-FFF2-40B4-BE49-F238E27FC236}">
                <a16:creationId xmlns:a16="http://schemas.microsoft.com/office/drawing/2014/main" xmlns="" id="{C7EA9048-26FE-4A32-9222-17393AB167C7}"/>
              </a:ext>
            </a:extLst>
          </p:cNvPr>
          <p:cNvSpPr/>
          <p:nvPr/>
        </p:nvSpPr>
        <p:spPr>
          <a:xfrm>
            <a:off x="6636364" y="1899547"/>
            <a:ext cx="640376" cy="301399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lIns="121917" tIns="60958" rIns="121917" bIns="60958" rtlCol="0" anchor="ctr"/>
          <a:lstStyle/>
          <a:p>
            <a:pPr algn="ctr"/>
            <a:endParaRPr lang="en-US"/>
          </a:p>
        </p:txBody>
      </p:sp>
      <p:sp>
        <p:nvSpPr>
          <p:cNvPr id="30" name="Right Arrow 10">
            <a:extLst>
              <a:ext uri="{FF2B5EF4-FFF2-40B4-BE49-F238E27FC236}">
                <a16:creationId xmlns:a16="http://schemas.microsoft.com/office/drawing/2014/main" xmlns="" id="{E1117529-8720-45C7-96E1-0F9C988B838C}"/>
              </a:ext>
            </a:extLst>
          </p:cNvPr>
          <p:cNvSpPr/>
          <p:nvPr/>
        </p:nvSpPr>
        <p:spPr>
          <a:xfrm>
            <a:off x="6791533" y="1193720"/>
            <a:ext cx="640376" cy="352213"/>
          </a:xfrm>
          <a:prstGeom prst="rightArrow">
            <a:avLst/>
          </a:prstGeom>
          <a:solidFill>
            <a:srgbClr val="FF57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FE0AA346-97C0-49E0-8BCB-5C72012E45CE}"/>
              </a:ext>
            </a:extLst>
          </p:cNvPr>
          <p:cNvSpPr/>
          <p:nvPr/>
        </p:nvSpPr>
        <p:spPr>
          <a:xfrm>
            <a:off x="7469780" y="1673844"/>
            <a:ext cx="3214984" cy="615553"/>
          </a:xfrm>
          <a:prstGeom prst="rect">
            <a:avLst/>
          </a:prstGeom>
        </p:spPr>
        <p:txBody>
          <a:bodyPr wrap="none" lIns="121917" tIns="60958" rIns="121917" bIns="6095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C00000"/>
                </a:solidFill>
                <a:cs typeface="Arial" charset="0"/>
              </a:rPr>
              <a:t>m</a:t>
            </a:r>
            <a:r>
              <a:rPr lang="en-US" sz="3200" b="1" baseline="-25000" dirty="0">
                <a:solidFill>
                  <a:srgbClr val="C00000"/>
                </a:solidFill>
                <a:cs typeface="Arial" charset="0"/>
              </a:rPr>
              <a:t>A</a:t>
            </a:r>
            <a:r>
              <a:rPr lang="en-US" sz="3200" b="1" dirty="0">
                <a:solidFill>
                  <a:srgbClr val="C00000"/>
                </a:solidFill>
                <a:cs typeface="Arial" charset="0"/>
              </a:rPr>
              <a:t>= </a:t>
            </a:r>
            <a:r>
              <a:rPr lang="en-US" sz="3200" b="1" dirty="0" err="1">
                <a:solidFill>
                  <a:srgbClr val="C00000"/>
                </a:solidFill>
                <a:cs typeface="Arial" charset="0"/>
              </a:rPr>
              <a:t>m</a:t>
            </a:r>
            <a:r>
              <a:rPr lang="en-US" sz="3200" b="1" baseline="-25000" dirty="0" err="1">
                <a:solidFill>
                  <a:srgbClr val="C00000"/>
                </a:solidFill>
                <a:cs typeface="Arial" charset="0"/>
              </a:rPr>
              <a:t>C</a:t>
            </a:r>
            <a:r>
              <a:rPr lang="en-US" sz="3200" b="1" dirty="0">
                <a:solidFill>
                  <a:srgbClr val="C00000"/>
                </a:solidFill>
                <a:cs typeface="Arial" charset="0"/>
              </a:rPr>
              <a:t> + </a:t>
            </a:r>
            <a:r>
              <a:rPr lang="en-US" sz="3200" b="1" dirty="0" err="1">
                <a:solidFill>
                  <a:srgbClr val="C00000"/>
                </a:solidFill>
                <a:cs typeface="Arial" charset="0"/>
              </a:rPr>
              <a:t>m</a:t>
            </a:r>
            <a:r>
              <a:rPr lang="en-US" sz="3200" b="1" baseline="-25000" dirty="0" err="1">
                <a:solidFill>
                  <a:srgbClr val="C00000"/>
                </a:solidFill>
                <a:cs typeface="Arial" charset="0"/>
              </a:rPr>
              <a:t>D</a:t>
            </a:r>
            <a:r>
              <a:rPr lang="en-US" sz="3200" b="1" dirty="0">
                <a:solidFill>
                  <a:srgbClr val="C00000"/>
                </a:solidFill>
                <a:cs typeface="Arial" charset="0"/>
              </a:rPr>
              <a:t> - </a:t>
            </a:r>
            <a:r>
              <a:rPr lang="en-US" sz="3200" b="1" dirty="0" err="1">
                <a:solidFill>
                  <a:srgbClr val="C00000"/>
                </a:solidFill>
                <a:cs typeface="Arial" charset="0"/>
              </a:rPr>
              <a:t>m</a:t>
            </a:r>
            <a:r>
              <a:rPr lang="en-US" sz="3200" b="1" baseline="-25000" dirty="0" err="1">
                <a:solidFill>
                  <a:srgbClr val="C00000"/>
                </a:solidFill>
                <a:cs typeface="Arial" charset="0"/>
              </a:rPr>
              <a:t>B</a:t>
            </a:r>
            <a:endParaRPr lang="en-US" sz="3200" b="1" baseline="-25000" dirty="0">
              <a:solidFill>
                <a:srgbClr val="C00000"/>
              </a:solidFill>
              <a:cs typeface="Arial" charset="0"/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xmlns="" id="{53A00348-DC13-4C92-8965-7C7F25560F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64" y="407153"/>
            <a:ext cx="1552533" cy="2069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335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/>
      <p:bldP spid="25" grpId="0"/>
      <p:bldP spid="26" grpId="0"/>
      <p:bldP spid="27" grpId="0" animBg="1"/>
      <p:bldP spid="29" grpId="0" animBg="1"/>
      <p:bldP spid="30" grpId="0" animBg="1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>
            <a:extLst>
              <a:ext uri="{FF2B5EF4-FFF2-40B4-BE49-F238E27FC236}">
                <a16:creationId xmlns="" xmlns:a16="http://schemas.microsoft.com/office/drawing/2014/main" id="{FC2282E4-00D5-4DE9-9C9A-2EAB447A1A45}"/>
              </a:ext>
            </a:extLst>
          </p:cNvPr>
          <p:cNvGrpSpPr/>
          <p:nvPr/>
        </p:nvGrpSpPr>
        <p:grpSpPr>
          <a:xfrm>
            <a:off x="0" y="173040"/>
            <a:ext cx="9372600" cy="5653704"/>
            <a:chOff x="12845" y="110491"/>
            <a:chExt cx="7251803" cy="2976912"/>
          </a:xfrm>
        </p:grpSpPr>
        <p:pic>
          <p:nvPicPr>
            <p:cNvPr id="35" name="Picture 34">
              <a:extLst>
                <a:ext uri="{FF2B5EF4-FFF2-40B4-BE49-F238E27FC236}">
                  <a16:creationId xmlns="" xmlns:a16="http://schemas.microsoft.com/office/drawing/2014/main" id="{E02FA0E5-77A4-482A-90FC-C49100C8393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845" y="110491"/>
              <a:ext cx="7251803" cy="2491796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E813C595-B6DB-42DC-96BC-D322FB98160E}"/>
                </a:ext>
              </a:extLst>
            </p:cNvPr>
            <p:cNvSpPr txBox="1"/>
            <p:nvPr/>
          </p:nvSpPr>
          <p:spPr>
            <a:xfrm>
              <a:off x="643852" y="526898"/>
              <a:ext cx="6355485" cy="25605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1.</a:t>
              </a:r>
              <a:r>
                <a:rPr kumimoji="0" lang="en-US" sz="2000" b="0" i="0" u="none" strike="noStrike" kern="1200" cap="none" spc="0" normalizeH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iện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ượng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iện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ượng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óa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0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0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iện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ượng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iên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iên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ây</a:t>
              </a:r>
              <a:r>
                <a:rPr lang="en-US" sz="20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  <a:p>
              <a:pPr marL="457200" indent="-457200" algn="just">
                <a:lnSpc>
                  <a:spcPct val="150000"/>
                </a:lnSpc>
                <a:spcBef>
                  <a:spcPct val="0"/>
                </a:spcBef>
                <a:buAutoNum type="alphaUcPeriod"/>
                <a:defRPr/>
              </a:pP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áng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ớm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ặt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ời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ọc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ương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ù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tan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ần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.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ạn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áy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rừng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ạo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hói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en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ày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ặc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ây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iễm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ôi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ường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.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ưa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ông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ường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ấm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ét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>
                <a:lnSpc>
                  <a:spcPct val="150000"/>
                </a:lnSpc>
                <a:spcBef>
                  <a:spcPct val="0"/>
                </a:spcBef>
                <a:defRPr/>
              </a:pP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.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ơi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ám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ây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ưng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ụ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rơi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uống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ạo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</a:t>
              </a:r>
            </a:p>
            <a:p>
              <a:pPr>
                <a:lnSpc>
                  <a:spcPct val="150000"/>
                </a:lnSpc>
                <a:spcBef>
                  <a:spcPct val="0"/>
                </a:spcBef>
                <a:defRPr/>
              </a:pP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                    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ưa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>
                <a:defRPr/>
              </a:pPr>
              <a:endParaRPr lang="en-US" sz="24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  <a:p>
              <a:pPr>
                <a:defRPr/>
              </a:pPr>
              <a:endParaRPr lang="en-US" sz="2400" dirty="0">
                <a:solidFill>
                  <a:schemeClr val="tx2">
                    <a:lumMod val="95000"/>
                    <a:lumOff val="5000"/>
                  </a:schemeClr>
                </a:solidFill>
              </a:endParaRPr>
            </a:p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0000FF"/>
                </a:solidFill>
                <a:latin typeface="Arial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01" name="Picture 100" descr="A picture containing leaf, fern&#10;&#10;Description automatically generated">
            <a:extLst>
              <a:ext uri="{FF2B5EF4-FFF2-40B4-BE49-F238E27FC236}">
                <a16:creationId xmlns="" xmlns:a16="http://schemas.microsoft.com/office/drawing/2014/main" id="{00863799-07FB-4BF5-A72E-E59A195A44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9321" y="4633784"/>
            <a:ext cx="1832579" cy="1860068"/>
          </a:xfrm>
          <a:prstGeom prst="rect">
            <a:avLst/>
          </a:prstGeom>
        </p:spPr>
      </p:pic>
      <p:pic>
        <p:nvPicPr>
          <p:cNvPr id="100" name="Picture 99" descr="A picture containing leaf, fern&#10;&#10;Description automatically generated">
            <a:extLst>
              <a:ext uri="{FF2B5EF4-FFF2-40B4-BE49-F238E27FC236}">
                <a16:creationId xmlns="" xmlns:a16="http://schemas.microsoft.com/office/drawing/2014/main" id="{7CBBB35F-834A-4E7D-947A-8E7D7E6C50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7856" y="2446728"/>
            <a:ext cx="1138933" cy="1583035"/>
          </a:xfrm>
          <a:prstGeom prst="rect">
            <a:avLst/>
          </a:prstGeom>
        </p:spPr>
      </p:pic>
      <p:pic>
        <p:nvPicPr>
          <p:cNvPr id="53" name="Picture 52" descr="A picture containing animal, invertebrate, arthropod&#10;&#10;Description automatically generated">
            <a:extLst>
              <a:ext uri="{FF2B5EF4-FFF2-40B4-BE49-F238E27FC236}">
                <a16:creationId xmlns="" xmlns:a16="http://schemas.microsoft.com/office/drawing/2014/main" id="{D306DA2E-704E-4A8D-80C4-0F67E9AB5C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8411">
            <a:off x="11365167" y="4663131"/>
            <a:ext cx="532072" cy="247225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="" xmlns:a16="http://schemas.microsoft.com/office/drawing/2014/main" id="{0FE11DED-A3D4-4C47-BD45-C2B8B5D85BF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9624" y="4071386"/>
            <a:ext cx="750200" cy="52097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47951C6B-B9E4-402D-BCE5-2E7ACFED79B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5751" y="5288782"/>
            <a:ext cx="3347428" cy="1732501"/>
          </a:xfrm>
          <a:prstGeom prst="rect">
            <a:avLst/>
          </a:prstGeom>
        </p:spPr>
      </p:pic>
      <p:pic>
        <p:nvPicPr>
          <p:cNvPr id="143" name="Picture 142" descr="A picture containing outdoor&#10;&#10;Description automatically generated">
            <a:extLst>
              <a:ext uri="{FF2B5EF4-FFF2-40B4-BE49-F238E27FC236}">
                <a16:creationId xmlns="" xmlns:a16="http://schemas.microsoft.com/office/drawing/2014/main" id="{7EAB9E90-2AFD-4392-AB8B-40514739E6C1}"/>
              </a:ext>
            </a:extLst>
          </p:cNvPr>
          <p:cNvPicPr>
            <a:picLocks noChangeAspect="1"/>
          </p:cNvPicPr>
          <p:nvPr/>
        </p:nvPicPr>
        <p:blipFill>
          <a:blip r:embed="rId9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2834" y="1489593"/>
            <a:ext cx="4172465" cy="620173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BBEB3F1E-2AD8-4761-B7E6-B44DF5B88DB8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5210">
            <a:off x="9496709" y="76976"/>
            <a:ext cx="2415263" cy="1940010"/>
          </a:xfrm>
          <a:prstGeom prst="rect">
            <a:avLst/>
          </a:prstGeom>
        </p:spPr>
      </p:pic>
      <p:pic>
        <p:nvPicPr>
          <p:cNvPr id="21" name="Picture 20" descr="A close up of a logo&#10;&#10;Description automatically generated">
            <a:extLst>
              <a:ext uri="{FF2B5EF4-FFF2-40B4-BE49-F238E27FC236}">
                <a16:creationId xmlns="" xmlns:a16="http://schemas.microsoft.com/office/drawing/2014/main" id="{67667D6E-CCA2-4959-A3D3-8CAD5473547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3699" y="4624683"/>
            <a:ext cx="7284280" cy="2553430"/>
          </a:xfrm>
          <a:prstGeom prst="rect">
            <a:avLst/>
          </a:prstGeom>
        </p:spPr>
      </p:pic>
      <p:sp>
        <p:nvSpPr>
          <p:cNvPr id="46" name="Rectangle: Rounded Corners 45">
            <a:extLst>
              <a:ext uri="{FF2B5EF4-FFF2-40B4-BE49-F238E27FC236}">
                <a16:creationId xmlns="" xmlns:a16="http://schemas.microsoft.com/office/drawing/2014/main" id="{0AD75860-9F81-4165-A3C2-829D5EEFD74A}"/>
              </a:ext>
            </a:extLst>
          </p:cNvPr>
          <p:cNvSpPr/>
          <p:nvPr/>
        </p:nvSpPr>
        <p:spPr>
          <a:xfrm>
            <a:off x="219921" y="6157732"/>
            <a:ext cx="2789499" cy="554490"/>
          </a:xfrm>
          <a:prstGeom prst="roundRect">
            <a:avLst/>
          </a:prstGeom>
          <a:solidFill>
            <a:srgbClr val="FF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 M</a:t>
            </a:r>
            <a:r>
              <a:rPr lang="vi-VN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SỐ 1 …</a:t>
            </a:r>
          </a:p>
        </p:txBody>
      </p:sp>
      <p:sp>
        <p:nvSpPr>
          <p:cNvPr id="17" name="Oval 16"/>
          <p:cNvSpPr/>
          <p:nvPr/>
        </p:nvSpPr>
        <p:spPr>
          <a:xfrm>
            <a:off x="753824" y="2076025"/>
            <a:ext cx="420129" cy="50662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B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10033689" y="580768"/>
            <a:ext cx="1421027" cy="87733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B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647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100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ain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5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79167E-6 7.40741E-7 L -0.03723 7.40741E-7 " pathEditMode="relative" rAng="0" ptsTypes="AA">
                                      <p:cBhvr>
                                        <p:cTn id="20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62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2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2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17" grpId="0" animBg="1"/>
      <p:bldP spid="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="" xmlns:a16="http://schemas.microsoft.com/office/drawing/2014/main" id="{0A95AAFA-BE6D-451B-81C8-BB1E69A68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92F18A92-C307-44B4-8462-D27E19B3F61B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667" b="99000" l="1250" r="99063">
                        <a14:foregroundMark x1="7250" y1="2667" x2="7250" y2="2667"/>
                        <a14:foregroundMark x1="7250" y1="1889" x2="1250" y2="15222"/>
                        <a14:foregroundMark x1="1250" y1="15222" x2="3063" y2="17000"/>
                        <a14:foregroundMark x1="2000" y1="85778" x2="19625" y2="97556"/>
                        <a14:foregroundMark x1="92188" y1="89889" x2="99000" y2="99111"/>
                        <a14:foregroundMark x1="93375" y1="889" x2="96563" y2="14000"/>
                        <a14:foregroundMark x1="96563" y1="14000" x2="99063" y2="17778"/>
                        <a14:foregroundMark x1="8875" y1="92444" x2="10375" y2="87778"/>
                        <a14:backgroundMark x1="25313" y1="50333" x2="53563" y2="55556"/>
                        <a14:backgroundMark x1="27750" y1="53333" x2="36563" y2="61333"/>
                        <a14:backgroundMark x1="36563" y1="61333" x2="45500" y2="64444"/>
                        <a14:backgroundMark x1="45500" y1="64444" x2="45813" y2="64333"/>
                        <a14:backgroundMark x1="31250" y1="58000" x2="38875" y2="83778"/>
                        <a14:backgroundMark x1="38875" y1="83778" x2="39938" y2="85889"/>
                        <a14:backgroundMark x1="29500" y1="77000" x2="51688" y2="87444"/>
                        <a14:backgroundMark x1="42750" y1="71000" x2="63563" y2="86667"/>
                        <a14:backgroundMark x1="63563" y1="86667" x2="63563" y2="86667"/>
                        <a14:backgroundMark x1="66000" y1="68889" x2="83188" y2="87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757" y="25649"/>
            <a:ext cx="12192000" cy="6858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A6888735-D65A-F414-AF34-307FFBAFE7B8}"/>
              </a:ext>
            </a:extLst>
          </p:cNvPr>
          <p:cNvSpPr txBox="1"/>
          <p:nvPr/>
        </p:nvSpPr>
        <p:spPr>
          <a:xfrm>
            <a:off x="1403132" y="-3372"/>
            <a:ext cx="107888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ÁP 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 ĐỊNH LUẬT BẢO TOÀN KHỐI LƯỢNG. 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2052" name="Picture 4" descr="Hình ảnh bé trai đang ngồi học bài - PNG">
            <a:extLst>
              <a:ext uri="{FF2B5EF4-FFF2-40B4-BE49-F238E27FC236}">
                <a16:creationId xmlns="" xmlns:a16="http://schemas.microsoft.com/office/drawing/2014/main" id="{2354CFF2-61DC-8A28-88E2-EF2C203C50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371" b="93319" l="500" r="90000">
                        <a14:foregroundMark x1="6864" y1="29545" x2="15500" y2="14655"/>
                        <a14:foregroundMark x1="15500" y1="14655" x2="27250" y2="3017"/>
                        <a14:foregroundMark x1="27250" y1="3017" x2="35019" y2="2786"/>
                        <a14:foregroundMark x1="42284" y1="4886" x2="44000" y2="12284"/>
                        <a14:foregroundMark x1="2069" y1="22629" x2="3457" y2="30448"/>
                        <a14:foregroundMark x1="18250" y1="86853" x2="41000" y2="80172"/>
                        <a14:foregroundMark x1="10982" y1="67658" x2="45250" y2="92241"/>
                        <a14:foregroundMark x1="9500" y1="66595" x2="10109" y2="67032"/>
                        <a14:foregroundMark x1="13000" y1="75862" x2="17000" y2="86422"/>
                        <a14:foregroundMark x1="17000" y1="86422" x2="17000" y2="93319"/>
                        <a14:foregroundMark x1="54916" y1="44303" x2="54750" y2="45474"/>
                        <a14:foregroundMark x1="56000" y1="36638" x2="55864" y2="37602"/>
                        <a14:foregroundMark x1="52500" y1="44311" x2="52500" y2="46983"/>
                        <a14:foregroundMark x1="52500" y1="40814" x2="52500" y2="42402"/>
                        <a14:foregroundMark x1="52500" y1="37284" x2="52500" y2="40335"/>
                        <a14:backgroundMark x1="750" y1="80603" x2="1250" y2="92457"/>
                        <a14:backgroundMark x1="1250" y1="92457" x2="2500" y2="95474"/>
                        <a14:backgroundMark x1="45250" y1="1293" x2="33500" y2="647"/>
                        <a14:backgroundMark x1="1750" y1="31681" x2="6750" y2="35560"/>
                        <a14:backgroundMark x1="500" y1="12284" x2="500" y2="22629"/>
                        <a14:backgroundMark x1="12500" y1="63793" x2="20000" y2="63793"/>
                        <a14:backgroundMark x1="47500" y1="35560" x2="39750" y2="40948"/>
                        <a14:backgroundMark x1="59250" y1="38362" x2="57250" y2="44828"/>
                        <a14:backgroundMark x1="46500" y1="41379" x2="48500" y2="43319"/>
                        <a14:backgroundMark x1="48500" y1="43319" x2="50500" y2="4547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2879"/>
            <a:ext cx="38100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BC85B41-F027-12DA-3398-12652C9DB469}"/>
              </a:ext>
            </a:extLst>
          </p:cNvPr>
          <p:cNvSpPr txBox="1"/>
          <p:nvPr/>
        </p:nvSpPr>
        <p:spPr>
          <a:xfrm>
            <a:off x="1726320" y="1061504"/>
            <a:ext cx="10302770" cy="45869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32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1: 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dium sulfate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Na</a:t>
            </a:r>
            <a:r>
              <a:rPr lang="en-US" sz="3200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</a:t>
            </a:r>
            <a:r>
              <a:rPr lang="en-US" sz="3200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4,2 gam,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32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rium sulfate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BaSO</a:t>
            </a:r>
            <a:r>
              <a:rPr lang="en-US" sz="3200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3,3 gam, </a:t>
            </a: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dium chloride 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NaCl) 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1,7 gam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rium chloride            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                                                           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(BaCl</a:t>
            </a:r>
            <a:r>
              <a:rPr lang="en-US" sz="3200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2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 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27684973"/>
      </p:ext>
    </p:extLst>
  </p:cSld>
  <p:clrMapOvr>
    <a:masterClrMapping/>
  </p:clrMapOvr>
  <p:transition advClick="0">
    <p:cover dir="ld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EBFB6C3C-C8E7-7C17-56F4-07EBF8AF8C1D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56" b="95667" l="5688" r="97313">
                        <a14:foregroundMark x1="12562" y1="556" x2="12562" y2="556"/>
                        <a14:foregroundMark x1="90563" y1="2889" x2="90563" y2="2889"/>
                        <a14:foregroundMark x1="94063" y1="2556" x2="94063" y2="2556"/>
                        <a14:foregroundMark x1="90188" y1="7444" x2="90188" y2="7444"/>
                        <a14:foregroundMark x1="96375" y1="6778" x2="96375" y2="6778"/>
                        <a14:foregroundMark x1="20875" y1="95667" x2="20875" y2="95667"/>
                        <a14:foregroundMark x1="94750" y1="85778" x2="94750" y2="85778"/>
                        <a14:foregroundMark x1="97313" y1="82333" x2="97313" y2="82333"/>
                        <a14:foregroundMark x1="95063" y1="95222" x2="95063" y2="95222"/>
                        <a14:foregroundMark x1="8625" y1="88556" x2="8625" y2="88556"/>
                        <a14:foregroundMark x1="8625" y1="88556" x2="8625" y2="88556"/>
                        <a14:foregroundMark x1="9500" y1="88222" x2="9500" y2="88222"/>
                        <a14:foregroundMark x1="9500" y1="88222" x2="9500" y2="88222"/>
                        <a14:foregroundMark x1="9875" y1="65000" x2="9875" y2="65000"/>
                        <a14:foregroundMark x1="5688" y1="74444" x2="5688" y2="74444"/>
                        <a14:foregroundMark x1="5688" y1="74444" x2="5688" y2="74444"/>
                        <a14:backgroundMark x1="13000" y1="40556" x2="55375" y2="26222"/>
                        <a14:backgroundMark x1="55375" y1="26222" x2="69500" y2="31556"/>
                        <a14:backgroundMark x1="20813" y1="65333" x2="45875" y2="58889"/>
                        <a14:backgroundMark x1="45875" y1="58889" x2="46063" y2="58889"/>
                        <a14:backgroundMark x1="35875" y1="62778" x2="44875" y2="72889"/>
                        <a14:backgroundMark x1="28375" y1="69000" x2="40625" y2="72111"/>
                        <a14:backgroundMark x1="21063" y1="66333" x2="33250" y2="72889"/>
                        <a14:backgroundMark x1="33063" y1="80333" x2="79563" y2="85111"/>
                        <a14:backgroundMark x1="40750" y1="81556" x2="58125" y2="90667"/>
                        <a14:backgroundMark x1="58375" y1="72778" x2="70938" y2="84000"/>
                        <a14:backgroundMark x1="70938" y1="84000" x2="70938" y2="84000"/>
                        <a14:backgroundMark x1="72625" y1="63444" x2="72250" y2="80222"/>
                        <a14:backgroundMark x1="54688" y1="89778" x2="63875" y2="933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-36414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F7FE3D07-E017-B13F-5504-64A0DC9184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15705" y="981718"/>
                <a:ext cx="8550166" cy="5306695"/>
              </a:xfrm>
              <a:prstGeom prst="rect">
                <a:avLst/>
              </a:prstGeom>
              <a:noFill/>
              <a:ln w="28575">
                <a:solidFill>
                  <a:srgbClr val="FFC000"/>
                </a:solidFill>
                <a:prstDash val="dashDot"/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noAutofit/>
              </a:bodyPr>
              <a:lstStyle/>
              <a:p>
                <a:pPr marL="400050" marR="0" algn="ctr" latinLnBrk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i="1" kern="1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1" i="1" kern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400050" marR="0" algn="ctr" latinLnBrk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marR="0" latinLnBrk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marR="0" latinLnBrk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b="1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rium chloride +  Sodium sulfate → Barium sulfate +  Sodium chloride</a:t>
                </a:r>
                <a:endPara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marR="0" algn="ctr" latinLnBrk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i="1" kern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marR="0" latinLnBrk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i="1" kern="1200" dirty="0">
                    <a:solidFill>
                      <a:srgbClr val="00339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eo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ật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ảo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àn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kern="1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00050" marR="0" latinLnBrk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𝐵𝑎𝐶𝑙</m:t>
                              </m:r>
                            </m:e>
                            <m:sub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𝑁𝑎</m:t>
                              </m:r>
                            </m:e>
                            <m:sub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𝑆𝑂</m:t>
                              </m:r>
                            </m:e>
                            <m:sub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sSub>
                            <m:sSubPr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𝐵𝑎𝑆𝑂</m:t>
                              </m:r>
                            </m:e>
                            <m:sub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𝑁𝑎𝐶𝑙</m:t>
                          </m:r>
                        </m:sub>
                      </m:sSub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atinLnBrk="1">
                  <a:spcBef>
                    <a:spcPts val="1440"/>
                  </a:spcBef>
                  <a:spcAft>
                    <a:spcPts val="0"/>
                  </a:spcAft>
                </a:pPr>
                <a:r>
                  <a:rPr lang="en-US" sz="2400" kern="12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&lt; </a:t>
                </a: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𝐵𝑎𝐶𝑙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+    14,2  =   23,3      +     11,7</a:t>
                </a:r>
                <a:endPara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atinLnBrk="1">
                  <a:spcBef>
                    <a:spcPts val="1080"/>
                  </a:spcBef>
                  <a:spcAft>
                    <a:spcPts val="0"/>
                  </a:spcAft>
                </a:pPr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=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𝐵𝑎𝐶𝑙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=   (23,3 + 11,7)   - 14,2 =  20,8 (g)</a:t>
                </a:r>
              </a:p>
              <a:p>
                <a:pPr marL="457200" marR="0" latinLnBrk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marR="0" latinLnBrk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1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7FE3D07-E017-B13F-5504-64A0DC9184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15705" y="981718"/>
                <a:ext cx="8550166" cy="5306695"/>
              </a:xfrm>
              <a:prstGeom prst="rect">
                <a:avLst/>
              </a:prstGeom>
              <a:blipFill rotWithShape="1">
                <a:blip r:embed="rId4"/>
                <a:stretch>
                  <a:fillRect l="-995" t="-228"/>
                </a:stretch>
              </a:blipFill>
              <a:ln w="28575">
                <a:solidFill>
                  <a:srgbClr val="FFC000"/>
                </a:solidFill>
                <a:prstDash val="dash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89083C22-D8D2-49AB-9A61-CC1F34BB1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220" y="1346061"/>
            <a:ext cx="1329055" cy="1768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Autofit/>
          </a:bodyPr>
          <a:lstStyle/>
          <a:p>
            <a:pPr marL="0" marR="0" latinLnBrk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b="1" u="sng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800" b="1" u="sng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800" b="1" u="sng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atinLnBrk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a</a:t>
            </a:r>
            <a:r>
              <a:rPr lang="en-US" sz="2800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14,2g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atinLnBrk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BaSO</a:t>
            </a:r>
            <a:r>
              <a:rPr lang="en-US" sz="2800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23,3g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atinLnBrk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aCl</a:t>
            </a: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11,7g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atinLnBrk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BaCl</a:t>
            </a:r>
            <a:r>
              <a:rPr lang="en-US" sz="2800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?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F1F6D33C-A377-DA2D-134D-F35120DDE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668" y="1346061"/>
            <a:ext cx="2790497" cy="2495842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noAutofit/>
          </a:bodyPr>
          <a:lstStyle/>
          <a:p>
            <a:pPr marL="400050" marR="0" indent="-22860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marL="400050" marR="0" indent="-22860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marL="400050" marR="0" indent="-22860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marL="400050" marR="0" indent="-22860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marL="400050" marR="0" indent="-22860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 </a:t>
            </a:r>
          </a:p>
        </p:txBody>
      </p:sp>
    </p:spTree>
    <p:extLst>
      <p:ext uri="{BB962C8B-B14F-4D97-AF65-F5344CB8AC3E}">
        <p14:creationId xmlns:p14="http://schemas.microsoft.com/office/powerpoint/2010/main" val="94429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D16591B3-2A17-049B-2333-23227294F279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7222" l="438" r="99750">
                        <a14:foregroundMark x1="1250" y1="889" x2="1938" y2="11444"/>
                        <a14:foregroundMark x1="1938" y1="11444" x2="4438" y2="14444"/>
                        <a14:foregroundMark x1="2625" y1="0" x2="438" y2="4222"/>
                        <a14:foregroundMark x1="93313" y1="4333" x2="97438" y2="8889"/>
                        <a14:foregroundMark x1="97438" y1="8889" x2="99250" y2="19556"/>
                        <a14:foregroundMark x1="99250" y1="19556" x2="98625" y2="21889"/>
                        <a14:foregroundMark x1="93125" y1="89111" x2="99750" y2="95667"/>
                        <a14:foregroundMark x1="625" y1="97222" x2="8938" y2="81000"/>
                        <a14:foregroundMark x1="8938" y1="81000" x2="3250" y2="95222"/>
                        <a14:backgroundMark x1="55375" y1="58556" x2="65563" y2="73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" y="0"/>
            <a:ext cx="12191999" cy="6858000"/>
          </a:xfrm>
          <a:prstGeom prst="rect">
            <a:avLst/>
          </a:prstGeom>
        </p:spPr>
      </p:pic>
      <p:sp>
        <p:nvSpPr>
          <p:cNvPr id="2" name="Title 1" hidden="1">
            <a:extLst>
              <a:ext uri="{FF2B5EF4-FFF2-40B4-BE49-F238E27FC236}">
                <a16:creationId xmlns="" xmlns:a16="http://schemas.microsoft.com/office/drawing/2014/main" id="{D3418C2F-FAFB-4827-B076-2937317F81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A5051C1B-17AB-453A-BE0F-A00CFD48A71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855784" y="0"/>
            <a:ext cx="9214339" cy="561535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5F598E02-87F3-F1BE-B30E-B1CE2940746A}"/>
              </a:ext>
            </a:extLst>
          </p:cNvPr>
          <p:cNvSpPr txBox="1"/>
          <p:nvPr/>
        </p:nvSpPr>
        <p:spPr>
          <a:xfrm>
            <a:off x="644770" y="5556739"/>
            <a:ext cx="11347938" cy="104361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indent="4572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u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Trong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n-1)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209790016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8F6C3E5C-1550-66D6-75FE-E7C91A3E5CCE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56" b="95667" l="5688" r="97313">
                        <a14:foregroundMark x1="12562" y1="556" x2="12562" y2="556"/>
                        <a14:foregroundMark x1="90563" y1="2889" x2="90563" y2="2889"/>
                        <a14:foregroundMark x1="94063" y1="2556" x2="94063" y2="2556"/>
                        <a14:foregroundMark x1="90188" y1="7444" x2="90188" y2="7444"/>
                        <a14:foregroundMark x1="96375" y1="6778" x2="96375" y2="6778"/>
                        <a14:foregroundMark x1="20875" y1="95667" x2="20875" y2="95667"/>
                        <a14:foregroundMark x1="94750" y1="85778" x2="94750" y2="85778"/>
                        <a14:foregroundMark x1="97313" y1="82333" x2="97313" y2="82333"/>
                        <a14:foregroundMark x1="95063" y1="95222" x2="95063" y2="95222"/>
                        <a14:foregroundMark x1="8625" y1="88556" x2="8625" y2="88556"/>
                        <a14:foregroundMark x1="8625" y1="88556" x2="8625" y2="88556"/>
                        <a14:foregroundMark x1="9500" y1="88222" x2="9500" y2="88222"/>
                        <a14:foregroundMark x1="9500" y1="88222" x2="9500" y2="88222"/>
                        <a14:foregroundMark x1="9875" y1="65000" x2="9875" y2="65000"/>
                        <a14:foregroundMark x1="5688" y1="74444" x2="5688" y2="74444"/>
                        <a14:foregroundMark x1="5688" y1="74444" x2="5688" y2="74444"/>
                        <a14:backgroundMark x1="13000" y1="40556" x2="55375" y2="26222"/>
                        <a14:backgroundMark x1="55375" y1="26222" x2="69500" y2="31556"/>
                        <a14:backgroundMark x1="20813" y1="65333" x2="45875" y2="58889"/>
                        <a14:backgroundMark x1="45875" y1="58889" x2="46063" y2="58889"/>
                        <a14:backgroundMark x1="35875" y1="62778" x2="44875" y2="72889"/>
                        <a14:backgroundMark x1="28375" y1="69000" x2="40625" y2="72111"/>
                        <a14:backgroundMark x1="21063" y1="66333" x2="33250" y2="72889"/>
                        <a14:backgroundMark x1="33063" y1="80333" x2="79563" y2="85111"/>
                        <a14:backgroundMark x1="40750" y1="81556" x2="58125" y2="90667"/>
                        <a14:backgroundMark x1="58375" y1="72778" x2="70938" y2="84000"/>
                        <a14:backgroundMark x1="70938" y1="84000" x2="70938" y2="84000"/>
                        <a14:backgroundMark x1="72625" y1="63444" x2="72250" y2="80222"/>
                        <a14:backgroundMark x1="54688" y1="89778" x2="63875" y2="933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2B69DE8-DEA3-61F5-2BB3-FE79CC89D685}"/>
              </a:ext>
            </a:extLst>
          </p:cNvPr>
          <p:cNvSpPr txBox="1"/>
          <p:nvPr/>
        </p:nvSpPr>
        <p:spPr>
          <a:xfrm>
            <a:off x="4839371" y="315650"/>
            <a:ext cx="3512149" cy="743473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40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yện tập</a:t>
            </a:r>
            <a:endParaRPr lang="en-US" sz="40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="" xmlns:a16="http://schemas.microsoft.com/office/drawing/2014/main" id="{FBBECAD3-4374-3CF0-5C91-A3F3171E317B}"/>
              </a:ext>
            </a:extLst>
          </p:cNvPr>
          <p:cNvSpPr/>
          <p:nvPr/>
        </p:nvSpPr>
        <p:spPr>
          <a:xfrm>
            <a:off x="350520" y="1608560"/>
            <a:ext cx="1581150" cy="85424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BEA333B6-5D26-75C8-C1D0-99411B411D85}"/>
              </a:ext>
            </a:extLst>
          </p:cNvPr>
          <p:cNvSpPr txBox="1"/>
          <p:nvPr/>
        </p:nvSpPr>
        <p:spPr>
          <a:xfrm>
            <a:off x="2526030" y="1280160"/>
            <a:ext cx="9315450" cy="2530180"/>
          </a:xfrm>
          <a:prstGeom prst="rect">
            <a:avLst/>
          </a:prstGeom>
          <a:ln w="19050">
            <a:prstDash val="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indent="4572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,1 gam Phosphorus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xygen),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,1 ga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phosphorus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entoxide (P</a:t>
            </a:r>
            <a:r>
              <a:rPr lang="en-US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</a:p>
          <a:p>
            <a:pPr marL="0" marR="0" indent="4572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a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marR="0" indent="4572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b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xyge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F0268061-78A4-1485-7A7D-167CB543CEB9}"/>
              </a:ext>
            </a:extLst>
          </p:cNvPr>
          <p:cNvSpPr txBox="1"/>
          <p:nvPr/>
        </p:nvSpPr>
        <p:spPr>
          <a:xfrm>
            <a:off x="2242520" y="4260935"/>
            <a:ext cx="8705850" cy="2042995"/>
          </a:xfrm>
          <a:prstGeom prst="rect">
            <a:avLst/>
          </a:prstGeom>
          <a:ln w="19050">
            <a:prstDash val="lgDashDot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indent="4572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ung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lcium carbonate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CO</a:t>
            </a:r>
            <a:r>
              <a:rPr lang="vi-VN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u được 112 kg vôi sống (CaO) và 88 kg khí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rbon dioxide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CO</a:t>
            </a:r>
            <a:r>
              <a:rPr lang="vi-VN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4572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Viết phương trình chữ của phản ứng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4572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Tính khối lượng của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lcium carbonate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 phản ứng.</a:t>
            </a:r>
            <a:endParaRPr lang="en-US" sz="2800" dirty="0"/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01939925-0705-779F-DFDC-62D49E367F22}"/>
              </a:ext>
            </a:extLst>
          </p:cNvPr>
          <p:cNvSpPr txBox="1"/>
          <p:nvPr/>
        </p:nvSpPr>
        <p:spPr>
          <a:xfrm>
            <a:off x="175260" y="1730755"/>
            <a:ext cx="9315450" cy="104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4572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4572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="" xmlns:a16="http://schemas.microsoft.com/office/drawing/2014/main" id="{ABD121FD-AC03-8874-B578-8F9E80DE23C4}"/>
              </a:ext>
            </a:extLst>
          </p:cNvPr>
          <p:cNvSpPr/>
          <p:nvPr/>
        </p:nvSpPr>
        <p:spPr>
          <a:xfrm>
            <a:off x="350520" y="4937662"/>
            <a:ext cx="1581150" cy="85424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BBF94857-5818-99B0-0A76-2FD09291566D}"/>
              </a:ext>
            </a:extLst>
          </p:cNvPr>
          <p:cNvSpPr txBox="1"/>
          <p:nvPr/>
        </p:nvSpPr>
        <p:spPr>
          <a:xfrm>
            <a:off x="181646" y="5090500"/>
            <a:ext cx="9315450" cy="104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4572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4572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508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>
            <a:extLst>
              <a:ext uri="{FF2B5EF4-FFF2-40B4-BE49-F238E27FC236}">
                <a16:creationId xmlns:a16="http://schemas.microsoft.com/office/drawing/2014/main" xmlns="" id="{39D944BA-FE18-453A-A595-62A642CDD1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84" y="0"/>
            <a:ext cx="12192000" cy="6529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>
            <a:extLst>
              <a:ext uri="{FF2B5EF4-FFF2-40B4-BE49-F238E27FC236}">
                <a16:creationId xmlns:a16="http://schemas.microsoft.com/office/drawing/2014/main" xmlns="" id="{E50BC7AE-6A82-44B3-9570-DDD2EC28B2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5568" y="5702302"/>
            <a:ext cx="1145117" cy="1183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>
            <a:extLst>
              <a:ext uri="{FF2B5EF4-FFF2-40B4-BE49-F238E27FC236}">
                <a16:creationId xmlns:a16="http://schemas.microsoft.com/office/drawing/2014/main" xmlns="" id="{BCA1554F-D36B-40DA-9C4F-6E5B48CF52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2243" y="0"/>
            <a:ext cx="10541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4" descr="Picture11">
            <a:extLst>
              <a:ext uri="{FF2B5EF4-FFF2-40B4-BE49-F238E27FC236}">
                <a16:creationId xmlns:a16="http://schemas.microsoft.com/office/drawing/2014/main" xmlns="" id="{93EFE661-AE0A-4A99-89BA-89AA0069E80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6174" y="482697"/>
            <a:ext cx="1054100" cy="1242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ular Callout 3">
            <a:extLst>
              <a:ext uri="{FF2B5EF4-FFF2-40B4-BE49-F238E27FC236}">
                <a16:creationId xmlns:a16="http://schemas.microsoft.com/office/drawing/2014/main" xmlns="" id="{ECBDD5DA-9209-4276-8D76-65CE95E2BDBC}"/>
              </a:ext>
            </a:extLst>
          </p:cNvPr>
          <p:cNvSpPr/>
          <p:nvPr/>
        </p:nvSpPr>
        <p:spPr>
          <a:xfrm>
            <a:off x="913409" y="811411"/>
            <a:ext cx="11019367" cy="1907116"/>
          </a:xfrm>
          <a:prstGeom prst="wedgeRectCallout">
            <a:avLst>
              <a:gd name="adj1" fmla="val -26491"/>
              <a:gd name="adj2" fmla="val 70491"/>
            </a:avLst>
          </a:prstGeom>
          <a:solidFill>
            <a:srgbClr val="003300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lIns="121917" tIns="60958" rIns="121917" bIns="60958" anchor="ctr"/>
          <a:lstStyle/>
          <a:p>
            <a:pPr defTabSz="1219140">
              <a:defRPr/>
            </a:pPr>
            <a:endParaRPr lang="en-US" sz="2800" b="1" kern="0" dirty="0">
              <a:solidFill>
                <a:srgbClr val="FFFFFF"/>
              </a:solidFill>
              <a:latin typeface="#9Slide03 Cabin Condensed" panose="00000506000000000000" pitchFamily="2" charset="0"/>
            </a:endParaRPr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xmlns="" id="{11D81E3E-16B8-4D3C-849D-931816B128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20778">
            <a:off x="-237065" y="5827185"/>
            <a:ext cx="1172633" cy="1217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2EEA91F2-0119-410E-8EEF-1A8F1E1315DB}"/>
              </a:ext>
            </a:extLst>
          </p:cNvPr>
          <p:cNvSpPr/>
          <p:nvPr/>
        </p:nvSpPr>
        <p:spPr>
          <a:xfrm>
            <a:off x="932332" y="718528"/>
            <a:ext cx="10847333" cy="2092880"/>
          </a:xfrm>
          <a:prstGeom prst="rect">
            <a:avLst/>
          </a:prstGeom>
          <a:noFill/>
        </p:spPr>
        <p:txBody>
          <a:bodyPr wrap="square" lIns="121917" tIns="60958" rIns="121917" bIns="60958">
            <a:spAutoFit/>
          </a:bodyPr>
          <a:lstStyle/>
          <a:p>
            <a:pPr defTabSz="1219170">
              <a:defRPr/>
            </a:pPr>
            <a:r>
              <a:rPr lang="en-US" sz="3200" b="1" u="sng" kern="0" dirty="0" err="1">
                <a:solidFill>
                  <a:srgbClr val="FFFF00"/>
                </a:solidFill>
              </a:rPr>
              <a:t>Bài</a:t>
            </a:r>
            <a:r>
              <a:rPr lang="en-US" sz="3200" b="1" u="sng" kern="0" dirty="0">
                <a:solidFill>
                  <a:srgbClr val="FFFF00"/>
                </a:solidFill>
              </a:rPr>
              <a:t> </a:t>
            </a:r>
            <a:r>
              <a:rPr lang="en-US" sz="3200" b="1" u="sng" kern="0" dirty="0" smtClean="0">
                <a:solidFill>
                  <a:srgbClr val="FFFF00"/>
                </a:solidFill>
              </a:rPr>
              <a:t>1: </a:t>
            </a:r>
            <a:r>
              <a:rPr lang="en-US" sz="3200" b="1" kern="0" dirty="0" err="1">
                <a:solidFill>
                  <a:schemeClr val="bg1"/>
                </a:solidFill>
              </a:rPr>
              <a:t>Đốt</a:t>
            </a:r>
            <a:r>
              <a:rPr lang="en-US" sz="3200" b="1" kern="0" dirty="0">
                <a:solidFill>
                  <a:schemeClr val="bg1"/>
                </a:solidFill>
              </a:rPr>
              <a:t> </a:t>
            </a:r>
            <a:r>
              <a:rPr lang="en-US" sz="3200" b="1" kern="0" dirty="0" err="1">
                <a:solidFill>
                  <a:schemeClr val="bg1"/>
                </a:solidFill>
              </a:rPr>
              <a:t>cháy</a:t>
            </a:r>
            <a:r>
              <a:rPr lang="en-US" sz="3200" b="1" kern="0" dirty="0">
                <a:solidFill>
                  <a:schemeClr val="bg1"/>
                </a:solidFill>
              </a:rPr>
              <a:t> 1 </a:t>
            </a:r>
            <a:r>
              <a:rPr lang="en-US" sz="3200" b="1" kern="0" dirty="0" err="1">
                <a:solidFill>
                  <a:schemeClr val="bg1"/>
                </a:solidFill>
              </a:rPr>
              <a:t>lượng</a:t>
            </a:r>
            <a:r>
              <a:rPr lang="en-US" sz="3200" b="1" kern="0" dirty="0">
                <a:solidFill>
                  <a:schemeClr val="bg1"/>
                </a:solidFill>
              </a:rPr>
              <a:t> than </a:t>
            </a:r>
            <a:r>
              <a:rPr lang="en-US" sz="3200" b="1" kern="0" dirty="0" err="1">
                <a:solidFill>
                  <a:schemeClr val="bg1"/>
                </a:solidFill>
              </a:rPr>
              <a:t>tổ</a:t>
            </a:r>
            <a:r>
              <a:rPr lang="en-US" sz="3200" b="1" kern="0" dirty="0">
                <a:solidFill>
                  <a:schemeClr val="bg1"/>
                </a:solidFill>
              </a:rPr>
              <a:t> </a:t>
            </a:r>
            <a:r>
              <a:rPr lang="en-US" sz="3200" b="1" kern="0" dirty="0" err="1">
                <a:solidFill>
                  <a:schemeClr val="bg1"/>
                </a:solidFill>
              </a:rPr>
              <a:t>ong</a:t>
            </a:r>
            <a:r>
              <a:rPr lang="en-US" sz="3200" b="1" kern="0" dirty="0">
                <a:solidFill>
                  <a:schemeClr val="bg1"/>
                </a:solidFill>
              </a:rPr>
              <a:t> </a:t>
            </a:r>
            <a:r>
              <a:rPr lang="en-US" sz="3200" b="1" kern="0" dirty="0" err="1">
                <a:solidFill>
                  <a:schemeClr val="bg1"/>
                </a:solidFill>
              </a:rPr>
              <a:t>có</a:t>
            </a:r>
            <a:r>
              <a:rPr lang="en-US" sz="3200" b="1" kern="0" dirty="0">
                <a:solidFill>
                  <a:schemeClr val="bg1"/>
                </a:solidFill>
              </a:rPr>
              <a:t> </a:t>
            </a:r>
            <a:r>
              <a:rPr lang="en-US" sz="3200" b="1" kern="0" dirty="0" err="1">
                <a:solidFill>
                  <a:schemeClr val="bg1"/>
                </a:solidFill>
              </a:rPr>
              <a:t>chứa</a:t>
            </a:r>
            <a:r>
              <a:rPr lang="en-US" sz="3200" b="1" kern="0" dirty="0">
                <a:solidFill>
                  <a:schemeClr val="bg1"/>
                </a:solidFill>
              </a:rPr>
              <a:t> 12 g carbon </a:t>
            </a:r>
            <a:r>
              <a:rPr lang="en-US" sz="3200" b="1" kern="0" dirty="0" err="1">
                <a:solidFill>
                  <a:schemeClr val="bg1"/>
                </a:solidFill>
              </a:rPr>
              <a:t>ngoài</a:t>
            </a:r>
            <a:r>
              <a:rPr lang="en-US" sz="3200" b="1" kern="0" dirty="0">
                <a:solidFill>
                  <a:schemeClr val="bg1"/>
                </a:solidFill>
              </a:rPr>
              <a:t> </a:t>
            </a:r>
            <a:r>
              <a:rPr lang="en-US" sz="3200" b="1" kern="0" dirty="0" err="1">
                <a:solidFill>
                  <a:schemeClr val="bg1"/>
                </a:solidFill>
              </a:rPr>
              <a:t>không</a:t>
            </a:r>
            <a:r>
              <a:rPr lang="en-US" sz="3200" b="1" kern="0" dirty="0">
                <a:solidFill>
                  <a:schemeClr val="bg1"/>
                </a:solidFill>
              </a:rPr>
              <a:t> </a:t>
            </a:r>
            <a:r>
              <a:rPr lang="en-US" sz="3200" b="1" kern="0" dirty="0" err="1">
                <a:solidFill>
                  <a:schemeClr val="bg1"/>
                </a:solidFill>
              </a:rPr>
              <a:t>khí</a:t>
            </a:r>
            <a:r>
              <a:rPr lang="en-US" sz="3200" b="1" kern="0" dirty="0">
                <a:solidFill>
                  <a:schemeClr val="bg1"/>
                </a:solidFill>
              </a:rPr>
              <a:t>, </a:t>
            </a:r>
            <a:r>
              <a:rPr lang="en-US" sz="3200" b="1" kern="0" dirty="0" err="1">
                <a:solidFill>
                  <a:schemeClr val="bg1"/>
                </a:solidFill>
              </a:rPr>
              <a:t>sau</a:t>
            </a:r>
            <a:r>
              <a:rPr lang="en-US" sz="3200" b="1" kern="0" dirty="0">
                <a:solidFill>
                  <a:schemeClr val="bg1"/>
                </a:solidFill>
              </a:rPr>
              <a:t> </a:t>
            </a:r>
            <a:r>
              <a:rPr lang="en-US" sz="3200" b="1" kern="0" dirty="0" err="1">
                <a:solidFill>
                  <a:schemeClr val="bg1"/>
                </a:solidFill>
              </a:rPr>
              <a:t>phản</a:t>
            </a:r>
            <a:r>
              <a:rPr lang="en-US" sz="3200" b="1" kern="0" dirty="0">
                <a:solidFill>
                  <a:schemeClr val="bg1"/>
                </a:solidFill>
              </a:rPr>
              <a:t> </a:t>
            </a:r>
            <a:r>
              <a:rPr lang="en-US" sz="3200" b="1" kern="0" dirty="0" err="1">
                <a:solidFill>
                  <a:schemeClr val="bg1"/>
                </a:solidFill>
              </a:rPr>
              <a:t>ứng</a:t>
            </a:r>
            <a:r>
              <a:rPr lang="en-US" sz="3200" b="1" kern="0" dirty="0">
                <a:solidFill>
                  <a:schemeClr val="bg1"/>
                </a:solidFill>
              </a:rPr>
              <a:t> </a:t>
            </a:r>
            <a:r>
              <a:rPr lang="en-US" sz="3200" b="1" kern="0" dirty="0" err="1">
                <a:solidFill>
                  <a:schemeClr val="bg1"/>
                </a:solidFill>
              </a:rPr>
              <a:t>thu</a:t>
            </a:r>
            <a:r>
              <a:rPr lang="en-US" sz="3200" b="1" kern="0" dirty="0">
                <a:solidFill>
                  <a:schemeClr val="bg1"/>
                </a:solidFill>
              </a:rPr>
              <a:t> </a:t>
            </a:r>
            <a:r>
              <a:rPr lang="en-US" sz="3200" b="1" kern="0" dirty="0" err="1">
                <a:solidFill>
                  <a:schemeClr val="bg1"/>
                </a:solidFill>
              </a:rPr>
              <a:t>được</a:t>
            </a:r>
            <a:r>
              <a:rPr lang="en-US" sz="3200" b="1" kern="0" dirty="0">
                <a:solidFill>
                  <a:schemeClr val="bg1"/>
                </a:solidFill>
              </a:rPr>
              <a:t> </a:t>
            </a:r>
            <a:r>
              <a:rPr lang="en-US" sz="3200" b="1" kern="0" dirty="0" err="1">
                <a:solidFill>
                  <a:schemeClr val="bg1"/>
                </a:solidFill>
              </a:rPr>
              <a:t>khí</a:t>
            </a:r>
            <a:r>
              <a:rPr lang="en-US" sz="3200" b="1" kern="0" dirty="0">
                <a:solidFill>
                  <a:schemeClr val="bg1"/>
                </a:solidFill>
              </a:rPr>
              <a:t> carbon dioxide . </a:t>
            </a:r>
            <a:r>
              <a:rPr lang="en-US" sz="3200" b="1" kern="0" dirty="0" err="1">
                <a:solidFill>
                  <a:schemeClr val="bg1"/>
                </a:solidFill>
              </a:rPr>
              <a:t>Biết</a:t>
            </a:r>
            <a:r>
              <a:rPr lang="en-US" sz="3200" b="1" kern="0" dirty="0">
                <a:solidFill>
                  <a:schemeClr val="bg1"/>
                </a:solidFill>
              </a:rPr>
              <a:t> </a:t>
            </a:r>
            <a:r>
              <a:rPr lang="en-US" sz="3200" b="1" kern="0" dirty="0" err="1">
                <a:solidFill>
                  <a:schemeClr val="bg1"/>
                </a:solidFill>
              </a:rPr>
              <a:t>rằng</a:t>
            </a:r>
            <a:r>
              <a:rPr lang="en-US" sz="3200" b="1" kern="0" dirty="0">
                <a:solidFill>
                  <a:schemeClr val="bg1"/>
                </a:solidFill>
              </a:rPr>
              <a:t> </a:t>
            </a:r>
            <a:r>
              <a:rPr lang="en-US" sz="3200" b="1" kern="0" dirty="0" err="1">
                <a:solidFill>
                  <a:schemeClr val="bg1"/>
                </a:solidFill>
              </a:rPr>
              <a:t>lượng</a:t>
            </a:r>
            <a:r>
              <a:rPr lang="en-US" sz="3200" b="1" kern="0" dirty="0">
                <a:solidFill>
                  <a:schemeClr val="bg1"/>
                </a:solidFill>
              </a:rPr>
              <a:t> oxygen </a:t>
            </a:r>
            <a:r>
              <a:rPr lang="en-US" sz="3200" b="1" kern="0" dirty="0" err="1">
                <a:solidFill>
                  <a:schemeClr val="bg1"/>
                </a:solidFill>
              </a:rPr>
              <a:t>cần</a:t>
            </a:r>
            <a:r>
              <a:rPr lang="en-US" sz="3200" b="1" kern="0" dirty="0">
                <a:solidFill>
                  <a:schemeClr val="bg1"/>
                </a:solidFill>
              </a:rPr>
              <a:t> </a:t>
            </a:r>
            <a:r>
              <a:rPr lang="en-US" sz="3200" b="1" kern="0" dirty="0" err="1">
                <a:solidFill>
                  <a:schemeClr val="bg1"/>
                </a:solidFill>
              </a:rPr>
              <a:t>dùng</a:t>
            </a:r>
            <a:r>
              <a:rPr lang="en-US" sz="3200" b="1" kern="0" dirty="0">
                <a:solidFill>
                  <a:schemeClr val="bg1"/>
                </a:solidFill>
              </a:rPr>
              <a:t> </a:t>
            </a:r>
            <a:r>
              <a:rPr lang="en-US" sz="3200" b="1" kern="0" dirty="0" err="1">
                <a:solidFill>
                  <a:schemeClr val="bg1"/>
                </a:solidFill>
              </a:rPr>
              <a:t>là</a:t>
            </a:r>
            <a:r>
              <a:rPr lang="en-US" sz="3200" b="1" kern="0" dirty="0">
                <a:solidFill>
                  <a:schemeClr val="bg1"/>
                </a:solidFill>
              </a:rPr>
              <a:t> 32 g. </a:t>
            </a:r>
            <a:r>
              <a:rPr lang="en-US" sz="3200" b="1" kern="0" dirty="0" err="1">
                <a:solidFill>
                  <a:schemeClr val="bg1"/>
                </a:solidFill>
              </a:rPr>
              <a:t>Tính</a:t>
            </a:r>
            <a:r>
              <a:rPr lang="en-US" sz="3200" b="1" kern="0" dirty="0">
                <a:solidFill>
                  <a:schemeClr val="bg1"/>
                </a:solidFill>
              </a:rPr>
              <a:t> </a:t>
            </a:r>
            <a:r>
              <a:rPr lang="en-US" sz="3200" b="1" kern="0" dirty="0" err="1">
                <a:solidFill>
                  <a:schemeClr val="bg1"/>
                </a:solidFill>
              </a:rPr>
              <a:t>khối</a:t>
            </a:r>
            <a:r>
              <a:rPr lang="en-US" sz="3200" b="1" kern="0" dirty="0">
                <a:solidFill>
                  <a:schemeClr val="bg1"/>
                </a:solidFill>
              </a:rPr>
              <a:t> </a:t>
            </a:r>
            <a:r>
              <a:rPr lang="en-US" sz="3200" b="1" kern="0" dirty="0" err="1">
                <a:solidFill>
                  <a:schemeClr val="bg1"/>
                </a:solidFill>
              </a:rPr>
              <a:t>lượng</a:t>
            </a:r>
            <a:r>
              <a:rPr lang="en-US" sz="3200" b="1" kern="0" dirty="0">
                <a:solidFill>
                  <a:schemeClr val="bg1"/>
                </a:solidFill>
              </a:rPr>
              <a:t> </a:t>
            </a:r>
            <a:r>
              <a:rPr lang="en-US" sz="3200" b="1" kern="0" dirty="0" err="1">
                <a:solidFill>
                  <a:schemeClr val="bg1"/>
                </a:solidFill>
              </a:rPr>
              <a:t>khí</a:t>
            </a:r>
            <a:r>
              <a:rPr lang="en-US" sz="3200" b="1" kern="0" dirty="0">
                <a:solidFill>
                  <a:schemeClr val="bg1"/>
                </a:solidFill>
              </a:rPr>
              <a:t> carbon d</a:t>
            </a:r>
            <a:r>
              <a:rPr lang="en-US" sz="3200" b="1" kern="0" dirty="0" err="1">
                <a:solidFill>
                  <a:schemeClr val="bg1"/>
                </a:solidFill>
              </a:rPr>
              <a:t>ioxide</a:t>
            </a:r>
            <a:r>
              <a:rPr lang="en-US" sz="3200" b="1" kern="0" dirty="0">
                <a:solidFill>
                  <a:schemeClr val="bg1"/>
                </a:solidFill>
              </a:rPr>
              <a:t> </a:t>
            </a:r>
            <a:r>
              <a:rPr lang="en-US" sz="3200" b="1" kern="0" dirty="0" err="1">
                <a:solidFill>
                  <a:schemeClr val="bg1"/>
                </a:solidFill>
              </a:rPr>
              <a:t>thu</a:t>
            </a:r>
            <a:r>
              <a:rPr lang="en-US" sz="3200" b="1" kern="0" dirty="0">
                <a:solidFill>
                  <a:schemeClr val="bg1"/>
                </a:solidFill>
              </a:rPr>
              <a:t> </a:t>
            </a:r>
            <a:r>
              <a:rPr lang="en-US" sz="3200" b="1" kern="0" dirty="0" err="1">
                <a:solidFill>
                  <a:schemeClr val="bg1"/>
                </a:solidFill>
              </a:rPr>
              <a:t>được</a:t>
            </a:r>
            <a:r>
              <a:rPr lang="en-US" sz="3200" b="1" kern="0" dirty="0">
                <a:solidFill>
                  <a:schemeClr val="bg1"/>
                </a:solidFill>
              </a:rPr>
              <a:t>.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xmlns="" id="{6C9609A1-1D79-4FCB-A89B-6C7420073CA8}"/>
              </a:ext>
            </a:extLst>
          </p:cNvPr>
          <p:cNvCxnSpPr>
            <a:cxnSpLocks/>
          </p:cNvCxnSpPr>
          <p:nvPr/>
        </p:nvCxnSpPr>
        <p:spPr>
          <a:xfrm>
            <a:off x="3909801" y="3130506"/>
            <a:ext cx="0" cy="3737495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AA27D53B-F69C-4AEC-AA5B-9F188ED84CEF}"/>
              </a:ext>
            </a:extLst>
          </p:cNvPr>
          <p:cNvSpPr txBox="1"/>
          <p:nvPr/>
        </p:nvSpPr>
        <p:spPr>
          <a:xfrm>
            <a:off x="-86175" y="3228280"/>
            <a:ext cx="4442789" cy="2092880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 defTabSz="1219170">
              <a:defRPr/>
            </a:pPr>
            <a:r>
              <a:rPr lang="en-US" sz="3200" b="1" kern="0" dirty="0">
                <a:solidFill>
                  <a:srgbClr val="C00000"/>
                </a:solidFill>
              </a:rPr>
              <a:t>            </a:t>
            </a:r>
            <a:r>
              <a:rPr lang="en-US" sz="3200" b="1" kern="0" dirty="0" err="1">
                <a:solidFill>
                  <a:srgbClr val="C00000"/>
                </a:solidFill>
              </a:rPr>
              <a:t>Tóm</a:t>
            </a:r>
            <a:r>
              <a:rPr lang="en-US" sz="3200" b="1" kern="0" dirty="0">
                <a:solidFill>
                  <a:srgbClr val="C00000"/>
                </a:solidFill>
              </a:rPr>
              <a:t> </a:t>
            </a:r>
            <a:r>
              <a:rPr lang="en-US" sz="3200" b="1" kern="0" dirty="0" err="1">
                <a:solidFill>
                  <a:srgbClr val="C00000"/>
                </a:solidFill>
              </a:rPr>
              <a:t>tắt</a:t>
            </a:r>
            <a:r>
              <a:rPr lang="en-US" sz="3200" b="1" kern="0" dirty="0">
                <a:solidFill>
                  <a:srgbClr val="C00000"/>
                </a:solidFill>
              </a:rPr>
              <a:t> </a:t>
            </a:r>
          </a:p>
          <a:p>
            <a:pPr defTabSz="1219170">
              <a:defRPr/>
            </a:pPr>
            <a:r>
              <a:rPr lang="en-US" sz="3200" b="1" kern="0" dirty="0">
                <a:solidFill>
                  <a:prstClr val="black"/>
                </a:solidFill>
              </a:rPr>
              <a:t>    m </a:t>
            </a:r>
            <a:r>
              <a:rPr lang="en-US" sz="3200" b="1" kern="0" baseline="-25000" dirty="0">
                <a:solidFill>
                  <a:prstClr val="black"/>
                </a:solidFill>
              </a:rPr>
              <a:t>Carbon           </a:t>
            </a:r>
            <a:r>
              <a:rPr lang="en-US" sz="3200" b="1" kern="0" dirty="0">
                <a:solidFill>
                  <a:prstClr val="black"/>
                </a:solidFill>
              </a:rPr>
              <a:t>= 12 g</a:t>
            </a:r>
          </a:p>
          <a:p>
            <a:pPr defTabSz="1219170">
              <a:defRPr/>
            </a:pPr>
            <a:r>
              <a:rPr lang="en-US" sz="3200" b="1" kern="0" dirty="0">
                <a:solidFill>
                  <a:prstClr val="black"/>
                </a:solidFill>
              </a:rPr>
              <a:t>    m </a:t>
            </a:r>
            <a:r>
              <a:rPr lang="en-US" sz="3200" b="1" kern="0" baseline="-25000" dirty="0">
                <a:solidFill>
                  <a:prstClr val="black"/>
                </a:solidFill>
              </a:rPr>
              <a:t>o</a:t>
            </a:r>
            <a:r>
              <a:rPr lang="en-US" sz="3200" b="1" kern="0" baseline="-25000" dirty="0" err="1">
                <a:solidFill>
                  <a:prstClr val="black"/>
                </a:solidFill>
              </a:rPr>
              <a:t>xygen</a:t>
            </a:r>
            <a:r>
              <a:rPr lang="en-US" sz="3200" b="1" kern="0" baseline="-25000" dirty="0">
                <a:solidFill>
                  <a:prstClr val="black"/>
                </a:solidFill>
              </a:rPr>
              <a:t>                   </a:t>
            </a:r>
            <a:r>
              <a:rPr lang="en-US" sz="3200" b="1" kern="0" dirty="0">
                <a:solidFill>
                  <a:prstClr val="black"/>
                </a:solidFill>
              </a:rPr>
              <a:t>= 32 g </a:t>
            </a:r>
          </a:p>
          <a:p>
            <a:pPr defTabSz="1219170">
              <a:defRPr/>
            </a:pPr>
            <a:r>
              <a:rPr lang="en-US" sz="3200" b="1" kern="0" dirty="0">
                <a:solidFill>
                  <a:prstClr val="black"/>
                </a:solidFill>
              </a:rPr>
              <a:t>    </a:t>
            </a:r>
            <a:r>
              <a:rPr lang="en-US" sz="3200" b="1" kern="0" dirty="0" err="1">
                <a:solidFill>
                  <a:prstClr val="black"/>
                </a:solidFill>
              </a:rPr>
              <a:t>m</a:t>
            </a:r>
            <a:r>
              <a:rPr lang="en-US" sz="3200" b="1" kern="0" baseline="-25000" dirty="0" err="1">
                <a:solidFill>
                  <a:prstClr val="black"/>
                </a:solidFill>
              </a:rPr>
              <a:t>carbon</a:t>
            </a:r>
            <a:r>
              <a:rPr lang="en-US" sz="3200" b="1" kern="0" baseline="-25000" dirty="0">
                <a:solidFill>
                  <a:prstClr val="black"/>
                </a:solidFill>
              </a:rPr>
              <a:t> d</a:t>
            </a:r>
            <a:r>
              <a:rPr lang="en-US" sz="3200" b="1" kern="0" baseline="-25000" dirty="0" err="1">
                <a:solidFill>
                  <a:prstClr val="black"/>
                </a:solidFill>
              </a:rPr>
              <a:t>ioxide</a:t>
            </a:r>
            <a:r>
              <a:rPr lang="en-US" sz="3200" b="1" kern="0" baseline="-25000" dirty="0">
                <a:solidFill>
                  <a:prstClr val="black"/>
                </a:solidFill>
              </a:rPr>
              <a:t>  </a:t>
            </a:r>
            <a:r>
              <a:rPr lang="en-US" sz="3200" b="1" kern="0" dirty="0">
                <a:solidFill>
                  <a:prstClr val="black"/>
                </a:solidFill>
              </a:rPr>
              <a:t>=  ?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ED54F6AA-D00C-412C-A552-0E81F9302E63}"/>
              </a:ext>
            </a:extLst>
          </p:cNvPr>
          <p:cNvSpPr/>
          <p:nvPr/>
        </p:nvSpPr>
        <p:spPr>
          <a:xfrm>
            <a:off x="4029741" y="2959709"/>
            <a:ext cx="8260523" cy="3570208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pPr defTabSz="1219170">
              <a:defRPr/>
            </a:pPr>
            <a:r>
              <a:rPr lang="en-US" sz="2700" b="1" kern="0" dirty="0">
                <a:solidFill>
                  <a:prstClr val="black"/>
                </a:solidFill>
              </a:rPr>
              <a:t>                                </a:t>
            </a:r>
            <a:r>
              <a:rPr lang="en-US" sz="3200" b="1" kern="0" dirty="0" err="1">
                <a:solidFill>
                  <a:srgbClr val="C00000"/>
                </a:solidFill>
              </a:rPr>
              <a:t>Bài</a:t>
            </a:r>
            <a:r>
              <a:rPr lang="en-US" sz="3200" b="1" kern="0" dirty="0">
                <a:solidFill>
                  <a:srgbClr val="C00000"/>
                </a:solidFill>
              </a:rPr>
              <a:t> </a:t>
            </a:r>
            <a:r>
              <a:rPr lang="en-US" sz="3200" b="1" kern="0" dirty="0" err="1">
                <a:solidFill>
                  <a:srgbClr val="C00000"/>
                </a:solidFill>
              </a:rPr>
              <a:t>làm</a:t>
            </a:r>
            <a:endParaRPr lang="en-US" sz="3200" b="1" kern="0" dirty="0">
              <a:solidFill>
                <a:srgbClr val="C00000"/>
              </a:solidFill>
            </a:endParaRPr>
          </a:p>
          <a:p>
            <a:pPr defTabSz="1219170">
              <a:defRPr/>
            </a:pPr>
            <a:r>
              <a:rPr lang="en-US" sz="3200" b="1" kern="0" dirty="0">
                <a:solidFill>
                  <a:prstClr val="black"/>
                </a:solidFill>
              </a:rPr>
              <a:t>*PT </a:t>
            </a:r>
            <a:r>
              <a:rPr lang="en-US" sz="3200" b="1" kern="0" dirty="0" err="1">
                <a:solidFill>
                  <a:prstClr val="black"/>
                </a:solidFill>
              </a:rPr>
              <a:t>chữ</a:t>
            </a:r>
            <a:r>
              <a:rPr lang="en-US" sz="3200" b="1" kern="0" dirty="0">
                <a:solidFill>
                  <a:prstClr val="black"/>
                </a:solidFill>
              </a:rPr>
              <a:t>:  </a:t>
            </a:r>
          </a:p>
          <a:p>
            <a:pPr defTabSz="1219170">
              <a:defRPr/>
            </a:pPr>
            <a:r>
              <a:rPr lang="en-US" sz="3200" b="1" kern="0" dirty="0">
                <a:solidFill>
                  <a:prstClr val="black"/>
                </a:solidFill>
              </a:rPr>
              <a:t> </a:t>
            </a:r>
            <a:r>
              <a:rPr lang="en-US" sz="3200" b="1" kern="0" dirty="0">
                <a:solidFill>
                  <a:srgbClr val="000099"/>
                </a:solidFill>
              </a:rPr>
              <a:t>Carbon    +   oxygen              Carbon d</a:t>
            </a:r>
            <a:r>
              <a:rPr lang="en-US" sz="3200" b="1" kern="0" dirty="0" err="1">
                <a:solidFill>
                  <a:srgbClr val="000099"/>
                </a:solidFill>
              </a:rPr>
              <a:t>ioxide</a:t>
            </a:r>
            <a:endParaRPr lang="en-US" sz="3200" b="1" kern="0" dirty="0">
              <a:solidFill>
                <a:srgbClr val="000099"/>
              </a:solidFill>
            </a:endParaRPr>
          </a:p>
          <a:p>
            <a:pPr defTabSz="1219170">
              <a:defRPr/>
            </a:pPr>
            <a:r>
              <a:rPr lang="en-US" sz="3200" b="1" kern="0" dirty="0">
                <a:solidFill>
                  <a:prstClr val="black"/>
                </a:solidFill>
              </a:rPr>
              <a:t>*</a:t>
            </a:r>
            <a:r>
              <a:rPr lang="en-US" sz="3200" b="1" kern="0" dirty="0" err="1">
                <a:solidFill>
                  <a:prstClr val="black"/>
                </a:solidFill>
              </a:rPr>
              <a:t>Áp</a:t>
            </a:r>
            <a:r>
              <a:rPr lang="en-US" sz="3200" b="1" kern="0" dirty="0">
                <a:solidFill>
                  <a:prstClr val="black"/>
                </a:solidFill>
              </a:rPr>
              <a:t> </a:t>
            </a:r>
            <a:r>
              <a:rPr lang="en-US" sz="3200" b="1" kern="0" dirty="0" err="1">
                <a:solidFill>
                  <a:prstClr val="black"/>
                </a:solidFill>
              </a:rPr>
              <a:t>dụng</a:t>
            </a:r>
            <a:r>
              <a:rPr lang="en-US" sz="3200" b="1" kern="0" dirty="0">
                <a:solidFill>
                  <a:prstClr val="black"/>
                </a:solidFill>
              </a:rPr>
              <a:t> </a:t>
            </a:r>
            <a:r>
              <a:rPr lang="en-US" sz="3200" b="1" kern="0" dirty="0" err="1">
                <a:solidFill>
                  <a:prstClr val="black"/>
                </a:solidFill>
              </a:rPr>
              <a:t>định</a:t>
            </a:r>
            <a:r>
              <a:rPr lang="en-US" sz="3200" b="1" kern="0" dirty="0">
                <a:solidFill>
                  <a:prstClr val="black"/>
                </a:solidFill>
              </a:rPr>
              <a:t> </a:t>
            </a:r>
            <a:r>
              <a:rPr lang="en-US" sz="3200" b="1" kern="0" dirty="0" err="1">
                <a:solidFill>
                  <a:prstClr val="black"/>
                </a:solidFill>
              </a:rPr>
              <a:t>luật</a:t>
            </a:r>
            <a:r>
              <a:rPr lang="en-US" sz="3200" b="1" kern="0" dirty="0">
                <a:solidFill>
                  <a:prstClr val="black"/>
                </a:solidFill>
              </a:rPr>
              <a:t> </a:t>
            </a:r>
            <a:r>
              <a:rPr lang="en-US" sz="3200" b="1" kern="0" dirty="0" err="1">
                <a:solidFill>
                  <a:prstClr val="black"/>
                </a:solidFill>
              </a:rPr>
              <a:t>bảo</a:t>
            </a:r>
            <a:r>
              <a:rPr lang="en-US" sz="3200" b="1" kern="0" dirty="0">
                <a:solidFill>
                  <a:prstClr val="black"/>
                </a:solidFill>
              </a:rPr>
              <a:t> </a:t>
            </a:r>
            <a:r>
              <a:rPr lang="en-US" sz="3200" b="1" kern="0" dirty="0" err="1">
                <a:solidFill>
                  <a:prstClr val="black"/>
                </a:solidFill>
              </a:rPr>
              <a:t>toàn</a:t>
            </a:r>
            <a:r>
              <a:rPr lang="en-US" sz="3200" b="1" kern="0" dirty="0">
                <a:solidFill>
                  <a:prstClr val="black"/>
                </a:solidFill>
              </a:rPr>
              <a:t> </a:t>
            </a:r>
            <a:r>
              <a:rPr lang="en-US" sz="3200" b="1" kern="0" dirty="0" err="1">
                <a:solidFill>
                  <a:prstClr val="black"/>
                </a:solidFill>
              </a:rPr>
              <a:t>khối</a:t>
            </a:r>
            <a:r>
              <a:rPr lang="en-US" sz="3200" b="1" kern="0" dirty="0">
                <a:solidFill>
                  <a:prstClr val="black"/>
                </a:solidFill>
              </a:rPr>
              <a:t> </a:t>
            </a:r>
            <a:r>
              <a:rPr lang="en-US" sz="3200" b="1" kern="0" dirty="0" err="1">
                <a:solidFill>
                  <a:prstClr val="black"/>
                </a:solidFill>
              </a:rPr>
              <a:t>lượng</a:t>
            </a:r>
            <a:r>
              <a:rPr lang="en-US" sz="3200" b="1" kern="0" dirty="0">
                <a:solidFill>
                  <a:prstClr val="black"/>
                </a:solidFill>
              </a:rPr>
              <a:t> ta </a:t>
            </a:r>
            <a:r>
              <a:rPr lang="en-US" sz="3200" b="1" kern="0" dirty="0" err="1">
                <a:solidFill>
                  <a:prstClr val="black"/>
                </a:solidFill>
              </a:rPr>
              <a:t>có</a:t>
            </a:r>
            <a:r>
              <a:rPr lang="en-US" sz="3200" b="1" kern="0" dirty="0">
                <a:solidFill>
                  <a:prstClr val="black"/>
                </a:solidFill>
              </a:rPr>
              <a:t>: </a:t>
            </a:r>
          </a:p>
          <a:p>
            <a:pPr defTabSz="1219170">
              <a:defRPr/>
            </a:pPr>
            <a:r>
              <a:rPr lang="en-US" sz="3200" b="1" kern="0" dirty="0" err="1">
                <a:solidFill>
                  <a:srgbClr val="000099"/>
                </a:solidFill>
              </a:rPr>
              <a:t>m</a:t>
            </a:r>
            <a:r>
              <a:rPr lang="en-US" sz="3200" b="1" kern="0" baseline="-25000" dirty="0" err="1">
                <a:solidFill>
                  <a:srgbClr val="000099"/>
                </a:solidFill>
              </a:rPr>
              <a:t>Carbon</a:t>
            </a:r>
            <a:r>
              <a:rPr lang="en-US" sz="3200" b="1" kern="0" dirty="0">
                <a:solidFill>
                  <a:srgbClr val="000099"/>
                </a:solidFill>
              </a:rPr>
              <a:t>+ </a:t>
            </a:r>
            <a:r>
              <a:rPr lang="en-US" sz="3200" b="1" kern="0" dirty="0" err="1">
                <a:solidFill>
                  <a:srgbClr val="000099"/>
                </a:solidFill>
              </a:rPr>
              <a:t>m</a:t>
            </a:r>
            <a:r>
              <a:rPr lang="en-US" sz="3200" b="1" kern="0" baseline="-25000" dirty="0" err="1">
                <a:solidFill>
                  <a:srgbClr val="000099"/>
                </a:solidFill>
              </a:rPr>
              <a:t>oxygen</a:t>
            </a:r>
            <a:r>
              <a:rPr lang="en-US" sz="3200" b="1" kern="0" baseline="-25000" dirty="0">
                <a:solidFill>
                  <a:srgbClr val="000099"/>
                </a:solidFill>
              </a:rPr>
              <a:t>  </a:t>
            </a:r>
            <a:r>
              <a:rPr lang="en-US" sz="3200" b="1" kern="0" dirty="0">
                <a:solidFill>
                  <a:srgbClr val="000099"/>
                </a:solidFill>
              </a:rPr>
              <a:t>=    </a:t>
            </a:r>
            <a:r>
              <a:rPr lang="en-US" sz="3200" b="1" kern="0" dirty="0" err="1">
                <a:solidFill>
                  <a:srgbClr val="000099"/>
                </a:solidFill>
              </a:rPr>
              <a:t>m</a:t>
            </a:r>
            <a:r>
              <a:rPr lang="en-US" sz="3200" b="1" kern="0" baseline="-25000" dirty="0" err="1">
                <a:solidFill>
                  <a:srgbClr val="000099"/>
                </a:solidFill>
              </a:rPr>
              <a:t>Carbon</a:t>
            </a:r>
            <a:r>
              <a:rPr lang="en-US" sz="3200" b="1" kern="0" baseline="-25000" dirty="0">
                <a:solidFill>
                  <a:srgbClr val="000099"/>
                </a:solidFill>
              </a:rPr>
              <a:t> d</a:t>
            </a:r>
            <a:r>
              <a:rPr lang="en-US" sz="3200" b="1" kern="0" baseline="-25000" dirty="0" err="1">
                <a:solidFill>
                  <a:srgbClr val="000099"/>
                </a:solidFill>
              </a:rPr>
              <a:t>ioxide</a:t>
            </a:r>
            <a:endParaRPr lang="en-US" sz="3200" b="1" kern="0" dirty="0">
              <a:solidFill>
                <a:srgbClr val="000099"/>
              </a:solidFill>
            </a:endParaRPr>
          </a:p>
          <a:p>
            <a:pPr defTabSz="1219170">
              <a:defRPr/>
            </a:pPr>
            <a:r>
              <a:rPr lang="en-US" sz="3200" b="1" kern="0" dirty="0">
                <a:solidFill>
                  <a:prstClr val="black"/>
                </a:solidFill>
              </a:rPr>
              <a:t>12        + 32         =   </a:t>
            </a:r>
            <a:r>
              <a:rPr lang="en-US" sz="3200" b="1" kern="0" dirty="0" err="1">
                <a:solidFill>
                  <a:prstClr val="black"/>
                </a:solidFill>
              </a:rPr>
              <a:t>m</a:t>
            </a:r>
            <a:r>
              <a:rPr lang="en-US" sz="3200" b="1" kern="0" baseline="-25000" dirty="0" err="1">
                <a:solidFill>
                  <a:prstClr val="black"/>
                </a:solidFill>
              </a:rPr>
              <a:t>Carbon</a:t>
            </a:r>
            <a:r>
              <a:rPr lang="en-US" sz="3200" b="1" kern="0" baseline="-25000" dirty="0">
                <a:solidFill>
                  <a:prstClr val="black"/>
                </a:solidFill>
              </a:rPr>
              <a:t> </a:t>
            </a:r>
            <a:r>
              <a:rPr lang="en-US" sz="3200" b="1" kern="0" baseline="-25000" dirty="0" err="1">
                <a:solidFill>
                  <a:prstClr val="black"/>
                </a:solidFill>
              </a:rPr>
              <a:t>dioxde</a:t>
            </a:r>
            <a:endParaRPr lang="en-US" sz="3200" b="1" kern="0" dirty="0">
              <a:solidFill>
                <a:prstClr val="black"/>
              </a:solidFill>
            </a:endParaRPr>
          </a:p>
          <a:p>
            <a:pPr defTabSz="1219170">
              <a:defRPr/>
            </a:pPr>
            <a:r>
              <a:rPr lang="en-US" sz="3200" b="1" kern="0" dirty="0" err="1">
                <a:solidFill>
                  <a:prstClr val="black"/>
                </a:solidFill>
              </a:rPr>
              <a:t>m</a:t>
            </a:r>
            <a:r>
              <a:rPr lang="en-US" sz="3200" b="1" kern="0" baseline="-25000" dirty="0" err="1">
                <a:solidFill>
                  <a:prstClr val="black"/>
                </a:solidFill>
              </a:rPr>
              <a:t>Carbon</a:t>
            </a:r>
            <a:r>
              <a:rPr lang="en-US" sz="3200" b="1" kern="0" baseline="-25000" dirty="0">
                <a:solidFill>
                  <a:prstClr val="black"/>
                </a:solidFill>
              </a:rPr>
              <a:t> dioxide</a:t>
            </a:r>
            <a:r>
              <a:rPr lang="en-US" sz="3200" b="1" kern="0" dirty="0">
                <a:solidFill>
                  <a:prstClr val="black"/>
                </a:solidFill>
              </a:rPr>
              <a:t>       =   44 g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FF997EAB-867C-49C5-8ADA-B86EE764B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808544"/>
              </p:ext>
            </p:extLst>
          </p:nvPr>
        </p:nvGraphicFramePr>
        <p:xfrm>
          <a:off x="7753603" y="4077870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r:id="rId8" imgW="431613" imgH="228501" progId="Equation.DSMT4">
                  <p:embed/>
                </p:oleObj>
              </mc:Choice>
              <mc:Fallback>
                <p:oleObj r:id="rId8" imgW="43161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603" y="4077870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8" descr="cây viết">
            <a:extLst>
              <a:ext uri="{FF2B5EF4-FFF2-40B4-BE49-F238E27FC236}">
                <a16:creationId xmlns:a16="http://schemas.microsoft.com/office/drawing/2014/main" xmlns="" id="{B78B3EA0-1CB8-4F29-9E4D-98028023C3F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60" y="21158"/>
            <a:ext cx="831280" cy="488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2D702DBE-557C-4963-BBDA-4141FC6731A7}"/>
              </a:ext>
            </a:extLst>
          </p:cNvPr>
          <p:cNvGrpSpPr/>
          <p:nvPr/>
        </p:nvGrpSpPr>
        <p:grpSpPr>
          <a:xfrm>
            <a:off x="4029744" y="46819"/>
            <a:ext cx="3590257" cy="706679"/>
            <a:chOff x="5000676" y="619760"/>
            <a:chExt cx="1897580" cy="611525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xmlns="" id="{6A819F69-EB9E-4F06-AAEB-A3EFD3E8098D}"/>
                </a:ext>
              </a:extLst>
            </p:cNvPr>
            <p:cNvSpPr/>
            <p:nvPr/>
          </p:nvSpPr>
          <p:spPr>
            <a:xfrm>
              <a:off x="5000676" y="619760"/>
              <a:ext cx="1897580" cy="611525"/>
            </a:xfrm>
            <a:prstGeom prst="roundRect">
              <a:avLst/>
            </a:prstGeom>
            <a:solidFill>
              <a:srgbClr val="C0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9170">
                <a:defRPr/>
              </a:pPr>
              <a:r>
                <a:rPr lang="en-US" sz="4800" b="1" i="1" kern="0" dirty="0" err="1">
                  <a:solidFill>
                    <a:prstClr val="white"/>
                  </a:solidFill>
                  <a:latin typeface="Arial" panose="020B0604020202020204" pitchFamily="34" charset="0"/>
                </a:rPr>
                <a:t>Vận</a:t>
              </a:r>
              <a:r>
                <a:rPr lang="en-US" sz="4800" b="1" i="1" kern="0" dirty="0">
                  <a:solidFill>
                    <a:prstClr val="white"/>
                  </a:solidFill>
                  <a:latin typeface="Arial" panose="020B0604020202020204" pitchFamily="34" charset="0"/>
                </a:rPr>
                <a:t> </a:t>
              </a:r>
              <a:r>
                <a:rPr lang="en-US" sz="4800" b="1" i="1" kern="0" dirty="0" err="1">
                  <a:solidFill>
                    <a:prstClr val="white"/>
                  </a:solidFill>
                  <a:latin typeface="Arial" panose="020B0604020202020204" pitchFamily="34" charset="0"/>
                </a:rPr>
                <a:t>dụng</a:t>
              </a:r>
              <a:r>
                <a:rPr lang="vi-VN" sz="4800" b="1" i="1" kern="0" dirty="0">
                  <a:solidFill>
                    <a:prstClr val="white"/>
                  </a:solidFill>
                  <a:latin typeface="Arial" panose="020B0604020202020204" pitchFamily="34" charset="0"/>
                </a:rPr>
                <a:t>:</a:t>
              </a:r>
              <a:endParaRPr lang="en-US" sz="4800" b="1" i="1" kern="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xmlns="" id="{277C4CE3-7E4D-4882-BE82-366847CCAFE6}"/>
                </a:ext>
              </a:extLst>
            </p:cNvPr>
            <p:cNvSpPr/>
            <p:nvPr/>
          </p:nvSpPr>
          <p:spPr>
            <a:xfrm>
              <a:off x="5090160" y="688848"/>
              <a:ext cx="1706880" cy="475488"/>
            </a:xfrm>
            <a:prstGeom prst="roundRect">
              <a:avLst/>
            </a:prstGeom>
            <a:no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9170">
                <a:defRPr/>
              </a:pPr>
              <a:endParaRPr lang="en-US" sz="3700" i="1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22641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>
            <a:extLst>
              <a:ext uri="{FF2B5EF4-FFF2-40B4-BE49-F238E27FC236}">
                <a16:creationId xmlns:a16="http://schemas.microsoft.com/office/drawing/2014/main" xmlns="" id="{39D944BA-FE18-453A-A595-62A642CDD1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85" y="0"/>
            <a:ext cx="12192000" cy="6529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>
            <a:extLst>
              <a:ext uri="{FF2B5EF4-FFF2-40B4-BE49-F238E27FC236}">
                <a16:creationId xmlns:a16="http://schemas.microsoft.com/office/drawing/2014/main" xmlns="" id="{E50BC7AE-6A82-44B3-9570-DDD2EC28B2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5568" y="5702302"/>
            <a:ext cx="1145117" cy="1183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>
            <a:extLst>
              <a:ext uri="{FF2B5EF4-FFF2-40B4-BE49-F238E27FC236}">
                <a16:creationId xmlns:a16="http://schemas.microsoft.com/office/drawing/2014/main" xmlns="" id="{BCA1554F-D36B-40DA-9C4F-6E5B48CF52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2243" y="0"/>
            <a:ext cx="10541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ular Callout 3">
            <a:extLst>
              <a:ext uri="{FF2B5EF4-FFF2-40B4-BE49-F238E27FC236}">
                <a16:creationId xmlns:a16="http://schemas.microsoft.com/office/drawing/2014/main" xmlns="" id="{ECBDD5DA-9209-4276-8D76-65CE95E2BDBC}"/>
              </a:ext>
            </a:extLst>
          </p:cNvPr>
          <p:cNvSpPr/>
          <p:nvPr/>
        </p:nvSpPr>
        <p:spPr>
          <a:xfrm>
            <a:off x="828675" y="263213"/>
            <a:ext cx="11019367" cy="1554537"/>
          </a:xfrm>
          <a:prstGeom prst="wedgeRectCallout">
            <a:avLst/>
          </a:prstGeom>
          <a:solidFill>
            <a:srgbClr val="003300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lIns="121917" tIns="60958" rIns="121917" bIns="60958" anchor="ctr"/>
          <a:lstStyle/>
          <a:p>
            <a:pPr defTabSz="1219140">
              <a:defRPr/>
            </a:pPr>
            <a:endParaRPr lang="en-US" sz="2800" b="1" kern="0" dirty="0">
              <a:solidFill>
                <a:srgbClr val="FFFFFF"/>
              </a:solidFill>
              <a:latin typeface="#9Slide03 Cabin Condensed" panose="00000506000000000000" pitchFamily="2" charset="0"/>
            </a:endParaRPr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xmlns="" id="{11D81E3E-16B8-4D3C-849D-931816B128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20778">
            <a:off x="-237065" y="5827185"/>
            <a:ext cx="1172633" cy="1217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58A804D7-590E-40F7-A485-56F86459A4A7}"/>
              </a:ext>
            </a:extLst>
          </p:cNvPr>
          <p:cNvSpPr/>
          <p:nvPr/>
        </p:nvSpPr>
        <p:spPr>
          <a:xfrm>
            <a:off x="828675" y="344438"/>
            <a:ext cx="10921875" cy="1369602"/>
          </a:xfrm>
          <a:prstGeom prst="rect">
            <a:avLst/>
          </a:prstGeom>
          <a:noFill/>
        </p:spPr>
        <p:txBody>
          <a:bodyPr wrap="square" lIns="121917" tIns="60958" rIns="121917" bIns="60958">
            <a:spAutoFit/>
          </a:bodyPr>
          <a:lstStyle/>
          <a:p>
            <a:pPr defTabSz="1219170">
              <a:defRPr/>
            </a:pPr>
            <a:r>
              <a:rPr lang="en-US" sz="2700" b="1" u="sng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700" b="1" u="sng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u="sng" kern="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700" b="1" kern="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ốt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áy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han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ong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2 g carbon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carbon dioxide .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oxygen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32 g.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carbon dioxide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102AC8B0-B49C-4344-BEA5-AF0F2546639F}"/>
              </a:ext>
            </a:extLst>
          </p:cNvPr>
          <p:cNvSpPr txBox="1"/>
          <p:nvPr/>
        </p:nvSpPr>
        <p:spPr>
          <a:xfrm>
            <a:off x="4757535" y="1992469"/>
            <a:ext cx="6527800" cy="615553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 defTabSz="1219170">
              <a:defRPr/>
            </a:pPr>
            <a:r>
              <a:rPr lang="en-US" sz="2700" b="1" kern="0" dirty="0">
                <a:solidFill>
                  <a:srgbClr val="0000FF"/>
                </a:solidFill>
                <a:latin typeface="Calibri"/>
              </a:rPr>
              <a:t> </a:t>
            </a:r>
            <a:r>
              <a:rPr lang="en-US" sz="2700" b="1" kern="0" dirty="0">
                <a:solidFill>
                  <a:srgbClr val="0000FF"/>
                </a:solidFill>
                <a:latin typeface="Calibri"/>
                <a:sym typeface="Wingdings" pitchFamily="2" charset="2"/>
              </a:rPr>
              <a:t> </a:t>
            </a:r>
            <a:r>
              <a:rPr lang="en-US" sz="3200" b="1" kern="0" dirty="0">
                <a:solidFill>
                  <a:srgbClr val="0000FF"/>
                </a:solidFill>
                <a:latin typeface="Calibri"/>
              </a:rPr>
              <a:t>24, 79 </a:t>
            </a:r>
            <a:r>
              <a:rPr lang="en-US" sz="3200" b="1" kern="0" dirty="0" err="1">
                <a:solidFill>
                  <a:srgbClr val="0000FF"/>
                </a:solidFill>
                <a:latin typeface="Calibri"/>
              </a:rPr>
              <a:t>lít</a:t>
            </a:r>
            <a:r>
              <a:rPr lang="en-US" sz="3200" b="1" kern="0" dirty="0">
                <a:solidFill>
                  <a:srgbClr val="0000FF"/>
                </a:solidFill>
                <a:latin typeface="Calibri"/>
              </a:rPr>
              <a:t> </a:t>
            </a:r>
            <a:r>
              <a:rPr lang="en-US" sz="3200" b="1" kern="0" dirty="0" err="1">
                <a:solidFill>
                  <a:srgbClr val="0000FF"/>
                </a:solidFill>
                <a:latin typeface="Calibri"/>
              </a:rPr>
              <a:t>khí</a:t>
            </a:r>
            <a:r>
              <a:rPr lang="en-US" sz="3200" b="1" kern="0" dirty="0">
                <a:solidFill>
                  <a:srgbClr val="0000FF"/>
                </a:solidFill>
                <a:latin typeface="Calibri"/>
              </a:rPr>
              <a:t> carbon dioxide</a:t>
            </a:r>
          </a:p>
        </p:txBody>
      </p:sp>
      <p:pic>
        <p:nvPicPr>
          <p:cNvPr id="15" name="Picture 14" descr="C:\Users\Admin\Desktop\tải xuống (2).jpg">
            <a:extLst>
              <a:ext uri="{FF2B5EF4-FFF2-40B4-BE49-F238E27FC236}">
                <a16:creationId xmlns:a16="http://schemas.microsoft.com/office/drawing/2014/main" xmlns="" id="{ABE226F7-F896-4FAC-9782-AE0D688EDB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254" y="2619921"/>
            <a:ext cx="3646087" cy="2716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 descr="C:\Users\Admin\Desktop\images (1).jpg">
            <a:extLst>
              <a:ext uri="{FF2B5EF4-FFF2-40B4-BE49-F238E27FC236}">
                <a16:creationId xmlns:a16="http://schemas.microsoft.com/office/drawing/2014/main" xmlns="" id="{ACC8A177-F626-4E3C-9403-85E5312379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0670" y="2619921"/>
            <a:ext cx="3575305" cy="2742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9326E1D2-21DB-492A-941A-5604014A382C}"/>
              </a:ext>
            </a:extLst>
          </p:cNvPr>
          <p:cNvGrpSpPr/>
          <p:nvPr/>
        </p:nvGrpSpPr>
        <p:grpSpPr>
          <a:xfrm>
            <a:off x="263236" y="5336211"/>
            <a:ext cx="11762509" cy="1475811"/>
            <a:chOff x="3048" y="4385188"/>
            <a:chExt cx="12188952" cy="1750142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9E1EC5DE-EEE6-45D8-9458-42F78188A121}"/>
                </a:ext>
              </a:extLst>
            </p:cNvPr>
            <p:cNvSpPr/>
            <p:nvPr/>
          </p:nvSpPr>
          <p:spPr>
            <a:xfrm>
              <a:off x="3048" y="4385188"/>
              <a:ext cx="12188952" cy="1750142"/>
            </a:xfrm>
            <a:prstGeom prst="rect">
              <a:avLst/>
            </a:prstGeom>
            <a:solidFill>
              <a:sysClr val="windowText" lastClr="000000">
                <a:alpha val="70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9170">
                <a:defRPr/>
              </a:pPr>
              <a:endParaRPr lang="en-US" sz="2400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F8F37275-5EBB-4AF9-BF49-8EB25B0DA088}"/>
                </a:ext>
              </a:extLst>
            </p:cNvPr>
            <p:cNvSpPr/>
            <p:nvPr/>
          </p:nvSpPr>
          <p:spPr>
            <a:xfrm>
              <a:off x="314633" y="4591665"/>
              <a:ext cx="11562736" cy="1366683"/>
            </a:xfrm>
            <a:prstGeom prst="rect">
              <a:avLst/>
            </a:prstGeom>
            <a:no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9170">
                <a:defRPr/>
              </a:pPr>
              <a:endParaRPr lang="en-US" sz="2400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478DBEC1-ED6E-459C-89E2-6D82A9841C9C}"/>
              </a:ext>
            </a:extLst>
          </p:cNvPr>
          <p:cNvSpPr txBox="1"/>
          <p:nvPr/>
        </p:nvSpPr>
        <p:spPr>
          <a:xfrm>
            <a:off x="592654" y="5495227"/>
            <a:ext cx="11100735" cy="1107996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 defTabSz="1219170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ù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,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ở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ng</a:t>
            </a:r>
            <a:endParaRPr lang="en-SG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6850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DBE20402-C7AD-4732-9225-6DB9EC94A55F}"/>
              </a:ext>
            </a:extLst>
          </p:cNvPr>
          <p:cNvGrpSpPr/>
          <p:nvPr/>
        </p:nvGrpSpPr>
        <p:grpSpPr>
          <a:xfrm>
            <a:off x="391164" y="3022088"/>
            <a:ext cx="11520593" cy="3405145"/>
            <a:chOff x="516681" y="2041909"/>
            <a:chExt cx="15149819" cy="6376015"/>
          </a:xfrm>
        </p:grpSpPr>
        <p:sp>
          <p:nvSpPr>
            <p:cNvPr id="3" name="Rounded Rectangle 2"/>
            <p:cNvSpPr/>
            <p:nvPr/>
          </p:nvSpPr>
          <p:spPr>
            <a:xfrm>
              <a:off x="516681" y="2041909"/>
              <a:ext cx="15149819" cy="6376015"/>
            </a:xfrm>
            <a:prstGeom prst="roundRect">
              <a:avLst>
                <a:gd name="adj" fmla="val 9738"/>
              </a:avLst>
            </a:prstGeom>
            <a:solidFill>
              <a:srgbClr val="00153E"/>
            </a:solidFill>
            <a:ln w="0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78" tIns="34289" rIns="68578" bIns="34289" numCol="1" spcCol="0" rtlCol="0" fromWordArt="0" anchor="ctr" anchorCtr="0" forceAA="0" compatLnSpc="1">
              <a:prstTxWarp prst="textNoShape">
                <a:avLst/>
              </a:prstTxWarp>
              <a:normAutofit/>
            </a:bodyPr>
            <a:lstStyle/>
            <a:p>
              <a:pPr algn="ctr" defTabSz="914362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300" dirty="0">
                <a:solidFill>
                  <a:prstClr val="white"/>
                </a:solidFill>
                <a:latin typeface="Nexa Light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839606" y="2284710"/>
              <a:ext cx="14503967" cy="5890412"/>
            </a:xfrm>
            <a:prstGeom prst="roundRect">
              <a:avLst>
                <a:gd name="adj" fmla="val 9616"/>
              </a:avLst>
            </a:prstGeom>
            <a:solidFill>
              <a:schemeClr val="bg1"/>
            </a:solidFill>
            <a:ln w="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78" tIns="34289" rIns="68578" bIns="34289" numCol="1" spcCol="0" rtlCol="0" fromWordArt="0" anchor="ctr" anchorCtr="0" forceAA="0" compatLnSpc="1">
              <a:prstTxWarp prst="textNoShape">
                <a:avLst/>
              </a:prstTxWarp>
              <a:normAutofit/>
            </a:bodyPr>
            <a:lstStyle/>
            <a:p>
              <a:pPr algn="just" defTabSz="914362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endParaRPr lang="vi-VN" sz="2400" dirty="0">
                <a:solidFill>
                  <a:prstClr val="black"/>
                </a:solidFill>
                <a:latin typeface="Nexa Light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4221F0B1-7E94-49F7-9391-09FE4359A677}"/>
              </a:ext>
            </a:extLst>
          </p:cNvPr>
          <p:cNvGrpSpPr/>
          <p:nvPr/>
        </p:nvGrpSpPr>
        <p:grpSpPr>
          <a:xfrm>
            <a:off x="1026819" y="199179"/>
            <a:ext cx="10897225" cy="2667951"/>
            <a:chOff x="3048" y="4385188"/>
            <a:chExt cx="12188952" cy="1750142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24C0D6E3-1997-41D2-94D6-18CA591D03B0}"/>
                </a:ext>
              </a:extLst>
            </p:cNvPr>
            <p:cNvSpPr/>
            <p:nvPr/>
          </p:nvSpPr>
          <p:spPr>
            <a:xfrm>
              <a:off x="3048" y="4385188"/>
              <a:ext cx="12188952" cy="1750142"/>
            </a:xfrm>
            <a:prstGeom prst="rect">
              <a:avLst/>
            </a:prstGeom>
            <a:solidFill>
              <a:sysClr val="windowText" lastClr="000000">
                <a:alpha val="70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686515"/>
              <a:endParaRPr lang="en-US" sz="1400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xmlns="" id="{013E287A-CB5B-495F-9559-5D06C168A6AB}"/>
                </a:ext>
              </a:extLst>
            </p:cNvPr>
            <p:cNvSpPr/>
            <p:nvPr/>
          </p:nvSpPr>
          <p:spPr>
            <a:xfrm>
              <a:off x="314633" y="4591665"/>
              <a:ext cx="11562736" cy="1366683"/>
            </a:xfrm>
            <a:prstGeom prst="rect">
              <a:avLst/>
            </a:prstGeom>
            <a:no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686515"/>
              <a:endParaRPr lang="en-US" sz="1400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26" name="Picture 25" descr="A picture containing text, vector graphics, toy, doll&#10;&#10;Description automatically generated">
            <a:extLst>
              <a:ext uri="{FF2B5EF4-FFF2-40B4-BE49-F238E27FC236}">
                <a16:creationId xmlns:a16="http://schemas.microsoft.com/office/drawing/2014/main" xmlns="" id="{12DD7BC6-E339-4AF8-882B-765DC1E1B39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43" t="8470" r="9055" b="15882"/>
          <a:stretch/>
        </p:blipFill>
        <p:spPr>
          <a:xfrm>
            <a:off x="70407" y="-32339"/>
            <a:ext cx="1903591" cy="2249989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A6C86635-AC63-4085-A357-27A41D8A49D1}"/>
              </a:ext>
            </a:extLst>
          </p:cNvPr>
          <p:cNvGrpSpPr/>
          <p:nvPr/>
        </p:nvGrpSpPr>
        <p:grpSpPr>
          <a:xfrm>
            <a:off x="239847" y="2946771"/>
            <a:ext cx="1730501" cy="880867"/>
            <a:chOff x="5000676" y="619760"/>
            <a:chExt cx="1897580" cy="611525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4CB8BE2B-2B08-4244-B9F8-3CE5B6473BAD}"/>
                </a:ext>
              </a:extLst>
            </p:cNvPr>
            <p:cNvSpPr/>
            <p:nvPr/>
          </p:nvSpPr>
          <p:spPr>
            <a:xfrm>
              <a:off x="5000676" y="619760"/>
              <a:ext cx="1897580" cy="611525"/>
            </a:xfrm>
            <a:prstGeom prst="roundRect">
              <a:avLst/>
            </a:prstGeom>
            <a:solidFill>
              <a:srgbClr val="C0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686515">
                <a:defRPr/>
              </a:pPr>
              <a:r>
                <a:rPr lang="en-US" sz="3200" b="1" i="1" kern="0" dirty="0" err="1">
                  <a:solidFill>
                    <a:prstClr val="white"/>
                  </a:solidFill>
                  <a:latin typeface="Calibri" panose="020F0502020204030204"/>
                </a:rPr>
                <a:t>Trả</a:t>
              </a:r>
              <a:r>
                <a:rPr lang="en-US" sz="3200" b="1" i="1" kern="0" dirty="0">
                  <a:solidFill>
                    <a:prstClr val="white"/>
                  </a:solidFill>
                  <a:latin typeface="Calibri" panose="020F0502020204030204"/>
                </a:rPr>
                <a:t> </a:t>
              </a:r>
              <a:r>
                <a:rPr lang="en-US" sz="3200" b="1" i="1" kern="0" dirty="0" err="1">
                  <a:solidFill>
                    <a:prstClr val="white"/>
                  </a:solidFill>
                  <a:latin typeface="Calibri" panose="020F0502020204030204"/>
                </a:rPr>
                <a:t>lời</a:t>
              </a:r>
              <a:r>
                <a:rPr lang="en-US" sz="3200" b="1" i="1" kern="0" dirty="0">
                  <a:solidFill>
                    <a:prstClr val="white"/>
                  </a:solidFill>
                  <a:latin typeface="Calibri" panose="020F0502020204030204"/>
                </a:rPr>
                <a:t>: </a:t>
              </a:r>
            </a:p>
          </p:txBody>
        </p:sp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420E8A6B-8F11-410B-BEC5-76DB8B5AC44F}"/>
                </a:ext>
              </a:extLst>
            </p:cNvPr>
            <p:cNvSpPr/>
            <p:nvPr/>
          </p:nvSpPr>
          <p:spPr>
            <a:xfrm>
              <a:off x="5090160" y="688848"/>
              <a:ext cx="1706880" cy="475488"/>
            </a:xfrm>
            <a:prstGeom prst="roundRect">
              <a:avLst/>
            </a:prstGeom>
            <a:no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686515">
                <a:defRPr/>
              </a:pPr>
              <a:endParaRPr lang="en-US" sz="2100" i="1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763AF553-F425-48D8-BA90-6C8FD8996FAA}"/>
              </a:ext>
            </a:extLst>
          </p:cNvPr>
          <p:cNvSpPr txBox="1"/>
          <p:nvPr/>
        </p:nvSpPr>
        <p:spPr>
          <a:xfrm>
            <a:off x="1573466" y="430767"/>
            <a:ext cx="9932911" cy="2092880"/>
          </a:xfrm>
          <a:prstGeom prst="rect">
            <a:avLst/>
          </a:prstGeom>
          <a:noFill/>
        </p:spPr>
        <p:txBody>
          <a:bodyPr wrap="square" lIns="121917" tIns="60958" rIns="121917" bIns="60958">
            <a:spAutoFit/>
          </a:bodyPr>
          <a:lstStyle/>
          <a:p>
            <a:pPr marL="40639" marR="40639" algn="just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t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an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ng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ỉ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an.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ỉ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an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ẹ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an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ng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 em, sự thay đổi khối lượng này có mâu thuẫn với định luật bảo toàn khối lượng không?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EE06904F-A7C3-4F03-925A-607BA944A657}"/>
              </a:ext>
            </a:extLst>
          </p:cNvPr>
          <p:cNvSpPr txBox="1"/>
          <p:nvPr/>
        </p:nvSpPr>
        <p:spPr>
          <a:xfrm>
            <a:off x="710792" y="3353288"/>
            <a:ext cx="11106713" cy="2092877"/>
          </a:xfrm>
          <a:prstGeom prst="rect">
            <a:avLst/>
          </a:prstGeom>
          <a:noFill/>
        </p:spPr>
        <p:txBody>
          <a:bodyPr wrap="square" lIns="121917" tIns="60958" rIns="121917" bIns="60958">
            <a:spAutoFit/>
          </a:bodyPr>
          <a:lstStyle/>
          <a:p>
            <a:pPr marL="40639" marR="40639" algn="just"/>
            <a:r>
              <a:rPr lang="en-US" sz="3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ỉ</a:t>
            </a:r>
            <a:r>
              <a:rPr lang="en-US" sz="3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han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ẹ</a:t>
            </a:r>
            <a:r>
              <a:rPr lang="en-US" sz="3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han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3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ng</a:t>
            </a:r>
            <a:r>
              <a:rPr lang="en-US" sz="3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3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ự thay đổi khối lượng này </a:t>
            </a:r>
            <a:r>
              <a:rPr lang="vi-VN" sz="3200" b="1" i="1" dirty="0" smtClean="0">
                <a:solidFill>
                  <a:srgbClr val="C80808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vi-VN" sz="3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 có mâu thuẫn với định luật bảo toàn khối lượng.</a:t>
            </a:r>
            <a:endParaRPr lang="vi-VN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0639" marR="40639" algn="just"/>
            <a:r>
              <a:rPr lang="vi-VN" sz="3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o sản phẩm thu được khi đốt cháy </a:t>
            </a:r>
            <a:r>
              <a:rPr lang="en-US" sz="3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an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3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ng</a:t>
            </a:r>
            <a:r>
              <a:rPr lang="vi-VN" sz="3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ngoài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ỉ</a:t>
            </a:r>
            <a:r>
              <a:rPr lang="en-US" sz="3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han</a:t>
            </a:r>
            <a:r>
              <a:rPr lang="vi-VN" sz="3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òn có carbon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on</a:t>
            </a:r>
            <a:r>
              <a:rPr lang="vi-VN" sz="3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xide</a:t>
            </a:r>
            <a:r>
              <a:rPr lang="en-US" sz="3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arbon dioxide</a:t>
            </a:r>
            <a:r>
              <a:rPr lang="vi-VN" sz="3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0615043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DBE20402-C7AD-4732-9225-6DB9EC94A55F}"/>
              </a:ext>
            </a:extLst>
          </p:cNvPr>
          <p:cNvGrpSpPr/>
          <p:nvPr/>
        </p:nvGrpSpPr>
        <p:grpSpPr>
          <a:xfrm>
            <a:off x="728125" y="4983698"/>
            <a:ext cx="11186784" cy="1600439"/>
            <a:chOff x="516681" y="2041909"/>
            <a:chExt cx="15149819" cy="6376015"/>
          </a:xfrm>
        </p:grpSpPr>
        <p:sp>
          <p:nvSpPr>
            <p:cNvPr id="3" name="Rounded Rectangle 2"/>
            <p:cNvSpPr/>
            <p:nvPr/>
          </p:nvSpPr>
          <p:spPr>
            <a:xfrm>
              <a:off x="516681" y="2041909"/>
              <a:ext cx="15149819" cy="6376015"/>
            </a:xfrm>
            <a:prstGeom prst="roundRect">
              <a:avLst>
                <a:gd name="adj" fmla="val 9738"/>
              </a:avLst>
            </a:prstGeom>
            <a:solidFill>
              <a:srgbClr val="00153E"/>
            </a:solidFill>
            <a:ln w="0"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78" tIns="34289" rIns="68578" bIns="34289" numCol="1" spcCol="0" rtlCol="0" fromWordArt="0" anchor="ctr" anchorCtr="0" forceAA="0" compatLnSpc="1">
              <a:prstTxWarp prst="textNoShape">
                <a:avLst/>
              </a:prstTxWarp>
              <a:normAutofit/>
            </a:bodyPr>
            <a:lstStyle/>
            <a:p>
              <a:pPr algn="ctr" defTabSz="914362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300" dirty="0">
                <a:solidFill>
                  <a:prstClr val="white"/>
                </a:solidFill>
                <a:latin typeface="Nexa Light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839606" y="2284710"/>
              <a:ext cx="14503967" cy="5890412"/>
            </a:xfrm>
            <a:prstGeom prst="roundRect">
              <a:avLst>
                <a:gd name="adj" fmla="val 9616"/>
              </a:avLst>
            </a:prstGeom>
            <a:solidFill>
              <a:schemeClr val="bg1"/>
            </a:solidFill>
            <a:ln w="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78" tIns="34289" rIns="68578" bIns="34289" numCol="1" spcCol="0" rtlCol="0" fromWordArt="0" anchor="ctr" anchorCtr="0" forceAA="0" compatLnSpc="1">
              <a:prstTxWarp prst="textNoShape">
                <a:avLst/>
              </a:prstTxWarp>
              <a:normAutofit/>
            </a:bodyPr>
            <a:lstStyle/>
            <a:p>
              <a:pPr algn="just" defTabSz="914362" eaLnBrk="0" fontAlgn="base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endParaRPr lang="vi-VN" sz="2400" dirty="0">
                <a:solidFill>
                  <a:prstClr val="black"/>
                </a:solidFill>
                <a:latin typeface="Nexa Light"/>
              </a:endParaRPr>
            </a:p>
          </p:txBody>
        </p:sp>
      </p:grp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AE0FA8D2-1DE2-4AC1-AB32-11508E02EF54}"/>
              </a:ext>
            </a:extLst>
          </p:cNvPr>
          <p:cNvSpPr/>
          <p:nvPr/>
        </p:nvSpPr>
        <p:spPr>
          <a:xfrm>
            <a:off x="179488" y="201787"/>
            <a:ext cx="11833027" cy="800823"/>
          </a:xfrm>
          <a:prstGeom prst="rect">
            <a:avLst/>
          </a:prstGeom>
          <a:noFill/>
          <a:ln w="0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extrusionH="76200" contourW="12700" prstMaterial="clear">
            <a:bevelT h="63500" prst="angle"/>
            <a:extrusionClr>
              <a:schemeClr val="bg1"/>
            </a:extrusionClr>
            <a:contourClr>
              <a:schemeClr val="bg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5" tIns="45718" rIns="91435" bIns="4571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362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b="1" dirty="0" err="1" smtClean="0">
                <a:solidFill>
                  <a:srgbClr val="FFFF00"/>
                </a:solidFill>
                <a:latin typeface="#9Slide05 Lobster" panose="02000506000000020003" pitchFamily="2" charset="0"/>
              </a:rPr>
              <a:t>Bài</a:t>
            </a:r>
            <a:r>
              <a:rPr lang="en-US" sz="4800" b="1" dirty="0" smtClean="0">
                <a:solidFill>
                  <a:srgbClr val="FFFF00"/>
                </a:solidFill>
                <a:latin typeface="#9Slide05 Lobster" panose="02000506000000020003" pitchFamily="2" charset="0"/>
              </a:rPr>
              <a:t> 2: </a:t>
            </a:r>
            <a:endParaRPr lang="en-US" sz="4800" b="1" dirty="0">
              <a:solidFill>
                <a:srgbClr val="FFFF00"/>
              </a:solidFill>
              <a:latin typeface="#9Slide05 Lobster" panose="02000506000000020003" pitchFamily="2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4221F0B1-7E94-49F7-9391-09FE4359A677}"/>
              </a:ext>
            </a:extLst>
          </p:cNvPr>
          <p:cNvGrpSpPr/>
          <p:nvPr/>
        </p:nvGrpSpPr>
        <p:grpSpPr>
          <a:xfrm>
            <a:off x="179490" y="1007608"/>
            <a:ext cx="11833025" cy="1826853"/>
            <a:chOff x="3048" y="4385188"/>
            <a:chExt cx="12188952" cy="1750142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24C0D6E3-1997-41D2-94D6-18CA591D03B0}"/>
                </a:ext>
              </a:extLst>
            </p:cNvPr>
            <p:cNvSpPr/>
            <p:nvPr/>
          </p:nvSpPr>
          <p:spPr>
            <a:xfrm>
              <a:off x="3048" y="4385188"/>
              <a:ext cx="12188952" cy="1750142"/>
            </a:xfrm>
            <a:prstGeom prst="rect">
              <a:avLst/>
            </a:prstGeom>
            <a:solidFill>
              <a:sysClr val="windowText" lastClr="000000">
                <a:alpha val="70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686515"/>
              <a:endParaRPr lang="en-US" sz="1400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xmlns="" id="{013E287A-CB5B-495F-9559-5D06C168A6AB}"/>
                </a:ext>
              </a:extLst>
            </p:cNvPr>
            <p:cNvSpPr/>
            <p:nvPr/>
          </p:nvSpPr>
          <p:spPr>
            <a:xfrm>
              <a:off x="314633" y="4591665"/>
              <a:ext cx="11562736" cy="1366683"/>
            </a:xfrm>
            <a:prstGeom prst="rect">
              <a:avLst/>
            </a:prstGeom>
            <a:no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686515"/>
              <a:endParaRPr lang="en-US" sz="1400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26" name="Picture 25" descr="A picture containing text, vector graphics, toy, doll&#10;&#10;Description automatically generated">
            <a:extLst>
              <a:ext uri="{FF2B5EF4-FFF2-40B4-BE49-F238E27FC236}">
                <a16:creationId xmlns:a16="http://schemas.microsoft.com/office/drawing/2014/main" xmlns="" id="{12DD7BC6-E339-4AF8-882B-765DC1E1B39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43" t="8470" r="9055" b="15882"/>
          <a:stretch/>
        </p:blipFill>
        <p:spPr>
          <a:xfrm>
            <a:off x="184783" y="62025"/>
            <a:ext cx="1342316" cy="1586579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A6C86635-AC63-4085-A357-27A41D8A49D1}"/>
              </a:ext>
            </a:extLst>
          </p:cNvPr>
          <p:cNvGrpSpPr/>
          <p:nvPr/>
        </p:nvGrpSpPr>
        <p:grpSpPr>
          <a:xfrm>
            <a:off x="178505" y="4818033"/>
            <a:ext cx="1493152" cy="705324"/>
            <a:chOff x="5000676" y="619760"/>
            <a:chExt cx="1897580" cy="611525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4CB8BE2B-2B08-4244-B9F8-3CE5B6473BAD}"/>
                </a:ext>
              </a:extLst>
            </p:cNvPr>
            <p:cNvSpPr/>
            <p:nvPr/>
          </p:nvSpPr>
          <p:spPr>
            <a:xfrm>
              <a:off x="5000676" y="619760"/>
              <a:ext cx="1897580" cy="611525"/>
            </a:xfrm>
            <a:prstGeom prst="roundRect">
              <a:avLst/>
            </a:prstGeom>
            <a:solidFill>
              <a:srgbClr val="C0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686515">
                <a:defRPr/>
              </a:pPr>
              <a:r>
                <a:rPr lang="en-US" sz="2700" b="1" i="1" kern="0" dirty="0" err="1">
                  <a:solidFill>
                    <a:prstClr val="white"/>
                  </a:solidFill>
                  <a:latin typeface="Calibri" panose="020F0502020204030204"/>
                </a:rPr>
                <a:t>Trả</a:t>
              </a:r>
              <a:r>
                <a:rPr lang="en-US" sz="2700" b="1" i="1" kern="0" dirty="0">
                  <a:solidFill>
                    <a:prstClr val="white"/>
                  </a:solidFill>
                  <a:latin typeface="Calibri" panose="020F0502020204030204"/>
                </a:rPr>
                <a:t> </a:t>
              </a:r>
              <a:r>
                <a:rPr lang="en-US" sz="2700" b="1" i="1" kern="0" dirty="0" err="1">
                  <a:solidFill>
                    <a:prstClr val="white"/>
                  </a:solidFill>
                  <a:latin typeface="Calibri" panose="020F0502020204030204"/>
                </a:rPr>
                <a:t>lời</a:t>
              </a:r>
              <a:r>
                <a:rPr lang="en-US" sz="2700" b="1" i="1" kern="0" dirty="0">
                  <a:solidFill>
                    <a:prstClr val="white"/>
                  </a:solidFill>
                  <a:latin typeface="Calibri" panose="020F0502020204030204"/>
                </a:rPr>
                <a:t>: </a:t>
              </a:r>
            </a:p>
          </p:txBody>
        </p:sp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420E8A6B-8F11-410B-BEC5-76DB8B5AC44F}"/>
                </a:ext>
              </a:extLst>
            </p:cNvPr>
            <p:cNvSpPr/>
            <p:nvPr/>
          </p:nvSpPr>
          <p:spPr>
            <a:xfrm>
              <a:off x="5090160" y="688848"/>
              <a:ext cx="1706880" cy="475488"/>
            </a:xfrm>
            <a:prstGeom prst="roundRect">
              <a:avLst/>
            </a:prstGeom>
            <a:noFill/>
            <a:ln w="1905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686515">
                <a:defRPr/>
              </a:pPr>
              <a:endParaRPr lang="en-US" sz="2100" i="1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A60D1B5A-042D-4FC4-91A2-D41D2BBBE33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3137" y="3049988"/>
            <a:ext cx="3313280" cy="1891105"/>
          </a:xfrm>
          <a:prstGeom prst="rect">
            <a:avLst/>
          </a:prstGeom>
        </p:spPr>
      </p:pic>
      <p:pic>
        <p:nvPicPr>
          <p:cNvPr id="35" name="Picture 34" descr="A hand lighting a candle on a scale&#10;&#10;Description automatically generated with low confidence">
            <a:extLst>
              <a:ext uri="{FF2B5EF4-FFF2-40B4-BE49-F238E27FC236}">
                <a16:creationId xmlns:a16="http://schemas.microsoft.com/office/drawing/2014/main" xmlns="" id="{C663214E-0A0E-474F-B99D-5C1EFD1BF02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9056" y="3049988"/>
            <a:ext cx="3527603" cy="1891107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FFF0E999-2E0B-4E20-932C-645CD1A488BC}"/>
              </a:ext>
            </a:extLst>
          </p:cNvPr>
          <p:cNvSpPr txBox="1"/>
          <p:nvPr/>
        </p:nvSpPr>
        <p:spPr>
          <a:xfrm>
            <a:off x="634700" y="1120815"/>
            <a:ext cx="11225093" cy="1600439"/>
          </a:xfrm>
          <a:prstGeom prst="rect">
            <a:avLst/>
          </a:prstGeom>
          <a:noFill/>
        </p:spPr>
        <p:txBody>
          <a:bodyPr wrap="square" lIns="121917" tIns="60958" rIns="121917" bIns="60958">
            <a:spAutoFit/>
          </a:bodyPr>
          <a:lstStyle/>
          <a:p>
            <a:pPr marL="40639" marR="40639" algn="just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t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n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ạ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i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ă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vi-VN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 em, sự thay đổi khối lượng này có mâu thuẫn với định luật bảo toàn khối lượng không?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E724BE06-B90B-4344-B8CB-5FDCC70B2C49}"/>
              </a:ext>
            </a:extLst>
          </p:cNvPr>
          <p:cNvSpPr txBox="1"/>
          <p:nvPr/>
        </p:nvSpPr>
        <p:spPr>
          <a:xfrm>
            <a:off x="855941" y="5084861"/>
            <a:ext cx="10820516" cy="1600439"/>
          </a:xfrm>
          <a:prstGeom prst="rect">
            <a:avLst/>
          </a:prstGeom>
          <a:noFill/>
        </p:spPr>
        <p:txBody>
          <a:bodyPr wrap="square" lIns="121917" tIns="60958" rIns="121917" bIns="60958">
            <a:spAutoFit/>
          </a:bodyPr>
          <a:lstStyle/>
          <a:p>
            <a:pPr marL="40639" marR="40639" algn="just"/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vi-VN" sz="3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ự thay đổi khối lượng này </a:t>
            </a:r>
            <a:r>
              <a:rPr lang="vi-VN" sz="3200" b="1" i="1" dirty="0">
                <a:solidFill>
                  <a:srgbClr val="C8080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vi-VN" sz="3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có mâu thuẫn với định luật bảo toàn khối lượng.</a:t>
            </a:r>
            <a:endParaRPr lang="vi-VN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0639" marR="40639" algn="just"/>
            <a:r>
              <a:rPr lang="vi-VN" sz="3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n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áy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rbon dioxide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i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03392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AE0FA8D2-1DE2-4AC1-AB32-11508E02EF54}"/>
              </a:ext>
            </a:extLst>
          </p:cNvPr>
          <p:cNvSpPr/>
          <p:nvPr/>
        </p:nvSpPr>
        <p:spPr>
          <a:xfrm>
            <a:off x="179488" y="201787"/>
            <a:ext cx="11833027" cy="800823"/>
          </a:xfrm>
          <a:prstGeom prst="rect">
            <a:avLst/>
          </a:prstGeom>
          <a:noFill/>
          <a:ln w="0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extrusionH="76200" contourW="12700" prstMaterial="clear">
            <a:bevelT h="63500" prst="angle"/>
            <a:extrusionClr>
              <a:schemeClr val="bg1"/>
            </a:extrusionClr>
            <a:contourClr>
              <a:schemeClr val="bg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5" tIns="45718" rIns="91435" bIns="4571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362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sz="4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" name="Picture 25" descr="A picture containing text, vector graphics, toy, doll&#10;&#10;Description automatically generated">
            <a:extLst>
              <a:ext uri="{FF2B5EF4-FFF2-40B4-BE49-F238E27FC236}">
                <a16:creationId xmlns:a16="http://schemas.microsoft.com/office/drawing/2014/main" xmlns="" id="{12DD7BC6-E339-4AF8-882B-765DC1E1B39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43" t="8470" r="9055" b="15882"/>
          <a:stretch/>
        </p:blipFill>
        <p:spPr>
          <a:xfrm>
            <a:off x="204194" y="90128"/>
            <a:ext cx="1116573" cy="1319757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FC6EE83B-A815-4EE2-B934-F6DBDD8015F0}"/>
              </a:ext>
            </a:extLst>
          </p:cNvPr>
          <p:cNvSpPr txBox="1"/>
          <p:nvPr/>
        </p:nvSpPr>
        <p:spPr>
          <a:xfrm>
            <a:off x="283221" y="940265"/>
            <a:ext cx="11625555" cy="3737173"/>
          </a:xfrm>
          <a:prstGeom prst="rect">
            <a:avLst/>
          </a:prstGeom>
          <a:noFill/>
        </p:spPr>
        <p:txBody>
          <a:bodyPr wrap="square" lIns="121917" tIns="60958" rIns="121917" bIns="60958">
            <a:spAutoFit/>
          </a:bodyPr>
          <a:lstStyle/>
          <a:p>
            <a:pPr marL="40639" marR="40639" algn="just">
              <a:lnSpc>
                <a:spcPct val="115000"/>
              </a:lnSpc>
              <a:spcBef>
                <a:spcPts val="267"/>
              </a:spcBef>
              <a:spcAft>
                <a:spcPts val="400"/>
              </a:spcAft>
            </a:pP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ôi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ng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calcium oxide)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ản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ứng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ặt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í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2700" b="1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0639" marR="40639" algn="just">
              <a:lnSpc>
                <a:spcPct val="115000"/>
              </a:lnSpc>
              <a:spcBef>
                <a:spcPts val="267"/>
              </a:spcBef>
              <a:spcAft>
                <a:spcPts val="400"/>
              </a:spcAft>
            </a:pP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lcium oxide + Carbon dioxide → Calcium carbonate</a:t>
            </a:r>
            <a:endParaRPr lang="en-US" sz="2700" b="1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0639" marR="40639" algn="just">
              <a:lnSpc>
                <a:spcPct val="115000"/>
              </a:lnSpc>
              <a:spcBef>
                <a:spcPts val="267"/>
              </a:spcBef>
              <a:spcAft>
                <a:spcPts val="400"/>
              </a:spcAft>
            </a:pP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lcium oxide +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ước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→ Calcium hydroxide</a:t>
            </a:r>
            <a:endParaRPr lang="en-US" sz="2700" b="1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0639" marR="40639" algn="just">
              <a:lnSpc>
                <a:spcPct val="115000"/>
              </a:lnSpc>
              <a:spcBef>
                <a:spcPts val="267"/>
              </a:spcBef>
              <a:spcAft>
                <a:spcPts val="400"/>
              </a:spcAft>
            </a:pP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m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í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ên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ậy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ắp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ọ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ựng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ôi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ng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ành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ính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O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,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ời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n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ì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ối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ượng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ọ</a:t>
            </a:r>
            <a:r>
              <a:rPr lang="en-US" sz="2700" b="1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ựng</a:t>
            </a:r>
            <a:r>
              <a:rPr lang="en-US" sz="2700" b="1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ôi</a:t>
            </a:r>
            <a:r>
              <a:rPr lang="en-US" sz="2700" b="1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ẽ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ay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ổi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ế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7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700" b="1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8D451447-010E-4C92-8547-90E4E2461F08}"/>
              </a:ext>
            </a:extLst>
          </p:cNvPr>
          <p:cNvGrpSpPr/>
          <p:nvPr/>
        </p:nvGrpSpPr>
        <p:grpSpPr>
          <a:xfrm>
            <a:off x="204194" y="4552237"/>
            <a:ext cx="11691221" cy="2176174"/>
            <a:chOff x="153145" y="3414177"/>
            <a:chExt cx="8768416" cy="1632130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xmlns="" id="{DBE20402-C7AD-4732-9225-6DB9EC94A55F}"/>
                </a:ext>
              </a:extLst>
            </p:cNvPr>
            <p:cNvGrpSpPr/>
            <p:nvPr/>
          </p:nvGrpSpPr>
          <p:grpSpPr>
            <a:xfrm>
              <a:off x="153145" y="3520344"/>
              <a:ext cx="8768416" cy="1471816"/>
              <a:chOff x="516681" y="2041909"/>
              <a:chExt cx="15149819" cy="6376015"/>
            </a:xfrm>
          </p:grpSpPr>
          <p:sp>
            <p:nvSpPr>
              <p:cNvPr id="3" name="Rounded Rectangle 2"/>
              <p:cNvSpPr/>
              <p:nvPr/>
            </p:nvSpPr>
            <p:spPr>
              <a:xfrm>
                <a:off x="516681" y="2041909"/>
                <a:ext cx="15149819" cy="6376015"/>
              </a:xfrm>
              <a:prstGeom prst="roundRect">
                <a:avLst>
                  <a:gd name="adj" fmla="val 9738"/>
                </a:avLst>
              </a:prstGeom>
              <a:solidFill>
                <a:srgbClr val="00153E"/>
              </a:solidFill>
              <a:ln w="0"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78" tIns="34289" rIns="68578" bIns="34289" numCol="1" spcCol="0" rtlCol="0" fromWordArt="0" anchor="ctr" anchorCtr="0" forceAA="0" compatLnSpc="1">
                <a:prstTxWarp prst="textNoShape">
                  <a:avLst/>
                </a:prstTxWarp>
                <a:normAutofit/>
              </a:bodyPr>
              <a:lstStyle/>
              <a:p>
                <a:pPr algn="ctr" defTabSz="914362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300" dirty="0">
                  <a:solidFill>
                    <a:prstClr val="white"/>
                  </a:solidFill>
                  <a:latin typeface="Nexa Light"/>
                </a:endParaRPr>
              </a:p>
            </p:txBody>
          </p:sp>
          <p:sp>
            <p:nvSpPr>
              <p:cNvPr id="4" name="Rounded Rectangle 3"/>
              <p:cNvSpPr/>
              <p:nvPr/>
            </p:nvSpPr>
            <p:spPr>
              <a:xfrm>
                <a:off x="839606" y="2284710"/>
                <a:ext cx="14503967" cy="5890412"/>
              </a:xfrm>
              <a:prstGeom prst="roundRect">
                <a:avLst>
                  <a:gd name="adj" fmla="val 9616"/>
                </a:avLst>
              </a:prstGeom>
              <a:solidFill>
                <a:schemeClr val="bg1"/>
              </a:solidFill>
              <a:ln w="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78" tIns="34289" rIns="68578" bIns="34289" numCol="1" spcCol="0" rtlCol="0" fromWordArt="0" anchor="ctr" anchorCtr="0" forceAA="0" compatLnSpc="1">
                <a:prstTxWarp prst="textNoShape">
                  <a:avLst/>
                </a:prstTxWarp>
                <a:normAutofit/>
              </a:bodyPr>
              <a:lstStyle/>
              <a:p>
                <a:pPr algn="just" defTabSz="914362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vi-VN" sz="2400" dirty="0">
                  <a:solidFill>
                    <a:prstClr val="black"/>
                  </a:solidFill>
                  <a:latin typeface="Nexa Light"/>
                </a:endParaRPr>
              </a:p>
            </p:txBody>
          </p: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xmlns="" id="{A6C86635-AC63-4085-A357-27A41D8A49D1}"/>
                </a:ext>
              </a:extLst>
            </p:cNvPr>
            <p:cNvGrpSpPr/>
            <p:nvPr/>
          </p:nvGrpSpPr>
          <p:grpSpPr>
            <a:xfrm>
              <a:off x="153145" y="3414177"/>
              <a:ext cx="1119864" cy="528993"/>
              <a:chOff x="5000676" y="619760"/>
              <a:chExt cx="1897580" cy="611525"/>
            </a:xfrm>
          </p:grpSpPr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xmlns="" id="{4CB8BE2B-2B08-4244-B9F8-3CE5B6473BAD}"/>
                  </a:ext>
                </a:extLst>
              </p:cNvPr>
              <p:cNvSpPr/>
              <p:nvPr/>
            </p:nvSpPr>
            <p:spPr>
              <a:xfrm>
                <a:off x="5000676" y="619760"/>
                <a:ext cx="1897580" cy="611525"/>
              </a:xfrm>
              <a:prstGeom prst="roundRect">
                <a:avLst/>
              </a:prstGeom>
              <a:solidFill>
                <a:srgbClr val="C0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686515"/>
                <a:r>
                  <a:rPr lang="en-US" sz="2700" b="1" i="1" kern="0" dirty="0" err="1">
                    <a:solidFill>
                      <a:prstClr val="white"/>
                    </a:solidFill>
                    <a:latin typeface="Calibri" panose="020F0502020204030204"/>
                  </a:rPr>
                  <a:t>Trả</a:t>
                </a:r>
                <a:r>
                  <a:rPr lang="en-US" sz="2700" b="1" i="1" kern="0" dirty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r>
                  <a:rPr lang="en-US" sz="2700" b="1" i="1" kern="0" dirty="0" err="1">
                    <a:solidFill>
                      <a:prstClr val="white"/>
                    </a:solidFill>
                    <a:latin typeface="Calibri" panose="020F0502020204030204"/>
                  </a:rPr>
                  <a:t>lời</a:t>
                </a:r>
                <a:r>
                  <a:rPr lang="en-US" sz="2700" b="1" i="1" kern="0" dirty="0">
                    <a:solidFill>
                      <a:prstClr val="white"/>
                    </a:solidFill>
                    <a:latin typeface="Calibri" panose="020F0502020204030204"/>
                  </a:rPr>
                  <a:t>: </a:t>
                </a:r>
              </a:p>
            </p:txBody>
          </p:sp>
          <p:sp>
            <p:nvSpPr>
              <p:cNvPr id="29" name="Rectangle: Rounded Corners 28">
                <a:extLst>
                  <a:ext uri="{FF2B5EF4-FFF2-40B4-BE49-F238E27FC236}">
                    <a16:creationId xmlns:a16="http://schemas.microsoft.com/office/drawing/2014/main" xmlns="" id="{420E8A6B-8F11-410B-BEC5-76DB8B5AC44F}"/>
                  </a:ext>
                </a:extLst>
              </p:cNvPr>
              <p:cNvSpPr/>
              <p:nvPr/>
            </p:nvSpPr>
            <p:spPr>
              <a:xfrm>
                <a:off x="5090160" y="688848"/>
                <a:ext cx="1706880" cy="475488"/>
              </a:xfrm>
              <a:prstGeom prst="roundRect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686515"/>
                <a:endParaRPr lang="en-US" sz="2100" i="1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DC11A152-A92A-4B8C-8083-45F31E88DF45}"/>
                </a:ext>
              </a:extLst>
            </p:cNvPr>
            <p:cNvSpPr txBox="1"/>
            <p:nvPr/>
          </p:nvSpPr>
          <p:spPr>
            <a:xfrm>
              <a:off x="281243" y="3543588"/>
              <a:ext cx="8581512" cy="150271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40639" marR="40639" algn="just">
                <a:lnSpc>
                  <a:spcPct val="115000"/>
                </a:lnSpc>
                <a:spcBef>
                  <a:spcPts val="267"/>
                </a:spcBef>
                <a:spcAft>
                  <a:spcPts val="400"/>
                </a:spcAft>
              </a:pP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            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Khối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ượng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ủa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ọ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ẽ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ăng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ên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ì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: Sau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một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hời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gian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mở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nắp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ọ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,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ôi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ng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ẽ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phản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ứng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ới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một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hất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ó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mặt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ong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không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khí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như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carbon dioxide,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ơi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nước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…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ạo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hành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ác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hất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mới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ó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khối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ượng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ớn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ơn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khối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ượng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ôi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ng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ban </a:t>
              </a:r>
              <a:r>
                <a:rPr lang="en-US" sz="2700" b="1" dirty="0" err="1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ầu</a:t>
              </a:r>
              <a:r>
                <a:rPr lang="en-US" sz="2700" b="1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. </a:t>
              </a:r>
              <a:endParaRPr lang="en-US" sz="27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2888904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6" y="1240"/>
            <a:ext cx="12185649" cy="685552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4765" y="2990523"/>
            <a:ext cx="3978576" cy="397713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68" y="155098"/>
            <a:ext cx="1961845" cy="236715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82822">
            <a:off x="9306603" y="89904"/>
            <a:ext cx="2336185" cy="2242983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3811" y="3879252"/>
            <a:ext cx="4520528" cy="3081065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3798212" y="2925279"/>
            <a:ext cx="4623382" cy="878227"/>
            <a:chOff x="647531" y="3354661"/>
            <a:chExt cx="3810383" cy="724056"/>
          </a:xfrm>
        </p:grpSpPr>
        <p:sp>
          <p:nvSpPr>
            <p:cNvPr id="20" name="文本框 19"/>
            <p:cNvSpPr txBox="1"/>
            <p:nvPr/>
          </p:nvSpPr>
          <p:spPr>
            <a:xfrm>
              <a:off x="647531" y="3354661"/>
              <a:ext cx="3810383" cy="5836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4000" dirty="0" err="1" smtClean="0">
                  <a:solidFill>
                    <a:srgbClr val="33909B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Phương</a:t>
              </a:r>
              <a:r>
                <a:rPr lang="en-US" altLang="zh-CN" sz="4000" dirty="0" smtClean="0">
                  <a:solidFill>
                    <a:srgbClr val="33909B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 </a:t>
              </a:r>
              <a:r>
                <a:rPr lang="en-US" altLang="zh-CN" sz="4000" dirty="0" err="1" smtClean="0">
                  <a:solidFill>
                    <a:srgbClr val="33909B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trình</a:t>
              </a:r>
              <a:r>
                <a:rPr lang="en-US" altLang="zh-CN" sz="4000" dirty="0" smtClean="0">
                  <a:solidFill>
                    <a:srgbClr val="33909B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 </a:t>
              </a:r>
              <a:r>
                <a:rPr lang="en-US" altLang="zh-CN" sz="4000" dirty="0" err="1" smtClean="0">
                  <a:solidFill>
                    <a:srgbClr val="33909B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hóa</a:t>
              </a:r>
              <a:r>
                <a:rPr lang="en-US" altLang="zh-CN" sz="4000" dirty="0" smtClean="0">
                  <a:solidFill>
                    <a:srgbClr val="33909B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 </a:t>
              </a:r>
              <a:r>
                <a:rPr lang="en-US" altLang="zh-CN" sz="4000" dirty="0" err="1" smtClean="0">
                  <a:solidFill>
                    <a:srgbClr val="33909B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học</a:t>
              </a:r>
              <a:endParaRPr lang="zh-CN" altLang="en-US" sz="4000" dirty="0">
                <a:solidFill>
                  <a:srgbClr val="33909B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932703" y="4060717"/>
              <a:ext cx="3240000" cy="18000"/>
            </a:xfrm>
            <a:prstGeom prst="rect">
              <a:avLst/>
            </a:prstGeom>
            <a:solidFill>
              <a:srgbClr val="6DC1B5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solidFill>
                  <a:srgbClr val="33909B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2" name="MH_Number_1"/>
          <p:cNvSpPr/>
          <p:nvPr>
            <p:custDataLst>
              <p:tags r:id="rId1"/>
            </p:custDataLst>
          </p:nvPr>
        </p:nvSpPr>
        <p:spPr>
          <a:xfrm>
            <a:off x="5097612" y="743794"/>
            <a:ext cx="2025806" cy="2033547"/>
          </a:xfrm>
          <a:prstGeom prst="ellipse">
            <a:avLst/>
          </a:prstGeom>
          <a:solidFill>
            <a:srgbClr val="33909B"/>
          </a:solidFill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altLang="zh-CN" sz="6000" b="1" noProof="1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II</a:t>
            </a:r>
            <a:endParaRPr lang="en-US" altLang="zh-CN" sz="2000" b="1" noProof="1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82444">
            <a:off x="4490044" y="675499"/>
            <a:ext cx="1504955" cy="2149156"/>
          </a:xfrm>
          <a:prstGeom prst="rect">
            <a:avLst/>
          </a:prstGeom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xmlns="" id="{FCC31A37-E883-D9EB-41B1-9D616DB2F4E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38" t="12471" r="17806" b="17187"/>
          <a:stretch/>
        </p:blipFill>
        <p:spPr bwMode="auto">
          <a:xfrm>
            <a:off x="8986510" y="4620163"/>
            <a:ext cx="3296488" cy="2328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9013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6" fill="hold" nodeType="afterEffect" p14:presetBounceEnd="46667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6667">
                                          <p:cBhvr additive="base">
                                            <p:cTn id="7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6667">
                                          <p:cBhvr additive="base">
                                            <p:cTn id="8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8" fill="hold" nodeType="withEffect" p14:presetBounceEnd="46667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6667">
                                          <p:cBhvr additive="base">
                                            <p:cTn id="11" dur="75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6667">
                                          <p:cBhvr additive="base">
                                            <p:cTn id="12" dur="75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2" fill="hold" nodeType="withEffect" p14:presetBounceEnd="46667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6667">
                                          <p:cBhvr additive="base">
                                            <p:cTn id="15" dur="7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6667">
                                          <p:cBhvr additive="base">
                                            <p:cTn id="16" dur="7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8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4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6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8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30" presetID="2" presetClass="entr" presetSubtype="1" fill="hold" nodeType="after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32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33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35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7" dur="75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2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8" fill="hold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75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75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2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7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7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8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4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6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8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3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35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7" dur="75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2" grpId="0" animBg="1"/>
        </p:bldLst>
      </p:timing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A close up of a logo&#10;&#10;Description automatically generated">
            <a:extLst>
              <a:ext uri="{FF2B5EF4-FFF2-40B4-BE49-F238E27FC236}">
                <a16:creationId xmlns="" xmlns:a16="http://schemas.microsoft.com/office/drawing/2014/main" id="{67667D6E-CCA2-4959-A3D3-8CAD5473547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3377" y="4397857"/>
            <a:ext cx="10342947" cy="2818832"/>
          </a:xfrm>
          <a:prstGeom prst="rect">
            <a:avLst/>
          </a:prstGeom>
        </p:spPr>
      </p:pic>
      <p:grpSp>
        <p:nvGrpSpPr>
          <p:cNvPr id="36" name="Group 35">
            <a:extLst>
              <a:ext uri="{FF2B5EF4-FFF2-40B4-BE49-F238E27FC236}">
                <a16:creationId xmlns="" xmlns:a16="http://schemas.microsoft.com/office/drawing/2014/main" id="{FC2282E4-00D5-4DE9-9C9A-2EAB447A1A45}"/>
              </a:ext>
            </a:extLst>
          </p:cNvPr>
          <p:cNvGrpSpPr/>
          <p:nvPr/>
        </p:nvGrpSpPr>
        <p:grpSpPr>
          <a:xfrm>
            <a:off x="59" y="41011"/>
            <a:ext cx="8390239" cy="5992676"/>
            <a:chOff x="0" y="41007"/>
            <a:chExt cx="7116782" cy="3568879"/>
          </a:xfrm>
        </p:grpSpPr>
        <p:pic>
          <p:nvPicPr>
            <p:cNvPr id="35" name="Picture 34">
              <a:extLst>
                <a:ext uri="{FF2B5EF4-FFF2-40B4-BE49-F238E27FC236}">
                  <a16:creationId xmlns="" xmlns:a16="http://schemas.microsoft.com/office/drawing/2014/main" id="{E02FA0E5-77A4-482A-90FC-C49100C8393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41007"/>
              <a:ext cx="6980525" cy="2487384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E813C595-B6DB-42DC-96BC-D322FB98160E}"/>
                </a:ext>
              </a:extLst>
            </p:cNvPr>
            <p:cNvSpPr txBox="1"/>
            <p:nvPr/>
          </p:nvSpPr>
          <p:spPr>
            <a:xfrm>
              <a:off x="608305" y="310607"/>
              <a:ext cx="6508477" cy="32992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.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Các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hiện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tượng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nào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sau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đây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là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hiện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tượng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vật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lý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</a:rPr>
                <a:t>?</a:t>
              </a:r>
            </a:p>
            <a:p>
              <a:pPr>
                <a:lnSpc>
                  <a:spcPct val="150000"/>
                </a:lnSpc>
                <a:spcBef>
                  <a:spcPct val="0"/>
                </a:spcBef>
                <a:defRPr/>
              </a:pP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ốt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ột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ưu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uỳnh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ành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hí</a:t>
              </a:r>
              <a:endPara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  <a:spcBef>
                  <a:spcPct val="0"/>
                </a:spcBef>
                <a:defRPr/>
              </a:pP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.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ay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ỏ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ạo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ành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ột</a:t>
              </a:r>
              <a:endPara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.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anh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ắt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oài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hí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ị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ỉ</a:t>
              </a:r>
              <a:endPara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  <a:spcBef>
                  <a:spcPct val="0"/>
                </a:spcBef>
                <a:defRPr/>
              </a:pP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.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òa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tan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ôi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ng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ôi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ôi</a:t>
              </a:r>
              <a:endPara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endParaRPr lang="en-US" sz="2800" b="1" dirty="0">
                <a:solidFill>
                  <a:srgbClr val="0070C0"/>
                </a:solidFill>
              </a:endParaRPr>
            </a:p>
            <a:p>
              <a:pPr>
                <a:spcBef>
                  <a:spcPct val="0"/>
                </a:spcBef>
                <a:defRPr/>
              </a:pPr>
              <a:endParaRPr lang="en-US" sz="2400" b="1" dirty="0">
                <a:solidFill>
                  <a:srgbClr val="0070C0"/>
                </a:solidFill>
              </a:endParaRPr>
            </a:p>
            <a:p>
              <a:pPr>
                <a:spcBef>
                  <a:spcPct val="0"/>
                </a:spcBef>
                <a:defRPr/>
              </a:pPr>
              <a:endParaRPr lang="en-US" sz="2400" b="1" dirty="0">
                <a:solidFill>
                  <a:srgbClr val="0070C0"/>
                </a:solidFill>
              </a:endParaRPr>
            </a:p>
            <a:p>
              <a:pPr>
                <a:defRPr/>
              </a:pPr>
              <a:endParaRPr lang="en-US" sz="2400" b="1" dirty="0">
                <a:solidFill>
                  <a:srgbClr val="00B050"/>
                </a:solidFill>
                <a:latin typeface="Times New Roman" pitchFamily="18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01" name="Picture 100" descr="A picture containing leaf, fern&#10;&#10;Description automatically generated">
            <a:extLst>
              <a:ext uri="{FF2B5EF4-FFF2-40B4-BE49-F238E27FC236}">
                <a16:creationId xmlns="" xmlns:a16="http://schemas.microsoft.com/office/drawing/2014/main" id="{00863799-07FB-4BF5-A72E-E59A195A44D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24757" y="2879125"/>
            <a:ext cx="1719055" cy="1765974"/>
          </a:xfrm>
          <a:prstGeom prst="rect">
            <a:avLst/>
          </a:prstGeom>
        </p:spPr>
      </p:pic>
      <p:pic>
        <p:nvPicPr>
          <p:cNvPr id="100" name="Picture 99" descr="A picture containing leaf, fern&#10;&#10;Description automatically generated">
            <a:extLst>
              <a:ext uri="{FF2B5EF4-FFF2-40B4-BE49-F238E27FC236}">
                <a16:creationId xmlns="" xmlns:a16="http://schemas.microsoft.com/office/drawing/2014/main" id="{7CBBB35F-834A-4E7D-947A-8E7D7E6C50E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33" y="4466274"/>
            <a:ext cx="1905000" cy="1933575"/>
          </a:xfrm>
          <a:prstGeom prst="rect">
            <a:avLst/>
          </a:prstGeom>
        </p:spPr>
      </p:pic>
      <p:pic>
        <p:nvPicPr>
          <p:cNvPr id="53" name="Picture 52" descr="A picture containing animal, invertebrate, arthropod&#10;&#10;Description automatically generated">
            <a:extLst>
              <a:ext uri="{FF2B5EF4-FFF2-40B4-BE49-F238E27FC236}">
                <a16:creationId xmlns="" xmlns:a16="http://schemas.microsoft.com/office/drawing/2014/main" id="{D306DA2E-704E-4A8D-80C4-0F67E9AB5C6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8411">
            <a:off x="11365167" y="4663131"/>
            <a:ext cx="532072" cy="247225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="" xmlns:a16="http://schemas.microsoft.com/office/drawing/2014/main" id="{0FE11DED-A3D4-4C47-BD45-C2B8B5D85BF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1193" y="4088832"/>
            <a:ext cx="750200" cy="52097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47951C6B-B9E4-402D-BCE5-2E7ACFED79B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8579" y="5249157"/>
            <a:ext cx="3189952" cy="1608933"/>
          </a:xfrm>
          <a:prstGeom prst="rect">
            <a:avLst/>
          </a:prstGeom>
        </p:spPr>
      </p:pic>
      <p:pic>
        <p:nvPicPr>
          <p:cNvPr id="143" name="Picture 142" descr="A picture containing outdoor&#10;&#10;Description automatically generated">
            <a:extLst>
              <a:ext uri="{FF2B5EF4-FFF2-40B4-BE49-F238E27FC236}">
                <a16:creationId xmlns="" xmlns:a16="http://schemas.microsoft.com/office/drawing/2014/main" id="{7EAB9E90-2AFD-4392-AB8B-40514739E6C1}"/>
              </a:ext>
            </a:extLst>
          </p:cNvPr>
          <p:cNvPicPr>
            <a:picLocks noChangeAspect="1"/>
          </p:cNvPicPr>
          <p:nvPr/>
        </p:nvPicPr>
        <p:blipFill>
          <a:blip r:embed="rId10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4545" y="2083725"/>
            <a:ext cx="3765587" cy="477436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BBEB3F1E-2AD8-4761-B7E6-B44DF5B88DB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5210">
            <a:off x="7908565" y="134582"/>
            <a:ext cx="4199863" cy="2692628"/>
          </a:xfrm>
          <a:prstGeom prst="rect">
            <a:avLst/>
          </a:prstGeom>
        </p:spPr>
      </p:pic>
      <p:sp>
        <p:nvSpPr>
          <p:cNvPr id="17" name="Rectangle: Rounded Corners 16">
            <a:extLst>
              <a:ext uri="{FF2B5EF4-FFF2-40B4-BE49-F238E27FC236}">
                <a16:creationId xmlns="" xmlns:a16="http://schemas.microsoft.com/office/drawing/2014/main" id="{90F92439-966E-4604-B29A-CA37D30E35D7}"/>
              </a:ext>
            </a:extLst>
          </p:cNvPr>
          <p:cNvSpPr/>
          <p:nvPr/>
        </p:nvSpPr>
        <p:spPr>
          <a:xfrm>
            <a:off x="219921" y="6157732"/>
            <a:ext cx="2789499" cy="554490"/>
          </a:xfrm>
          <a:prstGeom prst="roundRect">
            <a:avLst/>
          </a:prstGeom>
          <a:solidFill>
            <a:srgbClr val="FF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 M</a:t>
            </a:r>
            <a:r>
              <a:rPr lang="vi-VN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SỐ 2 …</a:t>
            </a:r>
          </a:p>
        </p:txBody>
      </p:sp>
      <p:sp>
        <p:nvSpPr>
          <p:cNvPr id="18" name="Oval 17"/>
          <p:cNvSpPr/>
          <p:nvPr/>
        </p:nvSpPr>
        <p:spPr>
          <a:xfrm>
            <a:off x="617900" y="1569313"/>
            <a:ext cx="420129" cy="50662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B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9481813" y="1005016"/>
            <a:ext cx="1219199" cy="8979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B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2129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100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ain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5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3.95833E-6 7.40741E-7 L -0.02578 7.40741E-7 " pathEditMode="relative" rAng="0" ptsTypes="AA">
                                      <p:cBhvr>
                                        <p:cTn id="20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9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2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2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1D064494-AF76-A7AA-6F31-EBF29429CB37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56" b="95667" l="5688" r="97313">
                        <a14:foregroundMark x1="12562" y1="556" x2="12562" y2="556"/>
                        <a14:foregroundMark x1="90563" y1="2889" x2="90563" y2="2889"/>
                        <a14:foregroundMark x1="94063" y1="2556" x2="94063" y2="2556"/>
                        <a14:foregroundMark x1="90188" y1="7444" x2="90188" y2="7444"/>
                        <a14:foregroundMark x1="96375" y1="6778" x2="96375" y2="6778"/>
                        <a14:foregroundMark x1="20875" y1="95667" x2="20875" y2="95667"/>
                        <a14:foregroundMark x1="94750" y1="85778" x2="94750" y2="85778"/>
                        <a14:foregroundMark x1="97313" y1="82333" x2="97313" y2="82333"/>
                        <a14:foregroundMark x1="95063" y1="95222" x2="95063" y2="95222"/>
                        <a14:foregroundMark x1="8625" y1="88556" x2="8625" y2="88556"/>
                        <a14:foregroundMark x1="8625" y1="88556" x2="8625" y2="88556"/>
                        <a14:foregroundMark x1="9500" y1="88222" x2="9500" y2="88222"/>
                        <a14:foregroundMark x1="9500" y1="88222" x2="9500" y2="88222"/>
                        <a14:foregroundMark x1="9875" y1="65000" x2="9875" y2="65000"/>
                        <a14:foregroundMark x1="5688" y1="74444" x2="5688" y2="74444"/>
                        <a14:foregroundMark x1="5688" y1="74444" x2="5688" y2="74444"/>
                        <a14:backgroundMark x1="13000" y1="40556" x2="55375" y2="26222"/>
                        <a14:backgroundMark x1="55375" y1="26222" x2="69500" y2="31556"/>
                        <a14:backgroundMark x1="20813" y1="65333" x2="45875" y2="58889"/>
                        <a14:backgroundMark x1="45875" y1="58889" x2="46063" y2="58889"/>
                        <a14:backgroundMark x1="35875" y1="62778" x2="44875" y2="72889"/>
                        <a14:backgroundMark x1="28375" y1="69000" x2="40625" y2="72111"/>
                        <a14:backgroundMark x1="21063" y1="66333" x2="33250" y2="72889"/>
                        <a14:backgroundMark x1="33063" y1="80333" x2="79563" y2="85111"/>
                        <a14:backgroundMark x1="40750" y1="81556" x2="58125" y2="90667"/>
                        <a14:backgroundMark x1="58375" y1="72778" x2="70938" y2="84000"/>
                        <a14:backgroundMark x1="70938" y1="84000" x2="70938" y2="84000"/>
                        <a14:backgroundMark x1="72625" y1="63444" x2="72250" y2="80222"/>
                        <a14:backgroundMark x1="54688" y1="89778" x2="63875" y2="933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17806"/>
            <a:ext cx="12192000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05273DF7-7FD8-AEAB-05C0-59FC2AD8500C}"/>
              </a:ext>
            </a:extLst>
          </p:cNvPr>
          <p:cNvSpPr txBox="1"/>
          <p:nvPr/>
        </p:nvSpPr>
        <p:spPr>
          <a:xfrm>
            <a:off x="568960" y="533759"/>
            <a:ext cx="6096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ydrogen + Oxygen                  </a:t>
            </a:r>
            <a:r>
              <a:rPr lang="en-US" sz="2800" b="1" kern="12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="" xmlns:a16="http://schemas.microsoft.com/office/drawing/2014/main" id="{1479705E-BD69-705A-9571-7E39830F15B4}"/>
              </a:ext>
            </a:extLst>
          </p:cNvPr>
          <p:cNvCxnSpPr>
            <a:cxnSpLocks/>
          </p:cNvCxnSpPr>
          <p:nvPr/>
        </p:nvCxnSpPr>
        <p:spPr>
          <a:xfrm flipV="1">
            <a:off x="3975101" y="845379"/>
            <a:ext cx="1109028" cy="508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2FF0AC14-5D35-7A10-779F-592C79819777}"/>
              </a:ext>
            </a:extLst>
          </p:cNvPr>
          <p:cNvSpPr txBox="1"/>
          <p:nvPr/>
        </p:nvSpPr>
        <p:spPr>
          <a:xfrm>
            <a:off x="698501" y="1803385"/>
            <a:ext cx="6096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800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  </a:t>
            </a: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     O</a:t>
            </a:r>
            <a:r>
              <a:rPr lang="en-US" sz="2800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                         </a:t>
            </a: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800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2F52BDC3-8FF3-E903-B9ED-5DA159173B2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4381" y="2034159"/>
            <a:ext cx="904240" cy="278228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24">
            <a:extLst>
              <a:ext uri="{FF2B5EF4-FFF2-40B4-BE49-F238E27FC236}">
                <a16:creationId xmlns="" xmlns:a16="http://schemas.microsoft.com/office/drawing/2014/main" id="{2AE48E85-0092-25F2-99AE-ADA18116E4A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337551" y="3765551"/>
            <a:ext cx="188913" cy="93663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100000">
                <a:srgbClr val="00008B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Oval 25">
            <a:extLst>
              <a:ext uri="{FF2B5EF4-FFF2-40B4-BE49-F238E27FC236}">
                <a16:creationId xmlns="" xmlns:a16="http://schemas.microsoft.com/office/drawing/2014/main" id="{41315B64-0E9B-FCBE-3397-8822C1D9C77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404225" y="3602038"/>
            <a:ext cx="44450" cy="42862"/>
          </a:xfrm>
          <a:prstGeom prst="ellipse">
            <a:avLst/>
          </a:prstGeom>
          <a:gradFill rotWithShape="0">
            <a:gsLst>
              <a:gs pos="0">
                <a:srgbClr val="0000FF"/>
              </a:gs>
              <a:gs pos="100000">
                <a:srgbClr val="00008B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Freeform 26">
            <a:extLst>
              <a:ext uri="{FF2B5EF4-FFF2-40B4-BE49-F238E27FC236}">
                <a16:creationId xmlns="" xmlns:a16="http://schemas.microsoft.com/office/drawing/2014/main" id="{0545D550-3885-5FC1-F897-FC2310C0C130}"/>
              </a:ext>
            </a:extLst>
          </p:cNvPr>
          <p:cNvSpPr>
            <a:spLocks/>
          </p:cNvSpPr>
          <p:nvPr/>
        </p:nvSpPr>
        <p:spPr bwMode="ltGray">
          <a:xfrm>
            <a:off x="8124825" y="5272089"/>
            <a:ext cx="596900" cy="141287"/>
          </a:xfrm>
          <a:custGeom>
            <a:avLst/>
            <a:gdLst>
              <a:gd name="T0" fmla="*/ 2147483646 w 623"/>
              <a:gd name="T1" fmla="*/ 2147483646 h 156"/>
              <a:gd name="T2" fmla="*/ 2147483646 w 623"/>
              <a:gd name="T3" fmla="*/ 2147483646 h 156"/>
              <a:gd name="T4" fmla="*/ 2147483646 w 623"/>
              <a:gd name="T5" fmla="*/ 2147483646 h 156"/>
              <a:gd name="T6" fmla="*/ 2147483646 w 623"/>
              <a:gd name="T7" fmla="*/ 2147483646 h 156"/>
              <a:gd name="T8" fmla="*/ 2147483646 w 623"/>
              <a:gd name="T9" fmla="*/ 2147483646 h 156"/>
              <a:gd name="T10" fmla="*/ 2147483646 w 623"/>
              <a:gd name="T11" fmla="*/ 0 h 156"/>
              <a:gd name="T12" fmla="*/ 2147483646 w 623"/>
              <a:gd name="T13" fmla="*/ 2147483646 h 156"/>
              <a:gd name="T14" fmla="*/ 2147483646 w 623"/>
              <a:gd name="T15" fmla="*/ 2147483646 h 156"/>
              <a:gd name="T16" fmla="*/ 2147483646 w 623"/>
              <a:gd name="T17" fmla="*/ 2147483646 h 156"/>
              <a:gd name="T18" fmla="*/ 2147483646 w 623"/>
              <a:gd name="T19" fmla="*/ 2147483646 h 156"/>
              <a:gd name="T20" fmla="*/ 2147483646 w 623"/>
              <a:gd name="T21" fmla="*/ 2147483646 h 156"/>
              <a:gd name="T22" fmla="*/ 2147483646 w 623"/>
              <a:gd name="T23" fmla="*/ 2147483646 h 156"/>
              <a:gd name="T24" fmla="*/ 0 w 623"/>
              <a:gd name="T25" fmla="*/ 2147483646 h 156"/>
              <a:gd name="T26" fmla="*/ 2147483646 w 623"/>
              <a:gd name="T27" fmla="*/ 2147483646 h 156"/>
              <a:gd name="T28" fmla="*/ 2147483646 w 623"/>
              <a:gd name="T29" fmla="*/ 2147483646 h 15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623"/>
              <a:gd name="T46" fmla="*/ 0 h 156"/>
              <a:gd name="T47" fmla="*/ 623 w 623"/>
              <a:gd name="T48" fmla="*/ 156 h 15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623" h="156">
                <a:moveTo>
                  <a:pt x="6" y="18"/>
                </a:moveTo>
                <a:lnTo>
                  <a:pt x="162" y="36"/>
                </a:lnTo>
                <a:lnTo>
                  <a:pt x="251" y="36"/>
                </a:lnTo>
                <a:lnTo>
                  <a:pt x="354" y="30"/>
                </a:lnTo>
                <a:lnTo>
                  <a:pt x="473" y="18"/>
                </a:lnTo>
                <a:lnTo>
                  <a:pt x="611" y="0"/>
                </a:lnTo>
                <a:lnTo>
                  <a:pt x="623" y="114"/>
                </a:lnTo>
                <a:lnTo>
                  <a:pt x="497" y="138"/>
                </a:lnTo>
                <a:lnTo>
                  <a:pt x="414" y="150"/>
                </a:lnTo>
                <a:lnTo>
                  <a:pt x="318" y="156"/>
                </a:lnTo>
                <a:lnTo>
                  <a:pt x="215" y="156"/>
                </a:lnTo>
                <a:lnTo>
                  <a:pt x="108" y="150"/>
                </a:lnTo>
                <a:lnTo>
                  <a:pt x="0" y="132"/>
                </a:lnTo>
                <a:lnTo>
                  <a:pt x="6" y="18"/>
                </a:lnTo>
                <a:close/>
              </a:path>
            </a:pathLst>
          </a:custGeom>
          <a:gradFill rotWithShape="0">
            <a:gsLst>
              <a:gs pos="0">
                <a:srgbClr val="0000FF"/>
              </a:gs>
              <a:gs pos="100000">
                <a:srgbClr val="00008B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Freeform 27">
            <a:extLst>
              <a:ext uri="{FF2B5EF4-FFF2-40B4-BE49-F238E27FC236}">
                <a16:creationId xmlns="" xmlns:a16="http://schemas.microsoft.com/office/drawing/2014/main" id="{169AD3CD-825B-4B93-7ECE-46FBF94BC9E1}"/>
              </a:ext>
            </a:extLst>
          </p:cNvPr>
          <p:cNvSpPr>
            <a:spLocks/>
          </p:cNvSpPr>
          <p:nvPr/>
        </p:nvSpPr>
        <p:spPr bwMode="ltGray">
          <a:xfrm>
            <a:off x="7175500" y="3549651"/>
            <a:ext cx="2495550" cy="403225"/>
          </a:xfrm>
          <a:custGeom>
            <a:avLst/>
            <a:gdLst>
              <a:gd name="T0" fmla="*/ 2147483646 w 2594"/>
              <a:gd name="T1" fmla="*/ 0 h 444"/>
              <a:gd name="T2" fmla="*/ 2147483646 w 2594"/>
              <a:gd name="T3" fmla="*/ 2147483646 h 444"/>
              <a:gd name="T4" fmla="*/ 2147483646 w 2594"/>
              <a:gd name="T5" fmla="*/ 2147483646 h 444"/>
              <a:gd name="T6" fmla="*/ 0 w 2594"/>
              <a:gd name="T7" fmla="*/ 2147483646 h 444"/>
              <a:gd name="T8" fmla="*/ 2147483646 w 2594"/>
              <a:gd name="T9" fmla="*/ 2147483646 h 444"/>
              <a:gd name="T10" fmla="*/ 2147483646 w 2594"/>
              <a:gd name="T11" fmla="*/ 2147483646 h 444"/>
              <a:gd name="T12" fmla="*/ 2147483646 w 2594"/>
              <a:gd name="T13" fmla="*/ 0 h 444"/>
              <a:gd name="T14" fmla="*/ 2147483646 w 2594"/>
              <a:gd name="T15" fmla="*/ 0 h 44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594"/>
              <a:gd name="T25" fmla="*/ 0 h 444"/>
              <a:gd name="T26" fmla="*/ 2594 w 2594"/>
              <a:gd name="T27" fmla="*/ 444 h 44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594" h="444">
                <a:moveTo>
                  <a:pt x="2577" y="0"/>
                </a:moveTo>
                <a:lnTo>
                  <a:pt x="2594" y="72"/>
                </a:lnTo>
                <a:lnTo>
                  <a:pt x="6" y="444"/>
                </a:lnTo>
                <a:lnTo>
                  <a:pt x="0" y="396"/>
                </a:lnTo>
                <a:lnTo>
                  <a:pt x="1225" y="96"/>
                </a:lnTo>
                <a:lnTo>
                  <a:pt x="1351" y="78"/>
                </a:lnTo>
                <a:lnTo>
                  <a:pt x="2577" y="0"/>
                </a:lnTo>
                <a:close/>
              </a:path>
            </a:pathLst>
          </a:custGeom>
          <a:gradFill rotWithShape="0">
            <a:gsLst>
              <a:gs pos="0">
                <a:srgbClr val="00008B"/>
              </a:gs>
              <a:gs pos="100000">
                <a:srgbClr val="0000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Rectangle 28">
            <a:extLst>
              <a:ext uri="{FF2B5EF4-FFF2-40B4-BE49-F238E27FC236}">
                <a16:creationId xmlns="" xmlns:a16="http://schemas.microsoft.com/office/drawing/2014/main" id="{CCA73FD4-D7E6-A185-3B98-26502B64D0CD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345489" y="4137026"/>
            <a:ext cx="166687" cy="2308225"/>
          </a:xfrm>
          <a:prstGeom prst="rect">
            <a:avLst/>
          </a:prstGeom>
          <a:gradFill rotWithShape="0">
            <a:gsLst>
              <a:gs pos="0">
                <a:srgbClr val="00008B"/>
              </a:gs>
              <a:gs pos="100000">
                <a:srgbClr val="0000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" name="Rectangle 29">
            <a:extLst>
              <a:ext uri="{FF2B5EF4-FFF2-40B4-BE49-F238E27FC236}">
                <a16:creationId xmlns="" xmlns:a16="http://schemas.microsoft.com/office/drawing/2014/main" id="{C046CDE6-46AE-3E29-788D-094E41F451FD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351838" y="3929064"/>
            <a:ext cx="158750" cy="219075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100000">
                <a:srgbClr val="00008B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AutoShape 30">
            <a:extLst>
              <a:ext uri="{FF2B5EF4-FFF2-40B4-BE49-F238E27FC236}">
                <a16:creationId xmlns="" xmlns:a16="http://schemas.microsoft.com/office/drawing/2014/main" id="{15C0BF83-4A15-0EE6-3A1B-F2E6D528EF2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328025" y="4110039"/>
            <a:ext cx="196850" cy="4762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00FF"/>
              </a:gs>
              <a:gs pos="100000">
                <a:srgbClr val="00008B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" name="Freeform 31">
            <a:extLst>
              <a:ext uri="{FF2B5EF4-FFF2-40B4-BE49-F238E27FC236}">
                <a16:creationId xmlns="" xmlns:a16="http://schemas.microsoft.com/office/drawing/2014/main" id="{205DF6FA-CC66-3A5E-B321-47A388AF564B}"/>
              </a:ext>
            </a:extLst>
          </p:cNvPr>
          <p:cNvSpPr>
            <a:spLocks/>
          </p:cNvSpPr>
          <p:nvPr/>
        </p:nvSpPr>
        <p:spPr bwMode="ltGray">
          <a:xfrm>
            <a:off x="8275638" y="3816351"/>
            <a:ext cx="303212" cy="125413"/>
          </a:xfrm>
          <a:custGeom>
            <a:avLst/>
            <a:gdLst>
              <a:gd name="T0" fmla="*/ 2147483646 w 316"/>
              <a:gd name="T1" fmla="*/ 0 h 138"/>
              <a:gd name="T2" fmla="*/ 2147483646 w 316"/>
              <a:gd name="T3" fmla="*/ 2147483646 h 138"/>
              <a:gd name="T4" fmla="*/ 2147483646 w 316"/>
              <a:gd name="T5" fmla="*/ 2147483646 h 138"/>
              <a:gd name="T6" fmla="*/ 2147483646 w 316"/>
              <a:gd name="T7" fmla="*/ 2147483646 h 138"/>
              <a:gd name="T8" fmla="*/ 2147483646 w 316"/>
              <a:gd name="T9" fmla="*/ 2147483646 h 138"/>
              <a:gd name="T10" fmla="*/ 0 w 316"/>
              <a:gd name="T11" fmla="*/ 2147483646 h 138"/>
              <a:gd name="T12" fmla="*/ 2147483646 w 316"/>
              <a:gd name="T13" fmla="*/ 2147483646 h 138"/>
              <a:gd name="T14" fmla="*/ 2147483646 w 316"/>
              <a:gd name="T15" fmla="*/ 2147483646 h 138"/>
              <a:gd name="T16" fmla="*/ 2147483646 w 316"/>
              <a:gd name="T17" fmla="*/ 2147483646 h 138"/>
              <a:gd name="T18" fmla="*/ 2147483646 w 316"/>
              <a:gd name="T19" fmla="*/ 0 h 138"/>
              <a:gd name="T20" fmla="*/ 2147483646 w 316"/>
              <a:gd name="T21" fmla="*/ 0 h 13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16"/>
              <a:gd name="T34" fmla="*/ 0 h 138"/>
              <a:gd name="T35" fmla="*/ 316 w 316"/>
              <a:gd name="T36" fmla="*/ 138 h 13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16" h="138">
                <a:moveTo>
                  <a:pt x="161" y="0"/>
                </a:moveTo>
                <a:lnTo>
                  <a:pt x="227" y="6"/>
                </a:lnTo>
                <a:lnTo>
                  <a:pt x="275" y="36"/>
                </a:lnTo>
                <a:lnTo>
                  <a:pt x="304" y="78"/>
                </a:lnTo>
                <a:lnTo>
                  <a:pt x="316" y="138"/>
                </a:lnTo>
                <a:lnTo>
                  <a:pt x="0" y="138"/>
                </a:lnTo>
                <a:lnTo>
                  <a:pt x="11" y="78"/>
                </a:lnTo>
                <a:lnTo>
                  <a:pt x="47" y="36"/>
                </a:lnTo>
                <a:lnTo>
                  <a:pt x="95" y="6"/>
                </a:lnTo>
                <a:lnTo>
                  <a:pt x="161" y="0"/>
                </a:lnTo>
                <a:close/>
              </a:path>
            </a:pathLst>
          </a:custGeom>
          <a:gradFill rotWithShape="0">
            <a:gsLst>
              <a:gs pos="0">
                <a:srgbClr val="00008B"/>
              </a:gs>
              <a:gs pos="100000">
                <a:srgbClr val="0000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" name="Group 32">
            <a:extLst>
              <a:ext uri="{FF2B5EF4-FFF2-40B4-BE49-F238E27FC236}">
                <a16:creationId xmlns="" xmlns:a16="http://schemas.microsoft.com/office/drawing/2014/main" id="{721CF8B2-74E2-1164-C62C-FD3261A5718F}"/>
              </a:ext>
            </a:extLst>
          </p:cNvPr>
          <p:cNvGrpSpPr>
            <a:grpSpLocks/>
          </p:cNvGrpSpPr>
          <p:nvPr/>
        </p:nvGrpSpPr>
        <p:grpSpPr bwMode="auto">
          <a:xfrm>
            <a:off x="6543676" y="3940176"/>
            <a:ext cx="1439863" cy="2441575"/>
            <a:chOff x="3216" y="2166"/>
            <a:chExt cx="907" cy="1538"/>
          </a:xfrm>
        </p:grpSpPr>
        <p:grpSp>
          <p:nvGrpSpPr>
            <p:cNvPr id="23" name="Group 33">
              <a:extLst>
                <a:ext uri="{FF2B5EF4-FFF2-40B4-BE49-F238E27FC236}">
                  <a16:creationId xmlns="" xmlns:a16="http://schemas.microsoft.com/office/drawing/2014/main" id="{863709E4-A68E-5A05-19AB-EFDB5DE421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2166"/>
              <a:ext cx="907" cy="1538"/>
              <a:chOff x="643" y="1002"/>
              <a:chExt cx="1502" cy="2686"/>
            </a:xfrm>
          </p:grpSpPr>
          <p:sp>
            <p:nvSpPr>
              <p:cNvPr id="29" name="Rectangle 34">
                <a:extLst>
                  <a:ext uri="{FF2B5EF4-FFF2-40B4-BE49-F238E27FC236}">
                    <a16:creationId xmlns="" xmlns:a16="http://schemas.microsoft.com/office/drawing/2014/main" id="{CD68DB29-443D-B3AA-6627-E495062A199F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 rot="-1140313">
                <a:off x="1693" y="1277"/>
                <a:ext cx="6" cy="2033"/>
              </a:xfrm>
              <a:prstGeom prst="rect">
                <a:avLst/>
              </a:pr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" name="Rectangle 35">
                <a:extLst>
                  <a:ext uri="{FF2B5EF4-FFF2-40B4-BE49-F238E27FC236}">
                    <a16:creationId xmlns="" xmlns:a16="http://schemas.microsoft.com/office/drawing/2014/main" id="{950A90F9-C8EA-A31D-A289-D615AB620F9A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 rot="1114412">
                <a:off x="1006" y="1282"/>
                <a:ext cx="6" cy="2119"/>
              </a:xfrm>
              <a:prstGeom prst="rect">
                <a:avLst/>
              </a:pr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" name="Rectangle 36">
                <a:extLst>
                  <a:ext uri="{FF2B5EF4-FFF2-40B4-BE49-F238E27FC236}">
                    <a16:creationId xmlns="" xmlns:a16="http://schemas.microsoft.com/office/drawing/2014/main" id="{8B76A9FA-5236-6564-3241-CB79215583E8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 rot="254676">
                <a:off x="1284" y="1331"/>
                <a:ext cx="6" cy="1906"/>
              </a:xfrm>
              <a:prstGeom prst="rect">
                <a:avLst/>
              </a:pr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64" name="Freeform 37">
                <a:extLst>
                  <a:ext uri="{FF2B5EF4-FFF2-40B4-BE49-F238E27FC236}">
                    <a16:creationId xmlns="" xmlns:a16="http://schemas.microsoft.com/office/drawing/2014/main" id="{05FA71F5-D2B8-CFA2-8C9F-BF4F6A4446E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308" y="1002"/>
                <a:ext cx="102" cy="155"/>
              </a:xfrm>
              <a:custGeom>
                <a:avLst/>
                <a:gdLst>
                  <a:gd name="T0" fmla="*/ 102 w 102"/>
                  <a:gd name="T1" fmla="*/ 0 h 155"/>
                  <a:gd name="T2" fmla="*/ 0 w 102"/>
                  <a:gd name="T3" fmla="*/ 12 h 155"/>
                  <a:gd name="T4" fmla="*/ 30 w 102"/>
                  <a:gd name="T5" fmla="*/ 72 h 155"/>
                  <a:gd name="T6" fmla="*/ 30 w 102"/>
                  <a:gd name="T7" fmla="*/ 155 h 155"/>
                  <a:gd name="T8" fmla="*/ 72 w 102"/>
                  <a:gd name="T9" fmla="*/ 155 h 155"/>
                  <a:gd name="T10" fmla="*/ 72 w 102"/>
                  <a:gd name="T11" fmla="*/ 66 h 155"/>
                  <a:gd name="T12" fmla="*/ 102 w 102"/>
                  <a:gd name="T13" fmla="*/ 0 h 155"/>
                  <a:gd name="T14" fmla="*/ 102 w 102"/>
                  <a:gd name="T15" fmla="*/ 0 h 15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2"/>
                  <a:gd name="T25" fmla="*/ 0 h 155"/>
                  <a:gd name="T26" fmla="*/ 102 w 102"/>
                  <a:gd name="T27" fmla="*/ 155 h 15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2" h="155">
                    <a:moveTo>
                      <a:pt x="102" y="0"/>
                    </a:moveTo>
                    <a:lnTo>
                      <a:pt x="0" y="12"/>
                    </a:lnTo>
                    <a:lnTo>
                      <a:pt x="30" y="72"/>
                    </a:lnTo>
                    <a:lnTo>
                      <a:pt x="30" y="155"/>
                    </a:lnTo>
                    <a:lnTo>
                      <a:pt x="72" y="155"/>
                    </a:lnTo>
                    <a:lnTo>
                      <a:pt x="72" y="66"/>
                    </a:lnTo>
                    <a:lnTo>
                      <a:pt x="10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6" name="Freeform 38">
                <a:extLst>
                  <a:ext uri="{FF2B5EF4-FFF2-40B4-BE49-F238E27FC236}">
                    <a16:creationId xmlns="" xmlns:a16="http://schemas.microsoft.com/office/drawing/2014/main" id="{0784AFD3-8089-EDC8-5D6A-F05EEA60428F}"/>
                  </a:ext>
                </a:extLst>
              </p:cNvPr>
              <p:cNvSpPr>
                <a:spLocks noEditPoints="1"/>
              </p:cNvSpPr>
              <p:nvPr/>
            </p:nvSpPr>
            <p:spPr bwMode="ltGray">
              <a:xfrm>
                <a:off x="1308" y="1151"/>
                <a:ext cx="90" cy="96"/>
              </a:xfrm>
              <a:custGeom>
                <a:avLst/>
                <a:gdLst>
                  <a:gd name="T0" fmla="*/ 48 w 90"/>
                  <a:gd name="T1" fmla="*/ 96 h 96"/>
                  <a:gd name="T2" fmla="*/ 72 w 90"/>
                  <a:gd name="T3" fmla="*/ 72 h 96"/>
                  <a:gd name="T4" fmla="*/ 84 w 90"/>
                  <a:gd name="T5" fmla="*/ 48 h 96"/>
                  <a:gd name="T6" fmla="*/ 90 w 90"/>
                  <a:gd name="T7" fmla="*/ 36 h 96"/>
                  <a:gd name="T8" fmla="*/ 84 w 90"/>
                  <a:gd name="T9" fmla="*/ 24 h 96"/>
                  <a:gd name="T10" fmla="*/ 66 w 90"/>
                  <a:gd name="T11" fmla="*/ 6 h 96"/>
                  <a:gd name="T12" fmla="*/ 42 w 90"/>
                  <a:gd name="T13" fmla="*/ 0 h 96"/>
                  <a:gd name="T14" fmla="*/ 24 w 90"/>
                  <a:gd name="T15" fmla="*/ 0 h 96"/>
                  <a:gd name="T16" fmla="*/ 12 w 90"/>
                  <a:gd name="T17" fmla="*/ 12 h 96"/>
                  <a:gd name="T18" fmla="*/ 6 w 90"/>
                  <a:gd name="T19" fmla="*/ 24 h 96"/>
                  <a:gd name="T20" fmla="*/ 0 w 90"/>
                  <a:gd name="T21" fmla="*/ 36 h 96"/>
                  <a:gd name="T22" fmla="*/ 12 w 90"/>
                  <a:gd name="T23" fmla="*/ 66 h 96"/>
                  <a:gd name="T24" fmla="*/ 30 w 90"/>
                  <a:gd name="T25" fmla="*/ 84 h 96"/>
                  <a:gd name="T26" fmla="*/ 48 w 90"/>
                  <a:gd name="T27" fmla="*/ 96 h 96"/>
                  <a:gd name="T28" fmla="*/ 48 w 90"/>
                  <a:gd name="T29" fmla="*/ 96 h 96"/>
                  <a:gd name="T30" fmla="*/ 48 w 90"/>
                  <a:gd name="T31" fmla="*/ 12 h 96"/>
                  <a:gd name="T32" fmla="*/ 66 w 90"/>
                  <a:gd name="T33" fmla="*/ 18 h 96"/>
                  <a:gd name="T34" fmla="*/ 72 w 90"/>
                  <a:gd name="T35" fmla="*/ 24 h 96"/>
                  <a:gd name="T36" fmla="*/ 72 w 90"/>
                  <a:gd name="T37" fmla="*/ 36 h 96"/>
                  <a:gd name="T38" fmla="*/ 72 w 90"/>
                  <a:gd name="T39" fmla="*/ 48 h 96"/>
                  <a:gd name="T40" fmla="*/ 54 w 90"/>
                  <a:gd name="T41" fmla="*/ 66 h 96"/>
                  <a:gd name="T42" fmla="*/ 48 w 90"/>
                  <a:gd name="T43" fmla="*/ 78 h 96"/>
                  <a:gd name="T44" fmla="*/ 30 w 90"/>
                  <a:gd name="T45" fmla="*/ 66 h 96"/>
                  <a:gd name="T46" fmla="*/ 24 w 90"/>
                  <a:gd name="T47" fmla="*/ 48 h 96"/>
                  <a:gd name="T48" fmla="*/ 18 w 90"/>
                  <a:gd name="T49" fmla="*/ 30 h 96"/>
                  <a:gd name="T50" fmla="*/ 30 w 90"/>
                  <a:gd name="T51" fmla="*/ 12 h 96"/>
                  <a:gd name="T52" fmla="*/ 48 w 90"/>
                  <a:gd name="T53" fmla="*/ 12 h 96"/>
                  <a:gd name="T54" fmla="*/ 48 w 90"/>
                  <a:gd name="T55" fmla="*/ 12 h 9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90"/>
                  <a:gd name="T85" fmla="*/ 0 h 96"/>
                  <a:gd name="T86" fmla="*/ 90 w 90"/>
                  <a:gd name="T87" fmla="*/ 96 h 9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90" h="96">
                    <a:moveTo>
                      <a:pt x="48" y="96"/>
                    </a:moveTo>
                    <a:lnTo>
                      <a:pt x="72" y="72"/>
                    </a:lnTo>
                    <a:lnTo>
                      <a:pt x="84" y="48"/>
                    </a:lnTo>
                    <a:lnTo>
                      <a:pt x="90" y="36"/>
                    </a:lnTo>
                    <a:lnTo>
                      <a:pt x="84" y="24"/>
                    </a:lnTo>
                    <a:lnTo>
                      <a:pt x="66" y="6"/>
                    </a:lnTo>
                    <a:lnTo>
                      <a:pt x="42" y="0"/>
                    </a:lnTo>
                    <a:lnTo>
                      <a:pt x="24" y="0"/>
                    </a:lnTo>
                    <a:lnTo>
                      <a:pt x="12" y="12"/>
                    </a:lnTo>
                    <a:lnTo>
                      <a:pt x="6" y="24"/>
                    </a:lnTo>
                    <a:lnTo>
                      <a:pt x="0" y="36"/>
                    </a:lnTo>
                    <a:lnTo>
                      <a:pt x="12" y="66"/>
                    </a:lnTo>
                    <a:lnTo>
                      <a:pt x="30" y="84"/>
                    </a:lnTo>
                    <a:lnTo>
                      <a:pt x="48" y="96"/>
                    </a:lnTo>
                    <a:close/>
                    <a:moveTo>
                      <a:pt x="48" y="12"/>
                    </a:moveTo>
                    <a:lnTo>
                      <a:pt x="66" y="18"/>
                    </a:lnTo>
                    <a:lnTo>
                      <a:pt x="72" y="24"/>
                    </a:lnTo>
                    <a:lnTo>
                      <a:pt x="72" y="36"/>
                    </a:lnTo>
                    <a:lnTo>
                      <a:pt x="72" y="48"/>
                    </a:lnTo>
                    <a:lnTo>
                      <a:pt x="54" y="66"/>
                    </a:lnTo>
                    <a:lnTo>
                      <a:pt x="48" y="78"/>
                    </a:lnTo>
                    <a:lnTo>
                      <a:pt x="30" y="66"/>
                    </a:lnTo>
                    <a:lnTo>
                      <a:pt x="24" y="48"/>
                    </a:lnTo>
                    <a:lnTo>
                      <a:pt x="18" y="30"/>
                    </a:lnTo>
                    <a:lnTo>
                      <a:pt x="30" y="12"/>
                    </a:lnTo>
                    <a:lnTo>
                      <a:pt x="48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7" name="Freeform 39">
                <a:extLst>
                  <a:ext uri="{FF2B5EF4-FFF2-40B4-BE49-F238E27FC236}">
                    <a16:creationId xmlns="" xmlns:a16="http://schemas.microsoft.com/office/drawing/2014/main" id="{507B6A39-8340-271A-45FC-645F02B27F28}"/>
                  </a:ext>
                </a:extLst>
              </p:cNvPr>
              <p:cNvSpPr>
                <a:spLocks noEditPoints="1"/>
              </p:cNvSpPr>
              <p:nvPr/>
            </p:nvSpPr>
            <p:spPr bwMode="ltGray">
              <a:xfrm>
                <a:off x="1308" y="1229"/>
                <a:ext cx="90" cy="108"/>
              </a:xfrm>
              <a:custGeom>
                <a:avLst/>
                <a:gdLst>
                  <a:gd name="T0" fmla="*/ 0 w 90"/>
                  <a:gd name="T1" fmla="*/ 90 h 108"/>
                  <a:gd name="T2" fmla="*/ 12 w 90"/>
                  <a:gd name="T3" fmla="*/ 102 h 108"/>
                  <a:gd name="T4" fmla="*/ 24 w 90"/>
                  <a:gd name="T5" fmla="*/ 108 h 108"/>
                  <a:gd name="T6" fmla="*/ 54 w 90"/>
                  <a:gd name="T7" fmla="*/ 108 h 108"/>
                  <a:gd name="T8" fmla="*/ 78 w 90"/>
                  <a:gd name="T9" fmla="*/ 96 h 108"/>
                  <a:gd name="T10" fmla="*/ 90 w 90"/>
                  <a:gd name="T11" fmla="*/ 72 h 108"/>
                  <a:gd name="T12" fmla="*/ 84 w 90"/>
                  <a:gd name="T13" fmla="*/ 42 h 108"/>
                  <a:gd name="T14" fmla="*/ 66 w 90"/>
                  <a:gd name="T15" fmla="*/ 24 h 108"/>
                  <a:gd name="T16" fmla="*/ 54 w 90"/>
                  <a:gd name="T17" fmla="*/ 12 h 108"/>
                  <a:gd name="T18" fmla="*/ 48 w 90"/>
                  <a:gd name="T19" fmla="*/ 6 h 108"/>
                  <a:gd name="T20" fmla="*/ 48 w 90"/>
                  <a:gd name="T21" fmla="*/ 6 h 108"/>
                  <a:gd name="T22" fmla="*/ 48 w 90"/>
                  <a:gd name="T23" fmla="*/ 0 h 108"/>
                  <a:gd name="T24" fmla="*/ 24 w 90"/>
                  <a:gd name="T25" fmla="*/ 24 h 108"/>
                  <a:gd name="T26" fmla="*/ 6 w 90"/>
                  <a:gd name="T27" fmla="*/ 48 h 108"/>
                  <a:gd name="T28" fmla="*/ 0 w 90"/>
                  <a:gd name="T29" fmla="*/ 66 h 108"/>
                  <a:gd name="T30" fmla="*/ 0 w 90"/>
                  <a:gd name="T31" fmla="*/ 90 h 108"/>
                  <a:gd name="T32" fmla="*/ 0 w 90"/>
                  <a:gd name="T33" fmla="*/ 90 h 108"/>
                  <a:gd name="T34" fmla="*/ 12 w 90"/>
                  <a:gd name="T35" fmla="*/ 66 h 108"/>
                  <a:gd name="T36" fmla="*/ 18 w 90"/>
                  <a:gd name="T37" fmla="*/ 48 h 108"/>
                  <a:gd name="T38" fmla="*/ 30 w 90"/>
                  <a:gd name="T39" fmla="*/ 36 h 108"/>
                  <a:gd name="T40" fmla="*/ 42 w 90"/>
                  <a:gd name="T41" fmla="*/ 24 h 108"/>
                  <a:gd name="T42" fmla="*/ 48 w 90"/>
                  <a:gd name="T43" fmla="*/ 18 h 108"/>
                  <a:gd name="T44" fmla="*/ 66 w 90"/>
                  <a:gd name="T45" fmla="*/ 30 h 108"/>
                  <a:gd name="T46" fmla="*/ 72 w 90"/>
                  <a:gd name="T47" fmla="*/ 48 h 108"/>
                  <a:gd name="T48" fmla="*/ 78 w 90"/>
                  <a:gd name="T49" fmla="*/ 72 h 108"/>
                  <a:gd name="T50" fmla="*/ 78 w 90"/>
                  <a:gd name="T51" fmla="*/ 84 h 108"/>
                  <a:gd name="T52" fmla="*/ 66 w 90"/>
                  <a:gd name="T53" fmla="*/ 96 h 108"/>
                  <a:gd name="T54" fmla="*/ 42 w 90"/>
                  <a:gd name="T55" fmla="*/ 102 h 108"/>
                  <a:gd name="T56" fmla="*/ 30 w 90"/>
                  <a:gd name="T57" fmla="*/ 96 h 108"/>
                  <a:gd name="T58" fmla="*/ 18 w 90"/>
                  <a:gd name="T59" fmla="*/ 90 h 108"/>
                  <a:gd name="T60" fmla="*/ 12 w 90"/>
                  <a:gd name="T61" fmla="*/ 78 h 108"/>
                  <a:gd name="T62" fmla="*/ 12 w 90"/>
                  <a:gd name="T63" fmla="*/ 66 h 108"/>
                  <a:gd name="T64" fmla="*/ 12 w 90"/>
                  <a:gd name="T65" fmla="*/ 66 h 10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0"/>
                  <a:gd name="T100" fmla="*/ 0 h 108"/>
                  <a:gd name="T101" fmla="*/ 90 w 90"/>
                  <a:gd name="T102" fmla="*/ 108 h 10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0" h="108">
                    <a:moveTo>
                      <a:pt x="0" y="90"/>
                    </a:moveTo>
                    <a:lnTo>
                      <a:pt x="12" y="102"/>
                    </a:lnTo>
                    <a:lnTo>
                      <a:pt x="24" y="108"/>
                    </a:lnTo>
                    <a:lnTo>
                      <a:pt x="54" y="108"/>
                    </a:lnTo>
                    <a:lnTo>
                      <a:pt x="78" y="96"/>
                    </a:lnTo>
                    <a:lnTo>
                      <a:pt x="90" y="72"/>
                    </a:lnTo>
                    <a:lnTo>
                      <a:pt x="84" y="42"/>
                    </a:lnTo>
                    <a:lnTo>
                      <a:pt x="66" y="24"/>
                    </a:lnTo>
                    <a:lnTo>
                      <a:pt x="54" y="12"/>
                    </a:lnTo>
                    <a:lnTo>
                      <a:pt x="48" y="6"/>
                    </a:lnTo>
                    <a:lnTo>
                      <a:pt x="48" y="0"/>
                    </a:lnTo>
                    <a:lnTo>
                      <a:pt x="24" y="24"/>
                    </a:lnTo>
                    <a:lnTo>
                      <a:pt x="6" y="48"/>
                    </a:lnTo>
                    <a:lnTo>
                      <a:pt x="0" y="66"/>
                    </a:lnTo>
                    <a:lnTo>
                      <a:pt x="0" y="90"/>
                    </a:lnTo>
                    <a:close/>
                    <a:moveTo>
                      <a:pt x="12" y="66"/>
                    </a:moveTo>
                    <a:lnTo>
                      <a:pt x="18" y="48"/>
                    </a:lnTo>
                    <a:lnTo>
                      <a:pt x="30" y="36"/>
                    </a:lnTo>
                    <a:lnTo>
                      <a:pt x="42" y="24"/>
                    </a:lnTo>
                    <a:lnTo>
                      <a:pt x="48" y="18"/>
                    </a:lnTo>
                    <a:lnTo>
                      <a:pt x="66" y="30"/>
                    </a:lnTo>
                    <a:lnTo>
                      <a:pt x="72" y="48"/>
                    </a:lnTo>
                    <a:lnTo>
                      <a:pt x="78" y="72"/>
                    </a:lnTo>
                    <a:lnTo>
                      <a:pt x="78" y="84"/>
                    </a:lnTo>
                    <a:lnTo>
                      <a:pt x="66" y="96"/>
                    </a:lnTo>
                    <a:lnTo>
                      <a:pt x="42" y="102"/>
                    </a:lnTo>
                    <a:lnTo>
                      <a:pt x="30" y="96"/>
                    </a:lnTo>
                    <a:lnTo>
                      <a:pt x="18" y="90"/>
                    </a:lnTo>
                    <a:lnTo>
                      <a:pt x="12" y="78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8" name="Freeform 40">
                <a:extLst>
                  <a:ext uri="{FF2B5EF4-FFF2-40B4-BE49-F238E27FC236}">
                    <a16:creationId xmlns="" xmlns:a16="http://schemas.microsoft.com/office/drawing/2014/main" id="{53A36F60-2F7B-9CBB-B653-DB09FF92F5E8}"/>
                  </a:ext>
                </a:extLst>
              </p:cNvPr>
              <p:cNvSpPr>
                <a:spLocks noEditPoints="1"/>
              </p:cNvSpPr>
              <p:nvPr/>
            </p:nvSpPr>
            <p:spPr bwMode="ltGray">
              <a:xfrm>
                <a:off x="1183" y="3234"/>
                <a:ext cx="84" cy="95"/>
              </a:xfrm>
              <a:custGeom>
                <a:avLst/>
                <a:gdLst>
                  <a:gd name="T0" fmla="*/ 36 w 84"/>
                  <a:gd name="T1" fmla="*/ 95 h 95"/>
                  <a:gd name="T2" fmla="*/ 60 w 84"/>
                  <a:gd name="T3" fmla="*/ 77 h 95"/>
                  <a:gd name="T4" fmla="*/ 78 w 84"/>
                  <a:gd name="T5" fmla="*/ 53 h 95"/>
                  <a:gd name="T6" fmla="*/ 84 w 84"/>
                  <a:gd name="T7" fmla="*/ 42 h 95"/>
                  <a:gd name="T8" fmla="*/ 84 w 84"/>
                  <a:gd name="T9" fmla="*/ 30 h 95"/>
                  <a:gd name="T10" fmla="*/ 72 w 84"/>
                  <a:gd name="T11" fmla="*/ 6 h 95"/>
                  <a:gd name="T12" fmla="*/ 42 w 84"/>
                  <a:gd name="T13" fmla="*/ 0 h 95"/>
                  <a:gd name="T14" fmla="*/ 30 w 84"/>
                  <a:gd name="T15" fmla="*/ 0 h 95"/>
                  <a:gd name="T16" fmla="*/ 12 w 84"/>
                  <a:gd name="T17" fmla="*/ 12 h 95"/>
                  <a:gd name="T18" fmla="*/ 0 w 84"/>
                  <a:gd name="T19" fmla="*/ 24 h 95"/>
                  <a:gd name="T20" fmla="*/ 0 w 84"/>
                  <a:gd name="T21" fmla="*/ 36 h 95"/>
                  <a:gd name="T22" fmla="*/ 6 w 84"/>
                  <a:gd name="T23" fmla="*/ 59 h 95"/>
                  <a:gd name="T24" fmla="*/ 24 w 84"/>
                  <a:gd name="T25" fmla="*/ 83 h 95"/>
                  <a:gd name="T26" fmla="*/ 36 w 84"/>
                  <a:gd name="T27" fmla="*/ 95 h 95"/>
                  <a:gd name="T28" fmla="*/ 36 w 84"/>
                  <a:gd name="T29" fmla="*/ 95 h 95"/>
                  <a:gd name="T30" fmla="*/ 48 w 84"/>
                  <a:gd name="T31" fmla="*/ 12 h 95"/>
                  <a:gd name="T32" fmla="*/ 66 w 84"/>
                  <a:gd name="T33" fmla="*/ 18 h 95"/>
                  <a:gd name="T34" fmla="*/ 72 w 84"/>
                  <a:gd name="T35" fmla="*/ 30 h 95"/>
                  <a:gd name="T36" fmla="*/ 72 w 84"/>
                  <a:gd name="T37" fmla="*/ 42 h 95"/>
                  <a:gd name="T38" fmla="*/ 66 w 84"/>
                  <a:gd name="T39" fmla="*/ 53 h 95"/>
                  <a:gd name="T40" fmla="*/ 48 w 84"/>
                  <a:gd name="T41" fmla="*/ 71 h 95"/>
                  <a:gd name="T42" fmla="*/ 42 w 84"/>
                  <a:gd name="T43" fmla="*/ 77 h 95"/>
                  <a:gd name="T44" fmla="*/ 36 w 84"/>
                  <a:gd name="T45" fmla="*/ 77 h 95"/>
                  <a:gd name="T46" fmla="*/ 24 w 84"/>
                  <a:gd name="T47" fmla="*/ 65 h 95"/>
                  <a:gd name="T48" fmla="*/ 18 w 84"/>
                  <a:gd name="T49" fmla="*/ 48 h 95"/>
                  <a:gd name="T50" fmla="*/ 18 w 84"/>
                  <a:gd name="T51" fmla="*/ 30 h 95"/>
                  <a:gd name="T52" fmla="*/ 30 w 84"/>
                  <a:gd name="T53" fmla="*/ 12 h 95"/>
                  <a:gd name="T54" fmla="*/ 48 w 84"/>
                  <a:gd name="T55" fmla="*/ 12 h 95"/>
                  <a:gd name="T56" fmla="*/ 48 w 84"/>
                  <a:gd name="T57" fmla="*/ 12 h 9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84"/>
                  <a:gd name="T88" fmla="*/ 0 h 95"/>
                  <a:gd name="T89" fmla="*/ 84 w 84"/>
                  <a:gd name="T90" fmla="*/ 95 h 9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84" h="95">
                    <a:moveTo>
                      <a:pt x="36" y="95"/>
                    </a:moveTo>
                    <a:lnTo>
                      <a:pt x="60" y="77"/>
                    </a:lnTo>
                    <a:lnTo>
                      <a:pt x="78" y="53"/>
                    </a:lnTo>
                    <a:lnTo>
                      <a:pt x="84" y="42"/>
                    </a:lnTo>
                    <a:lnTo>
                      <a:pt x="84" y="30"/>
                    </a:lnTo>
                    <a:lnTo>
                      <a:pt x="72" y="6"/>
                    </a:lnTo>
                    <a:lnTo>
                      <a:pt x="42" y="0"/>
                    </a:lnTo>
                    <a:lnTo>
                      <a:pt x="30" y="0"/>
                    </a:lnTo>
                    <a:lnTo>
                      <a:pt x="12" y="12"/>
                    </a:lnTo>
                    <a:lnTo>
                      <a:pt x="0" y="24"/>
                    </a:lnTo>
                    <a:lnTo>
                      <a:pt x="0" y="36"/>
                    </a:lnTo>
                    <a:lnTo>
                      <a:pt x="6" y="59"/>
                    </a:lnTo>
                    <a:lnTo>
                      <a:pt x="24" y="83"/>
                    </a:lnTo>
                    <a:lnTo>
                      <a:pt x="36" y="95"/>
                    </a:lnTo>
                    <a:close/>
                    <a:moveTo>
                      <a:pt x="48" y="12"/>
                    </a:moveTo>
                    <a:lnTo>
                      <a:pt x="66" y="18"/>
                    </a:lnTo>
                    <a:lnTo>
                      <a:pt x="72" y="30"/>
                    </a:lnTo>
                    <a:lnTo>
                      <a:pt x="72" y="42"/>
                    </a:lnTo>
                    <a:lnTo>
                      <a:pt x="66" y="53"/>
                    </a:lnTo>
                    <a:lnTo>
                      <a:pt x="48" y="71"/>
                    </a:lnTo>
                    <a:lnTo>
                      <a:pt x="42" y="77"/>
                    </a:lnTo>
                    <a:lnTo>
                      <a:pt x="36" y="77"/>
                    </a:lnTo>
                    <a:lnTo>
                      <a:pt x="24" y="65"/>
                    </a:lnTo>
                    <a:lnTo>
                      <a:pt x="18" y="48"/>
                    </a:lnTo>
                    <a:lnTo>
                      <a:pt x="18" y="30"/>
                    </a:lnTo>
                    <a:lnTo>
                      <a:pt x="30" y="12"/>
                    </a:lnTo>
                    <a:lnTo>
                      <a:pt x="48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9" name="Freeform 41">
                <a:extLst>
                  <a:ext uri="{FF2B5EF4-FFF2-40B4-BE49-F238E27FC236}">
                    <a16:creationId xmlns="" xmlns:a16="http://schemas.microsoft.com/office/drawing/2014/main" id="{76E96FD0-CA04-4277-7842-6102B5B35F34}"/>
                  </a:ext>
                </a:extLst>
              </p:cNvPr>
              <p:cNvSpPr>
                <a:spLocks noEditPoints="1"/>
              </p:cNvSpPr>
              <p:nvPr/>
            </p:nvSpPr>
            <p:spPr bwMode="ltGray">
              <a:xfrm>
                <a:off x="2028" y="3333"/>
                <a:ext cx="90" cy="108"/>
              </a:xfrm>
              <a:custGeom>
                <a:avLst/>
                <a:gdLst>
                  <a:gd name="T0" fmla="*/ 12 w 90"/>
                  <a:gd name="T1" fmla="*/ 96 h 108"/>
                  <a:gd name="T2" fmla="*/ 24 w 90"/>
                  <a:gd name="T3" fmla="*/ 108 h 108"/>
                  <a:gd name="T4" fmla="*/ 42 w 90"/>
                  <a:gd name="T5" fmla="*/ 108 h 108"/>
                  <a:gd name="T6" fmla="*/ 66 w 90"/>
                  <a:gd name="T7" fmla="*/ 102 h 108"/>
                  <a:gd name="T8" fmla="*/ 84 w 90"/>
                  <a:gd name="T9" fmla="*/ 78 h 108"/>
                  <a:gd name="T10" fmla="*/ 90 w 90"/>
                  <a:gd name="T11" fmla="*/ 66 h 108"/>
                  <a:gd name="T12" fmla="*/ 84 w 90"/>
                  <a:gd name="T13" fmla="*/ 48 h 108"/>
                  <a:gd name="T14" fmla="*/ 66 w 90"/>
                  <a:gd name="T15" fmla="*/ 24 h 108"/>
                  <a:gd name="T16" fmla="*/ 48 w 90"/>
                  <a:gd name="T17" fmla="*/ 12 h 108"/>
                  <a:gd name="T18" fmla="*/ 36 w 90"/>
                  <a:gd name="T19" fmla="*/ 0 h 108"/>
                  <a:gd name="T20" fmla="*/ 30 w 90"/>
                  <a:gd name="T21" fmla="*/ 0 h 108"/>
                  <a:gd name="T22" fmla="*/ 30 w 90"/>
                  <a:gd name="T23" fmla="*/ 0 h 108"/>
                  <a:gd name="T24" fmla="*/ 24 w 90"/>
                  <a:gd name="T25" fmla="*/ 0 h 108"/>
                  <a:gd name="T26" fmla="*/ 12 w 90"/>
                  <a:gd name="T27" fmla="*/ 30 h 108"/>
                  <a:gd name="T28" fmla="*/ 0 w 90"/>
                  <a:gd name="T29" fmla="*/ 54 h 108"/>
                  <a:gd name="T30" fmla="*/ 0 w 90"/>
                  <a:gd name="T31" fmla="*/ 78 h 108"/>
                  <a:gd name="T32" fmla="*/ 12 w 90"/>
                  <a:gd name="T33" fmla="*/ 96 h 108"/>
                  <a:gd name="T34" fmla="*/ 12 w 90"/>
                  <a:gd name="T35" fmla="*/ 96 h 108"/>
                  <a:gd name="T36" fmla="*/ 12 w 90"/>
                  <a:gd name="T37" fmla="*/ 72 h 108"/>
                  <a:gd name="T38" fmla="*/ 18 w 90"/>
                  <a:gd name="T39" fmla="*/ 54 h 108"/>
                  <a:gd name="T40" fmla="*/ 24 w 90"/>
                  <a:gd name="T41" fmla="*/ 36 h 108"/>
                  <a:gd name="T42" fmla="*/ 30 w 90"/>
                  <a:gd name="T43" fmla="*/ 18 h 108"/>
                  <a:gd name="T44" fmla="*/ 30 w 90"/>
                  <a:gd name="T45" fmla="*/ 12 h 108"/>
                  <a:gd name="T46" fmla="*/ 48 w 90"/>
                  <a:gd name="T47" fmla="*/ 24 h 108"/>
                  <a:gd name="T48" fmla="*/ 66 w 90"/>
                  <a:gd name="T49" fmla="*/ 36 h 108"/>
                  <a:gd name="T50" fmla="*/ 78 w 90"/>
                  <a:gd name="T51" fmla="*/ 54 h 108"/>
                  <a:gd name="T52" fmla="*/ 78 w 90"/>
                  <a:gd name="T53" fmla="*/ 72 h 108"/>
                  <a:gd name="T54" fmla="*/ 72 w 90"/>
                  <a:gd name="T55" fmla="*/ 84 h 108"/>
                  <a:gd name="T56" fmla="*/ 48 w 90"/>
                  <a:gd name="T57" fmla="*/ 96 h 108"/>
                  <a:gd name="T58" fmla="*/ 36 w 90"/>
                  <a:gd name="T59" fmla="*/ 96 h 108"/>
                  <a:gd name="T60" fmla="*/ 24 w 90"/>
                  <a:gd name="T61" fmla="*/ 90 h 108"/>
                  <a:gd name="T62" fmla="*/ 18 w 90"/>
                  <a:gd name="T63" fmla="*/ 84 h 108"/>
                  <a:gd name="T64" fmla="*/ 12 w 90"/>
                  <a:gd name="T65" fmla="*/ 72 h 108"/>
                  <a:gd name="T66" fmla="*/ 12 w 90"/>
                  <a:gd name="T67" fmla="*/ 72 h 10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0"/>
                  <a:gd name="T103" fmla="*/ 0 h 108"/>
                  <a:gd name="T104" fmla="*/ 90 w 90"/>
                  <a:gd name="T105" fmla="*/ 108 h 10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0" h="108">
                    <a:moveTo>
                      <a:pt x="12" y="96"/>
                    </a:moveTo>
                    <a:lnTo>
                      <a:pt x="24" y="108"/>
                    </a:lnTo>
                    <a:lnTo>
                      <a:pt x="42" y="108"/>
                    </a:lnTo>
                    <a:lnTo>
                      <a:pt x="66" y="102"/>
                    </a:lnTo>
                    <a:lnTo>
                      <a:pt x="84" y="78"/>
                    </a:lnTo>
                    <a:lnTo>
                      <a:pt x="90" y="66"/>
                    </a:lnTo>
                    <a:lnTo>
                      <a:pt x="84" y="48"/>
                    </a:lnTo>
                    <a:lnTo>
                      <a:pt x="66" y="24"/>
                    </a:lnTo>
                    <a:lnTo>
                      <a:pt x="48" y="1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24" y="0"/>
                    </a:lnTo>
                    <a:lnTo>
                      <a:pt x="12" y="30"/>
                    </a:lnTo>
                    <a:lnTo>
                      <a:pt x="0" y="54"/>
                    </a:lnTo>
                    <a:lnTo>
                      <a:pt x="0" y="78"/>
                    </a:lnTo>
                    <a:lnTo>
                      <a:pt x="12" y="96"/>
                    </a:lnTo>
                    <a:close/>
                    <a:moveTo>
                      <a:pt x="12" y="72"/>
                    </a:moveTo>
                    <a:lnTo>
                      <a:pt x="18" y="54"/>
                    </a:lnTo>
                    <a:lnTo>
                      <a:pt x="24" y="36"/>
                    </a:lnTo>
                    <a:lnTo>
                      <a:pt x="30" y="18"/>
                    </a:lnTo>
                    <a:lnTo>
                      <a:pt x="30" y="12"/>
                    </a:lnTo>
                    <a:lnTo>
                      <a:pt x="48" y="24"/>
                    </a:lnTo>
                    <a:lnTo>
                      <a:pt x="66" y="36"/>
                    </a:lnTo>
                    <a:lnTo>
                      <a:pt x="78" y="54"/>
                    </a:lnTo>
                    <a:lnTo>
                      <a:pt x="78" y="72"/>
                    </a:lnTo>
                    <a:lnTo>
                      <a:pt x="72" y="84"/>
                    </a:lnTo>
                    <a:lnTo>
                      <a:pt x="48" y="96"/>
                    </a:lnTo>
                    <a:lnTo>
                      <a:pt x="36" y="96"/>
                    </a:lnTo>
                    <a:lnTo>
                      <a:pt x="24" y="90"/>
                    </a:lnTo>
                    <a:lnTo>
                      <a:pt x="18" y="84"/>
                    </a:lnTo>
                    <a:lnTo>
                      <a:pt x="12" y="7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0" name="Freeform 42">
                <a:extLst>
                  <a:ext uri="{FF2B5EF4-FFF2-40B4-BE49-F238E27FC236}">
                    <a16:creationId xmlns="" xmlns:a16="http://schemas.microsoft.com/office/drawing/2014/main" id="{D6147E48-9F28-A82A-233D-4A2C06B50D2C}"/>
                  </a:ext>
                </a:extLst>
              </p:cNvPr>
              <p:cNvSpPr>
                <a:spLocks noEditPoints="1"/>
              </p:cNvSpPr>
              <p:nvPr/>
            </p:nvSpPr>
            <p:spPr bwMode="ltGray">
              <a:xfrm>
                <a:off x="649" y="3333"/>
                <a:ext cx="72" cy="90"/>
              </a:xfrm>
              <a:custGeom>
                <a:avLst/>
                <a:gdLst>
                  <a:gd name="T0" fmla="*/ 84 w 71"/>
                  <a:gd name="T1" fmla="*/ 90 h 90"/>
                  <a:gd name="T2" fmla="*/ 84 w 71"/>
                  <a:gd name="T3" fmla="*/ 60 h 90"/>
                  <a:gd name="T4" fmla="*/ 84 w 71"/>
                  <a:gd name="T5" fmla="*/ 36 h 90"/>
                  <a:gd name="T6" fmla="*/ 73 w 71"/>
                  <a:gd name="T7" fmla="*/ 12 h 90"/>
                  <a:gd name="T8" fmla="*/ 49 w 71"/>
                  <a:gd name="T9" fmla="*/ 0 h 90"/>
                  <a:gd name="T10" fmla="*/ 12 w 71"/>
                  <a:gd name="T11" fmla="*/ 12 h 90"/>
                  <a:gd name="T12" fmla="*/ 0 w 71"/>
                  <a:gd name="T13" fmla="*/ 36 h 90"/>
                  <a:gd name="T14" fmla="*/ 6 w 71"/>
                  <a:gd name="T15" fmla="*/ 60 h 90"/>
                  <a:gd name="T16" fmla="*/ 30 w 71"/>
                  <a:gd name="T17" fmla="*/ 78 h 90"/>
                  <a:gd name="T18" fmla="*/ 67 w 71"/>
                  <a:gd name="T19" fmla="*/ 90 h 90"/>
                  <a:gd name="T20" fmla="*/ 84 w 71"/>
                  <a:gd name="T21" fmla="*/ 90 h 90"/>
                  <a:gd name="T22" fmla="*/ 84 w 71"/>
                  <a:gd name="T23" fmla="*/ 90 h 90"/>
                  <a:gd name="T24" fmla="*/ 24 w 71"/>
                  <a:gd name="T25" fmla="*/ 18 h 90"/>
                  <a:gd name="T26" fmla="*/ 55 w 71"/>
                  <a:gd name="T27" fmla="*/ 18 h 90"/>
                  <a:gd name="T28" fmla="*/ 67 w 71"/>
                  <a:gd name="T29" fmla="*/ 18 h 90"/>
                  <a:gd name="T30" fmla="*/ 73 w 71"/>
                  <a:gd name="T31" fmla="*/ 42 h 90"/>
                  <a:gd name="T32" fmla="*/ 73 w 71"/>
                  <a:gd name="T33" fmla="*/ 66 h 90"/>
                  <a:gd name="T34" fmla="*/ 73 w 71"/>
                  <a:gd name="T35" fmla="*/ 72 h 90"/>
                  <a:gd name="T36" fmla="*/ 73 w 71"/>
                  <a:gd name="T37" fmla="*/ 78 h 90"/>
                  <a:gd name="T38" fmla="*/ 55 w 71"/>
                  <a:gd name="T39" fmla="*/ 72 h 90"/>
                  <a:gd name="T40" fmla="*/ 24 w 71"/>
                  <a:gd name="T41" fmla="*/ 66 h 90"/>
                  <a:gd name="T42" fmla="*/ 12 w 71"/>
                  <a:gd name="T43" fmla="*/ 48 h 90"/>
                  <a:gd name="T44" fmla="*/ 12 w 71"/>
                  <a:gd name="T45" fmla="*/ 30 h 90"/>
                  <a:gd name="T46" fmla="*/ 24 w 71"/>
                  <a:gd name="T47" fmla="*/ 18 h 90"/>
                  <a:gd name="T48" fmla="*/ 24 w 71"/>
                  <a:gd name="T49" fmla="*/ 18 h 9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1"/>
                  <a:gd name="T76" fmla="*/ 0 h 90"/>
                  <a:gd name="T77" fmla="*/ 71 w 71"/>
                  <a:gd name="T78" fmla="*/ 90 h 9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1" h="90">
                    <a:moveTo>
                      <a:pt x="71" y="90"/>
                    </a:moveTo>
                    <a:lnTo>
                      <a:pt x="71" y="60"/>
                    </a:lnTo>
                    <a:lnTo>
                      <a:pt x="71" y="36"/>
                    </a:lnTo>
                    <a:lnTo>
                      <a:pt x="60" y="12"/>
                    </a:lnTo>
                    <a:lnTo>
                      <a:pt x="36" y="0"/>
                    </a:lnTo>
                    <a:lnTo>
                      <a:pt x="12" y="12"/>
                    </a:lnTo>
                    <a:lnTo>
                      <a:pt x="0" y="36"/>
                    </a:lnTo>
                    <a:lnTo>
                      <a:pt x="6" y="60"/>
                    </a:lnTo>
                    <a:lnTo>
                      <a:pt x="30" y="78"/>
                    </a:lnTo>
                    <a:lnTo>
                      <a:pt x="54" y="90"/>
                    </a:lnTo>
                    <a:lnTo>
                      <a:pt x="71" y="90"/>
                    </a:lnTo>
                    <a:close/>
                    <a:moveTo>
                      <a:pt x="24" y="18"/>
                    </a:moveTo>
                    <a:lnTo>
                      <a:pt x="42" y="18"/>
                    </a:lnTo>
                    <a:lnTo>
                      <a:pt x="54" y="18"/>
                    </a:lnTo>
                    <a:lnTo>
                      <a:pt x="60" y="42"/>
                    </a:lnTo>
                    <a:lnTo>
                      <a:pt x="60" y="66"/>
                    </a:lnTo>
                    <a:lnTo>
                      <a:pt x="60" y="72"/>
                    </a:lnTo>
                    <a:lnTo>
                      <a:pt x="60" y="78"/>
                    </a:lnTo>
                    <a:lnTo>
                      <a:pt x="42" y="72"/>
                    </a:lnTo>
                    <a:lnTo>
                      <a:pt x="24" y="66"/>
                    </a:lnTo>
                    <a:lnTo>
                      <a:pt x="12" y="48"/>
                    </a:lnTo>
                    <a:lnTo>
                      <a:pt x="12" y="30"/>
                    </a:lnTo>
                    <a:lnTo>
                      <a:pt x="24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1" name="Oval 43">
                <a:extLst>
                  <a:ext uri="{FF2B5EF4-FFF2-40B4-BE49-F238E27FC236}">
                    <a16:creationId xmlns="" xmlns:a16="http://schemas.microsoft.com/office/drawing/2014/main" id="{99C7D77E-5839-7F5C-F65C-DC7CE8F2FA36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693" y="3299"/>
                <a:ext cx="1380" cy="389"/>
              </a:xfrm>
              <a:prstGeom prst="ellipse">
                <a:avLst/>
              </a:prstGeom>
              <a:gradFill rotWithShape="0">
                <a:gsLst>
                  <a:gs pos="0">
                    <a:srgbClr val="00008B"/>
                  </a:gs>
                  <a:gs pos="100000">
                    <a:srgbClr val="0000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72" name="Oval 44">
                <a:extLst>
                  <a:ext uri="{FF2B5EF4-FFF2-40B4-BE49-F238E27FC236}">
                    <a16:creationId xmlns="" xmlns:a16="http://schemas.microsoft.com/office/drawing/2014/main" id="{DDEA1D13-DDC4-B57F-2E7E-17C04BF81442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643" y="3295"/>
                <a:ext cx="1502" cy="288"/>
              </a:xfrm>
              <a:prstGeom prst="ellipse">
                <a:avLst/>
              </a:pr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73" name="Oval 45">
                <a:extLst>
                  <a:ext uri="{FF2B5EF4-FFF2-40B4-BE49-F238E27FC236}">
                    <a16:creationId xmlns="" xmlns:a16="http://schemas.microsoft.com/office/drawing/2014/main" id="{0BD18024-3437-4C6D-07DC-7A5E3C7E1AEB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690" y="3321"/>
                <a:ext cx="1425" cy="220"/>
              </a:xfrm>
              <a:prstGeom prst="ellipse">
                <a:avLst/>
              </a:pr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74" name="Freeform 46">
                <a:extLst>
                  <a:ext uri="{FF2B5EF4-FFF2-40B4-BE49-F238E27FC236}">
                    <a16:creationId xmlns="" xmlns:a16="http://schemas.microsoft.com/office/drawing/2014/main" id="{A11013C8-306F-7571-1D53-0C2291AC4458}"/>
                  </a:ext>
                </a:extLst>
              </p:cNvPr>
              <p:cNvSpPr>
                <a:spLocks noEditPoints="1"/>
              </p:cNvSpPr>
              <p:nvPr/>
            </p:nvSpPr>
            <p:spPr bwMode="ltGray">
              <a:xfrm>
                <a:off x="1992" y="3249"/>
                <a:ext cx="90" cy="96"/>
              </a:xfrm>
              <a:custGeom>
                <a:avLst/>
                <a:gdLst>
                  <a:gd name="T0" fmla="*/ 66 w 90"/>
                  <a:gd name="T1" fmla="*/ 96 h 96"/>
                  <a:gd name="T2" fmla="*/ 78 w 90"/>
                  <a:gd name="T3" fmla="*/ 66 h 96"/>
                  <a:gd name="T4" fmla="*/ 90 w 90"/>
                  <a:gd name="T5" fmla="*/ 42 h 96"/>
                  <a:gd name="T6" fmla="*/ 78 w 90"/>
                  <a:gd name="T7" fmla="*/ 18 h 96"/>
                  <a:gd name="T8" fmla="*/ 60 w 90"/>
                  <a:gd name="T9" fmla="*/ 0 h 96"/>
                  <a:gd name="T10" fmla="*/ 30 w 90"/>
                  <a:gd name="T11" fmla="*/ 6 h 96"/>
                  <a:gd name="T12" fmla="*/ 18 w 90"/>
                  <a:gd name="T13" fmla="*/ 18 h 96"/>
                  <a:gd name="T14" fmla="*/ 6 w 90"/>
                  <a:gd name="T15" fmla="*/ 30 h 96"/>
                  <a:gd name="T16" fmla="*/ 0 w 90"/>
                  <a:gd name="T17" fmla="*/ 42 h 96"/>
                  <a:gd name="T18" fmla="*/ 6 w 90"/>
                  <a:gd name="T19" fmla="*/ 60 h 96"/>
                  <a:gd name="T20" fmla="*/ 24 w 90"/>
                  <a:gd name="T21" fmla="*/ 78 h 96"/>
                  <a:gd name="T22" fmla="*/ 48 w 90"/>
                  <a:gd name="T23" fmla="*/ 90 h 96"/>
                  <a:gd name="T24" fmla="*/ 66 w 90"/>
                  <a:gd name="T25" fmla="*/ 96 h 96"/>
                  <a:gd name="T26" fmla="*/ 66 w 90"/>
                  <a:gd name="T27" fmla="*/ 96 h 96"/>
                  <a:gd name="T28" fmla="*/ 42 w 90"/>
                  <a:gd name="T29" fmla="*/ 18 h 96"/>
                  <a:gd name="T30" fmla="*/ 60 w 90"/>
                  <a:gd name="T31" fmla="*/ 18 h 96"/>
                  <a:gd name="T32" fmla="*/ 72 w 90"/>
                  <a:gd name="T33" fmla="*/ 24 h 96"/>
                  <a:gd name="T34" fmla="*/ 72 w 90"/>
                  <a:gd name="T35" fmla="*/ 36 h 96"/>
                  <a:gd name="T36" fmla="*/ 72 w 90"/>
                  <a:gd name="T37" fmla="*/ 48 h 96"/>
                  <a:gd name="T38" fmla="*/ 66 w 90"/>
                  <a:gd name="T39" fmla="*/ 72 h 96"/>
                  <a:gd name="T40" fmla="*/ 60 w 90"/>
                  <a:gd name="T41" fmla="*/ 78 h 96"/>
                  <a:gd name="T42" fmla="*/ 60 w 90"/>
                  <a:gd name="T43" fmla="*/ 84 h 96"/>
                  <a:gd name="T44" fmla="*/ 42 w 90"/>
                  <a:gd name="T45" fmla="*/ 72 h 96"/>
                  <a:gd name="T46" fmla="*/ 30 w 90"/>
                  <a:gd name="T47" fmla="*/ 66 h 96"/>
                  <a:gd name="T48" fmla="*/ 18 w 90"/>
                  <a:gd name="T49" fmla="*/ 42 h 96"/>
                  <a:gd name="T50" fmla="*/ 24 w 90"/>
                  <a:gd name="T51" fmla="*/ 30 h 96"/>
                  <a:gd name="T52" fmla="*/ 42 w 90"/>
                  <a:gd name="T53" fmla="*/ 18 h 96"/>
                  <a:gd name="T54" fmla="*/ 42 w 90"/>
                  <a:gd name="T55" fmla="*/ 18 h 9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90"/>
                  <a:gd name="T85" fmla="*/ 0 h 96"/>
                  <a:gd name="T86" fmla="*/ 90 w 90"/>
                  <a:gd name="T87" fmla="*/ 96 h 9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90" h="96">
                    <a:moveTo>
                      <a:pt x="66" y="96"/>
                    </a:moveTo>
                    <a:lnTo>
                      <a:pt x="78" y="66"/>
                    </a:lnTo>
                    <a:lnTo>
                      <a:pt x="90" y="42"/>
                    </a:lnTo>
                    <a:lnTo>
                      <a:pt x="78" y="18"/>
                    </a:lnTo>
                    <a:lnTo>
                      <a:pt x="60" y="0"/>
                    </a:lnTo>
                    <a:lnTo>
                      <a:pt x="30" y="6"/>
                    </a:lnTo>
                    <a:lnTo>
                      <a:pt x="18" y="18"/>
                    </a:lnTo>
                    <a:lnTo>
                      <a:pt x="6" y="30"/>
                    </a:lnTo>
                    <a:lnTo>
                      <a:pt x="0" y="42"/>
                    </a:lnTo>
                    <a:lnTo>
                      <a:pt x="6" y="60"/>
                    </a:lnTo>
                    <a:lnTo>
                      <a:pt x="24" y="78"/>
                    </a:lnTo>
                    <a:lnTo>
                      <a:pt x="48" y="90"/>
                    </a:lnTo>
                    <a:lnTo>
                      <a:pt x="66" y="96"/>
                    </a:lnTo>
                    <a:close/>
                    <a:moveTo>
                      <a:pt x="42" y="18"/>
                    </a:moveTo>
                    <a:lnTo>
                      <a:pt x="60" y="18"/>
                    </a:lnTo>
                    <a:lnTo>
                      <a:pt x="72" y="24"/>
                    </a:lnTo>
                    <a:lnTo>
                      <a:pt x="72" y="36"/>
                    </a:lnTo>
                    <a:lnTo>
                      <a:pt x="72" y="48"/>
                    </a:lnTo>
                    <a:lnTo>
                      <a:pt x="66" y="72"/>
                    </a:lnTo>
                    <a:lnTo>
                      <a:pt x="60" y="78"/>
                    </a:lnTo>
                    <a:lnTo>
                      <a:pt x="60" y="84"/>
                    </a:lnTo>
                    <a:lnTo>
                      <a:pt x="42" y="72"/>
                    </a:lnTo>
                    <a:lnTo>
                      <a:pt x="30" y="66"/>
                    </a:lnTo>
                    <a:lnTo>
                      <a:pt x="18" y="42"/>
                    </a:lnTo>
                    <a:lnTo>
                      <a:pt x="24" y="30"/>
                    </a:lnTo>
                    <a:lnTo>
                      <a:pt x="42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" name="Group 47">
              <a:extLst>
                <a:ext uri="{FF2B5EF4-FFF2-40B4-BE49-F238E27FC236}">
                  <a16:creationId xmlns="" xmlns:a16="http://schemas.microsoft.com/office/drawing/2014/main" id="{2E1FB998-334E-C4AA-4772-42D1C3B574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4" y="3410"/>
              <a:ext cx="699" cy="193"/>
              <a:chOff x="1278" y="3190"/>
              <a:chExt cx="1158" cy="336"/>
            </a:xfrm>
          </p:grpSpPr>
          <p:sp>
            <p:nvSpPr>
              <p:cNvPr id="25" name="Oval 48">
                <a:extLst>
                  <a:ext uri="{FF2B5EF4-FFF2-40B4-BE49-F238E27FC236}">
                    <a16:creationId xmlns="" xmlns:a16="http://schemas.microsoft.com/office/drawing/2014/main" id="{D2039E5F-8FF4-0AF8-A29D-06B124F62D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8" y="3278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669900">
                      <a:gamma/>
                      <a:shade val="46275"/>
                      <a:invGamma/>
                    </a:srgbClr>
                  </a:gs>
                  <a:gs pos="50000">
                    <a:srgbClr val="669900">
                      <a:alpha val="98000"/>
                    </a:srgbClr>
                  </a:gs>
                  <a:gs pos="100000">
                    <a:srgbClr val="66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r>
                  <a:rPr lang="en-US" altLang="en-US">
                    <a:latin typeface="Arial" charset="0"/>
                    <a:cs typeface="Arial" charset="0"/>
                  </a:rPr>
                  <a:t>H</a:t>
                </a:r>
              </a:p>
            </p:txBody>
          </p:sp>
          <p:sp>
            <p:nvSpPr>
              <p:cNvPr id="26" name="Oval 49">
                <a:extLst>
                  <a:ext uri="{FF2B5EF4-FFF2-40B4-BE49-F238E27FC236}">
                    <a16:creationId xmlns="" xmlns:a16="http://schemas.microsoft.com/office/drawing/2014/main" id="{2669FCAA-917B-BDCD-C57D-7832474912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0" y="3278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2F4700"/>
                  </a:gs>
                  <a:gs pos="50000">
                    <a:srgbClr val="669900"/>
                  </a:gs>
                  <a:gs pos="100000">
                    <a:srgbClr val="2F47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H</a:t>
                </a:r>
              </a:p>
            </p:txBody>
          </p:sp>
          <p:sp>
            <p:nvSpPr>
              <p:cNvPr id="27" name="Oval 50">
                <a:extLst>
                  <a:ext uri="{FF2B5EF4-FFF2-40B4-BE49-F238E27FC236}">
                    <a16:creationId xmlns="" xmlns:a16="http://schemas.microsoft.com/office/drawing/2014/main" id="{D6A64AD5-D10B-1619-6E34-91BCAF412E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2" y="3190"/>
                <a:ext cx="336" cy="336"/>
              </a:xfrm>
              <a:prstGeom prst="ellipse">
                <a:avLst/>
              </a:prstGeom>
              <a:gradFill rotWithShape="1">
                <a:gsLst>
                  <a:gs pos="0">
                    <a:srgbClr val="631809"/>
                  </a:gs>
                  <a:gs pos="50000">
                    <a:srgbClr val="D63414"/>
                  </a:gs>
                  <a:gs pos="100000">
                    <a:srgbClr val="63180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O</a:t>
                </a:r>
              </a:p>
            </p:txBody>
          </p:sp>
          <p:sp>
            <p:nvSpPr>
              <p:cNvPr id="28" name="Oval 51">
                <a:extLst>
                  <a:ext uri="{FF2B5EF4-FFF2-40B4-BE49-F238E27FC236}">
                    <a16:creationId xmlns="" xmlns:a16="http://schemas.microsoft.com/office/drawing/2014/main" id="{AF1F39F8-D069-0210-61BD-E47B1860BC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0" y="3190"/>
                <a:ext cx="336" cy="336"/>
              </a:xfrm>
              <a:prstGeom prst="ellipse">
                <a:avLst/>
              </a:prstGeom>
              <a:gradFill rotWithShape="1">
                <a:gsLst>
                  <a:gs pos="0">
                    <a:srgbClr val="631809"/>
                  </a:gs>
                  <a:gs pos="50000">
                    <a:srgbClr val="D63414"/>
                  </a:gs>
                  <a:gs pos="100000">
                    <a:srgbClr val="63180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O</a:t>
                </a:r>
              </a:p>
            </p:txBody>
          </p:sp>
        </p:grpSp>
      </p:grpSp>
      <p:grpSp>
        <p:nvGrpSpPr>
          <p:cNvPr id="11275" name="Group 52">
            <a:extLst>
              <a:ext uri="{FF2B5EF4-FFF2-40B4-BE49-F238E27FC236}">
                <a16:creationId xmlns="" xmlns:a16="http://schemas.microsoft.com/office/drawing/2014/main" id="{41018997-3140-C43C-307E-A6E9BF5CF3F9}"/>
              </a:ext>
            </a:extLst>
          </p:cNvPr>
          <p:cNvGrpSpPr>
            <a:grpSpLocks/>
          </p:cNvGrpSpPr>
          <p:nvPr/>
        </p:nvGrpSpPr>
        <p:grpSpPr bwMode="auto">
          <a:xfrm>
            <a:off x="8934451" y="3613151"/>
            <a:ext cx="1439863" cy="2441575"/>
            <a:chOff x="4722" y="1960"/>
            <a:chExt cx="907" cy="1538"/>
          </a:xfrm>
        </p:grpSpPr>
        <p:grpSp>
          <p:nvGrpSpPr>
            <p:cNvPr id="11276" name="Group 53">
              <a:extLst>
                <a:ext uri="{FF2B5EF4-FFF2-40B4-BE49-F238E27FC236}">
                  <a16:creationId xmlns="" xmlns:a16="http://schemas.microsoft.com/office/drawing/2014/main" id="{4A070545-FB77-F073-06B3-DC03DDF2B8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22" y="1960"/>
              <a:ext cx="907" cy="1538"/>
              <a:chOff x="643" y="1002"/>
              <a:chExt cx="1502" cy="2686"/>
            </a:xfrm>
          </p:grpSpPr>
          <p:sp>
            <p:nvSpPr>
              <p:cNvPr id="11281" name="Rectangle 54">
                <a:extLst>
                  <a:ext uri="{FF2B5EF4-FFF2-40B4-BE49-F238E27FC236}">
                    <a16:creationId xmlns="" xmlns:a16="http://schemas.microsoft.com/office/drawing/2014/main" id="{9DB34F88-D676-FE49-7C68-ED2D2AAFEB71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 rot="-1140313">
                <a:off x="1693" y="1277"/>
                <a:ext cx="6" cy="2033"/>
              </a:xfrm>
              <a:prstGeom prst="rect">
                <a:avLst/>
              </a:pr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82" name="Rectangle 55">
                <a:extLst>
                  <a:ext uri="{FF2B5EF4-FFF2-40B4-BE49-F238E27FC236}">
                    <a16:creationId xmlns="" xmlns:a16="http://schemas.microsoft.com/office/drawing/2014/main" id="{487F4DCF-BB61-34FC-4D74-2319C31DFB56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 rot="1114412">
                <a:off x="1006" y="1282"/>
                <a:ext cx="6" cy="2119"/>
              </a:xfrm>
              <a:prstGeom prst="rect">
                <a:avLst/>
              </a:pr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83" name="Rectangle 56">
                <a:extLst>
                  <a:ext uri="{FF2B5EF4-FFF2-40B4-BE49-F238E27FC236}">
                    <a16:creationId xmlns="" xmlns:a16="http://schemas.microsoft.com/office/drawing/2014/main" id="{FC241102-FF91-103F-4850-5682F1AD142C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 rot="254676">
                <a:off x="1284" y="1331"/>
                <a:ext cx="6" cy="1906"/>
              </a:xfrm>
              <a:prstGeom prst="rect">
                <a:avLst/>
              </a:pr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84" name="Freeform 57">
                <a:extLst>
                  <a:ext uri="{FF2B5EF4-FFF2-40B4-BE49-F238E27FC236}">
                    <a16:creationId xmlns="" xmlns:a16="http://schemas.microsoft.com/office/drawing/2014/main" id="{EF8D963E-DC18-FDDB-2727-1C85D2A04D6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308" y="1002"/>
                <a:ext cx="102" cy="155"/>
              </a:xfrm>
              <a:custGeom>
                <a:avLst/>
                <a:gdLst>
                  <a:gd name="T0" fmla="*/ 102 w 102"/>
                  <a:gd name="T1" fmla="*/ 0 h 155"/>
                  <a:gd name="T2" fmla="*/ 0 w 102"/>
                  <a:gd name="T3" fmla="*/ 12 h 155"/>
                  <a:gd name="T4" fmla="*/ 30 w 102"/>
                  <a:gd name="T5" fmla="*/ 72 h 155"/>
                  <a:gd name="T6" fmla="*/ 30 w 102"/>
                  <a:gd name="T7" fmla="*/ 155 h 155"/>
                  <a:gd name="T8" fmla="*/ 72 w 102"/>
                  <a:gd name="T9" fmla="*/ 155 h 155"/>
                  <a:gd name="T10" fmla="*/ 72 w 102"/>
                  <a:gd name="T11" fmla="*/ 66 h 155"/>
                  <a:gd name="T12" fmla="*/ 102 w 102"/>
                  <a:gd name="T13" fmla="*/ 0 h 155"/>
                  <a:gd name="T14" fmla="*/ 102 w 102"/>
                  <a:gd name="T15" fmla="*/ 0 h 15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2"/>
                  <a:gd name="T25" fmla="*/ 0 h 155"/>
                  <a:gd name="T26" fmla="*/ 102 w 102"/>
                  <a:gd name="T27" fmla="*/ 155 h 15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2" h="155">
                    <a:moveTo>
                      <a:pt x="102" y="0"/>
                    </a:moveTo>
                    <a:lnTo>
                      <a:pt x="0" y="12"/>
                    </a:lnTo>
                    <a:lnTo>
                      <a:pt x="30" y="72"/>
                    </a:lnTo>
                    <a:lnTo>
                      <a:pt x="30" y="155"/>
                    </a:lnTo>
                    <a:lnTo>
                      <a:pt x="72" y="155"/>
                    </a:lnTo>
                    <a:lnTo>
                      <a:pt x="72" y="66"/>
                    </a:lnTo>
                    <a:lnTo>
                      <a:pt x="10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5" name="Freeform 58">
                <a:extLst>
                  <a:ext uri="{FF2B5EF4-FFF2-40B4-BE49-F238E27FC236}">
                    <a16:creationId xmlns="" xmlns:a16="http://schemas.microsoft.com/office/drawing/2014/main" id="{44206496-FA15-CEB9-2998-95EC63F79785}"/>
                  </a:ext>
                </a:extLst>
              </p:cNvPr>
              <p:cNvSpPr>
                <a:spLocks noEditPoints="1"/>
              </p:cNvSpPr>
              <p:nvPr/>
            </p:nvSpPr>
            <p:spPr bwMode="ltGray">
              <a:xfrm>
                <a:off x="1308" y="1151"/>
                <a:ext cx="90" cy="96"/>
              </a:xfrm>
              <a:custGeom>
                <a:avLst/>
                <a:gdLst>
                  <a:gd name="T0" fmla="*/ 48 w 90"/>
                  <a:gd name="T1" fmla="*/ 96 h 96"/>
                  <a:gd name="T2" fmla="*/ 72 w 90"/>
                  <a:gd name="T3" fmla="*/ 72 h 96"/>
                  <a:gd name="T4" fmla="*/ 84 w 90"/>
                  <a:gd name="T5" fmla="*/ 48 h 96"/>
                  <a:gd name="T6" fmla="*/ 90 w 90"/>
                  <a:gd name="T7" fmla="*/ 36 h 96"/>
                  <a:gd name="T8" fmla="*/ 84 w 90"/>
                  <a:gd name="T9" fmla="*/ 24 h 96"/>
                  <a:gd name="T10" fmla="*/ 66 w 90"/>
                  <a:gd name="T11" fmla="*/ 6 h 96"/>
                  <a:gd name="T12" fmla="*/ 42 w 90"/>
                  <a:gd name="T13" fmla="*/ 0 h 96"/>
                  <a:gd name="T14" fmla="*/ 24 w 90"/>
                  <a:gd name="T15" fmla="*/ 0 h 96"/>
                  <a:gd name="T16" fmla="*/ 12 w 90"/>
                  <a:gd name="T17" fmla="*/ 12 h 96"/>
                  <a:gd name="T18" fmla="*/ 6 w 90"/>
                  <a:gd name="T19" fmla="*/ 24 h 96"/>
                  <a:gd name="T20" fmla="*/ 0 w 90"/>
                  <a:gd name="T21" fmla="*/ 36 h 96"/>
                  <a:gd name="T22" fmla="*/ 12 w 90"/>
                  <a:gd name="T23" fmla="*/ 66 h 96"/>
                  <a:gd name="T24" fmla="*/ 30 w 90"/>
                  <a:gd name="T25" fmla="*/ 84 h 96"/>
                  <a:gd name="T26" fmla="*/ 48 w 90"/>
                  <a:gd name="T27" fmla="*/ 96 h 96"/>
                  <a:gd name="T28" fmla="*/ 48 w 90"/>
                  <a:gd name="T29" fmla="*/ 96 h 96"/>
                  <a:gd name="T30" fmla="*/ 48 w 90"/>
                  <a:gd name="T31" fmla="*/ 12 h 96"/>
                  <a:gd name="T32" fmla="*/ 66 w 90"/>
                  <a:gd name="T33" fmla="*/ 18 h 96"/>
                  <a:gd name="T34" fmla="*/ 72 w 90"/>
                  <a:gd name="T35" fmla="*/ 24 h 96"/>
                  <a:gd name="T36" fmla="*/ 72 w 90"/>
                  <a:gd name="T37" fmla="*/ 36 h 96"/>
                  <a:gd name="T38" fmla="*/ 72 w 90"/>
                  <a:gd name="T39" fmla="*/ 48 h 96"/>
                  <a:gd name="T40" fmla="*/ 54 w 90"/>
                  <a:gd name="T41" fmla="*/ 66 h 96"/>
                  <a:gd name="T42" fmla="*/ 48 w 90"/>
                  <a:gd name="T43" fmla="*/ 78 h 96"/>
                  <a:gd name="T44" fmla="*/ 30 w 90"/>
                  <a:gd name="T45" fmla="*/ 66 h 96"/>
                  <a:gd name="T46" fmla="*/ 24 w 90"/>
                  <a:gd name="T47" fmla="*/ 48 h 96"/>
                  <a:gd name="T48" fmla="*/ 18 w 90"/>
                  <a:gd name="T49" fmla="*/ 30 h 96"/>
                  <a:gd name="T50" fmla="*/ 30 w 90"/>
                  <a:gd name="T51" fmla="*/ 12 h 96"/>
                  <a:gd name="T52" fmla="*/ 48 w 90"/>
                  <a:gd name="T53" fmla="*/ 12 h 96"/>
                  <a:gd name="T54" fmla="*/ 48 w 90"/>
                  <a:gd name="T55" fmla="*/ 12 h 9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90"/>
                  <a:gd name="T85" fmla="*/ 0 h 96"/>
                  <a:gd name="T86" fmla="*/ 90 w 90"/>
                  <a:gd name="T87" fmla="*/ 96 h 9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90" h="96">
                    <a:moveTo>
                      <a:pt x="48" y="96"/>
                    </a:moveTo>
                    <a:lnTo>
                      <a:pt x="72" y="72"/>
                    </a:lnTo>
                    <a:lnTo>
                      <a:pt x="84" y="48"/>
                    </a:lnTo>
                    <a:lnTo>
                      <a:pt x="90" y="36"/>
                    </a:lnTo>
                    <a:lnTo>
                      <a:pt x="84" y="24"/>
                    </a:lnTo>
                    <a:lnTo>
                      <a:pt x="66" y="6"/>
                    </a:lnTo>
                    <a:lnTo>
                      <a:pt x="42" y="0"/>
                    </a:lnTo>
                    <a:lnTo>
                      <a:pt x="24" y="0"/>
                    </a:lnTo>
                    <a:lnTo>
                      <a:pt x="12" y="12"/>
                    </a:lnTo>
                    <a:lnTo>
                      <a:pt x="6" y="24"/>
                    </a:lnTo>
                    <a:lnTo>
                      <a:pt x="0" y="36"/>
                    </a:lnTo>
                    <a:lnTo>
                      <a:pt x="12" y="66"/>
                    </a:lnTo>
                    <a:lnTo>
                      <a:pt x="30" y="84"/>
                    </a:lnTo>
                    <a:lnTo>
                      <a:pt x="48" y="96"/>
                    </a:lnTo>
                    <a:close/>
                    <a:moveTo>
                      <a:pt x="48" y="12"/>
                    </a:moveTo>
                    <a:lnTo>
                      <a:pt x="66" y="18"/>
                    </a:lnTo>
                    <a:lnTo>
                      <a:pt x="72" y="24"/>
                    </a:lnTo>
                    <a:lnTo>
                      <a:pt x="72" y="36"/>
                    </a:lnTo>
                    <a:lnTo>
                      <a:pt x="72" y="48"/>
                    </a:lnTo>
                    <a:lnTo>
                      <a:pt x="54" y="66"/>
                    </a:lnTo>
                    <a:lnTo>
                      <a:pt x="48" y="78"/>
                    </a:lnTo>
                    <a:lnTo>
                      <a:pt x="30" y="66"/>
                    </a:lnTo>
                    <a:lnTo>
                      <a:pt x="24" y="48"/>
                    </a:lnTo>
                    <a:lnTo>
                      <a:pt x="18" y="30"/>
                    </a:lnTo>
                    <a:lnTo>
                      <a:pt x="30" y="12"/>
                    </a:lnTo>
                    <a:lnTo>
                      <a:pt x="48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6" name="Freeform 59">
                <a:extLst>
                  <a:ext uri="{FF2B5EF4-FFF2-40B4-BE49-F238E27FC236}">
                    <a16:creationId xmlns="" xmlns:a16="http://schemas.microsoft.com/office/drawing/2014/main" id="{5A21E933-122F-259C-E5BC-8415C7DB8CBB}"/>
                  </a:ext>
                </a:extLst>
              </p:cNvPr>
              <p:cNvSpPr>
                <a:spLocks noEditPoints="1"/>
              </p:cNvSpPr>
              <p:nvPr/>
            </p:nvSpPr>
            <p:spPr bwMode="ltGray">
              <a:xfrm>
                <a:off x="1308" y="1229"/>
                <a:ext cx="90" cy="108"/>
              </a:xfrm>
              <a:custGeom>
                <a:avLst/>
                <a:gdLst>
                  <a:gd name="T0" fmla="*/ 0 w 90"/>
                  <a:gd name="T1" fmla="*/ 90 h 108"/>
                  <a:gd name="T2" fmla="*/ 12 w 90"/>
                  <a:gd name="T3" fmla="*/ 102 h 108"/>
                  <a:gd name="T4" fmla="*/ 24 w 90"/>
                  <a:gd name="T5" fmla="*/ 108 h 108"/>
                  <a:gd name="T6" fmla="*/ 54 w 90"/>
                  <a:gd name="T7" fmla="*/ 108 h 108"/>
                  <a:gd name="T8" fmla="*/ 78 w 90"/>
                  <a:gd name="T9" fmla="*/ 96 h 108"/>
                  <a:gd name="T10" fmla="*/ 90 w 90"/>
                  <a:gd name="T11" fmla="*/ 72 h 108"/>
                  <a:gd name="T12" fmla="*/ 84 w 90"/>
                  <a:gd name="T13" fmla="*/ 42 h 108"/>
                  <a:gd name="T14" fmla="*/ 66 w 90"/>
                  <a:gd name="T15" fmla="*/ 24 h 108"/>
                  <a:gd name="T16" fmla="*/ 54 w 90"/>
                  <a:gd name="T17" fmla="*/ 12 h 108"/>
                  <a:gd name="T18" fmla="*/ 48 w 90"/>
                  <a:gd name="T19" fmla="*/ 6 h 108"/>
                  <a:gd name="T20" fmla="*/ 48 w 90"/>
                  <a:gd name="T21" fmla="*/ 6 h 108"/>
                  <a:gd name="T22" fmla="*/ 48 w 90"/>
                  <a:gd name="T23" fmla="*/ 0 h 108"/>
                  <a:gd name="T24" fmla="*/ 24 w 90"/>
                  <a:gd name="T25" fmla="*/ 24 h 108"/>
                  <a:gd name="T26" fmla="*/ 6 w 90"/>
                  <a:gd name="T27" fmla="*/ 48 h 108"/>
                  <a:gd name="T28" fmla="*/ 0 w 90"/>
                  <a:gd name="T29" fmla="*/ 66 h 108"/>
                  <a:gd name="T30" fmla="*/ 0 w 90"/>
                  <a:gd name="T31" fmla="*/ 90 h 108"/>
                  <a:gd name="T32" fmla="*/ 0 w 90"/>
                  <a:gd name="T33" fmla="*/ 90 h 108"/>
                  <a:gd name="T34" fmla="*/ 12 w 90"/>
                  <a:gd name="T35" fmla="*/ 66 h 108"/>
                  <a:gd name="T36" fmla="*/ 18 w 90"/>
                  <a:gd name="T37" fmla="*/ 48 h 108"/>
                  <a:gd name="T38" fmla="*/ 30 w 90"/>
                  <a:gd name="T39" fmla="*/ 36 h 108"/>
                  <a:gd name="T40" fmla="*/ 42 w 90"/>
                  <a:gd name="T41" fmla="*/ 24 h 108"/>
                  <a:gd name="T42" fmla="*/ 48 w 90"/>
                  <a:gd name="T43" fmla="*/ 18 h 108"/>
                  <a:gd name="T44" fmla="*/ 66 w 90"/>
                  <a:gd name="T45" fmla="*/ 30 h 108"/>
                  <a:gd name="T46" fmla="*/ 72 w 90"/>
                  <a:gd name="T47" fmla="*/ 48 h 108"/>
                  <a:gd name="T48" fmla="*/ 78 w 90"/>
                  <a:gd name="T49" fmla="*/ 72 h 108"/>
                  <a:gd name="T50" fmla="*/ 78 w 90"/>
                  <a:gd name="T51" fmla="*/ 84 h 108"/>
                  <a:gd name="T52" fmla="*/ 66 w 90"/>
                  <a:gd name="T53" fmla="*/ 96 h 108"/>
                  <a:gd name="T54" fmla="*/ 42 w 90"/>
                  <a:gd name="T55" fmla="*/ 102 h 108"/>
                  <a:gd name="T56" fmla="*/ 30 w 90"/>
                  <a:gd name="T57" fmla="*/ 96 h 108"/>
                  <a:gd name="T58" fmla="*/ 18 w 90"/>
                  <a:gd name="T59" fmla="*/ 90 h 108"/>
                  <a:gd name="T60" fmla="*/ 12 w 90"/>
                  <a:gd name="T61" fmla="*/ 78 h 108"/>
                  <a:gd name="T62" fmla="*/ 12 w 90"/>
                  <a:gd name="T63" fmla="*/ 66 h 108"/>
                  <a:gd name="T64" fmla="*/ 12 w 90"/>
                  <a:gd name="T65" fmla="*/ 66 h 10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0"/>
                  <a:gd name="T100" fmla="*/ 0 h 108"/>
                  <a:gd name="T101" fmla="*/ 90 w 90"/>
                  <a:gd name="T102" fmla="*/ 108 h 10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0" h="108">
                    <a:moveTo>
                      <a:pt x="0" y="90"/>
                    </a:moveTo>
                    <a:lnTo>
                      <a:pt x="12" y="102"/>
                    </a:lnTo>
                    <a:lnTo>
                      <a:pt x="24" y="108"/>
                    </a:lnTo>
                    <a:lnTo>
                      <a:pt x="54" y="108"/>
                    </a:lnTo>
                    <a:lnTo>
                      <a:pt x="78" y="96"/>
                    </a:lnTo>
                    <a:lnTo>
                      <a:pt x="90" y="72"/>
                    </a:lnTo>
                    <a:lnTo>
                      <a:pt x="84" y="42"/>
                    </a:lnTo>
                    <a:lnTo>
                      <a:pt x="66" y="24"/>
                    </a:lnTo>
                    <a:lnTo>
                      <a:pt x="54" y="12"/>
                    </a:lnTo>
                    <a:lnTo>
                      <a:pt x="48" y="6"/>
                    </a:lnTo>
                    <a:lnTo>
                      <a:pt x="48" y="0"/>
                    </a:lnTo>
                    <a:lnTo>
                      <a:pt x="24" y="24"/>
                    </a:lnTo>
                    <a:lnTo>
                      <a:pt x="6" y="48"/>
                    </a:lnTo>
                    <a:lnTo>
                      <a:pt x="0" y="66"/>
                    </a:lnTo>
                    <a:lnTo>
                      <a:pt x="0" y="90"/>
                    </a:lnTo>
                    <a:close/>
                    <a:moveTo>
                      <a:pt x="12" y="66"/>
                    </a:moveTo>
                    <a:lnTo>
                      <a:pt x="18" y="48"/>
                    </a:lnTo>
                    <a:lnTo>
                      <a:pt x="30" y="36"/>
                    </a:lnTo>
                    <a:lnTo>
                      <a:pt x="42" y="24"/>
                    </a:lnTo>
                    <a:lnTo>
                      <a:pt x="48" y="18"/>
                    </a:lnTo>
                    <a:lnTo>
                      <a:pt x="66" y="30"/>
                    </a:lnTo>
                    <a:lnTo>
                      <a:pt x="72" y="48"/>
                    </a:lnTo>
                    <a:lnTo>
                      <a:pt x="78" y="72"/>
                    </a:lnTo>
                    <a:lnTo>
                      <a:pt x="78" y="84"/>
                    </a:lnTo>
                    <a:lnTo>
                      <a:pt x="66" y="96"/>
                    </a:lnTo>
                    <a:lnTo>
                      <a:pt x="42" y="102"/>
                    </a:lnTo>
                    <a:lnTo>
                      <a:pt x="30" y="96"/>
                    </a:lnTo>
                    <a:lnTo>
                      <a:pt x="18" y="90"/>
                    </a:lnTo>
                    <a:lnTo>
                      <a:pt x="12" y="78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7" name="Freeform 60">
                <a:extLst>
                  <a:ext uri="{FF2B5EF4-FFF2-40B4-BE49-F238E27FC236}">
                    <a16:creationId xmlns="" xmlns:a16="http://schemas.microsoft.com/office/drawing/2014/main" id="{676F3D7A-CE17-68BE-C370-AA33EC43FA29}"/>
                  </a:ext>
                </a:extLst>
              </p:cNvPr>
              <p:cNvSpPr>
                <a:spLocks noEditPoints="1"/>
              </p:cNvSpPr>
              <p:nvPr/>
            </p:nvSpPr>
            <p:spPr bwMode="ltGray">
              <a:xfrm>
                <a:off x="1183" y="3234"/>
                <a:ext cx="84" cy="95"/>
              </a:xfrm>
              <a:custGeom>
                <a:avLst/>
                <a:gdLst>
                  <a:gd name="T0" fmla="*/ 36 w 84"/>
                  <a:gd name="T1" fmla="*/ 95 h 95"/>
                  <a:gd name="T2" fmla="*/ 60 w 84"/>
                  <a:gd name="T3" fmla="*/ 77 h 95"/>
                  <a:gd name="T4" fmla="*/ 78 w 84"/>
                  <a:gd name="T5" fmla="*/ 53 h 95"/>
                  <a:gd name="T6" fmla="*/ 84 w 84"/>
                  <a:gd name="T7" fmla="*/ 42 h 95"/>
                  <a:gd name="T8" fmla="*/ 84 w 84"/>
                  <a:gd name="T9" fmla="*/ 30 h 95"/>
                  <a:gd name="T10" fmla="*/ 72 w 84"/>
                  <a:gd name="T11" fmla="*/ 6 h 95"/>
                  <a:gd name="T12" fmla="*/ 42 w 84"/>
                  <a:gd name="T13" fmla="*/ 0 h 95"/>
                  <a:gd name="T14" fmla="*/ 30 w 84"/>
                  <a:gd name="T15" fmla="*/ 0 h 95"/>
                  <a:gd name="T16" fmla="*/ 12 w 84"/>
                  <a:gd name="T17" fmla="*/ 12 h 95"/>
                  <a:gd name="T18" fmla="*/ 0 w 84"/>
                  <a:gd name="T19" fmla="*/ 24 h 95"/>
                  <a:gd name="T20" fmla="*/ 0 w 84"/>
                  <a:gd name="T21" fmla="*/ 36 h 95"/>
                  <a:gd name="T22" fmla="*/ 6 w 84"/>
                  <a:gd name="T23" fmla="*/ 59 h 95"/>
                  <a:gd name="T24" fmla="*/ 24 w 84"/>
                  <a:gd name="T25" fmla="*/ 83 h 95"/>
                  <a:gd name="T26" fmla="*/ 36 w 84"/>
                  <a:gd name="T27" fmla="*/ 95 h 95"/>
                  <a:gd name="T28" fmla="*/ 36 w 84"/>
                  <a:gd name="T29" fmla="*/ 95 h 95"/>
                  <a:gd name="T30" fmla="*/ 48 w 84"/>
                  <a:gd name="T31" fmla="*/ 12 h 95"/>
                  <a:gd name="T32" fmla="*/ 66 w 84"/>
                  <a:gd name="T33" fmla="*/ 18 h 95"/>
                  <a:gd name="T34" fmla="*/ 72 w 84"/>
                  <a:gd name="T35" fmla="*/ 30 h 95"/>
                  <a:gd name="T36" fmla="*/ 72 w 84"/>
                  <a:gd name="T37" fmla="*/ 42 h 95"/>
                  <a:gd name="T38" fmla="*/ 66 w 84"/>
                  <a:gd name="T39" fmla="*/ 53 h 95"/>
                  <a:gd name="T40" fmla="*/ 48 w 84"/>
                  <a:gd name="T41" fmla="*/ 71 h 95"/>
                  <a:gd name="T42" fmla="*/ 42 w 84"/>
                  <a:gd name="T43" fmla="*/ 77 h 95"/>
                  <a:gd name="T44" fmla="*/ 36 w 84"/>
                  <a:gd name="T45" fmla="*/ 77 h 95"/>
                  <a:gd name="T46" fmla="*/ 24 w 84"/>
                  <a:gd name="T47" fmla="*/ 65 h 95"/>
                  <a:gd name="T48" fmla="*/ 18 w 84"/>
                  <a:gd name="T49" fmla="*/ 48 h 95"/>
                  <a:gd name="T50" fmla="*/ 18 w 84"/>
                  <a:gd name="T51" fmla="*/ 30 h 95"/>
                  <a:gd name="T52" fmla="*/ 30 w 84"/>
                  <a:gd name="T53" fmla="*/ 12 h 95"/>
                  <a:gd name="T54" fmla="*/ 48 w 84"/>
                  <a:gd name="T55" fmla="*/ 12 h 95"/>
                  <a:gd name="T56" fmla="*/ 48 w 84"/>
                  <a:gd name="T57" fmla="*/ 12 h 9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84"/>
                  <a:gd name="T88" fmla="*/ 0 h 95"/>
                  <a:gd name="T89" fmla="*/ 84 w 84"/>
                  <a:gd name="T90" fmla="*/ 95 h 9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84" h="95">
                    <a:moveTo>
                      <a:pt x="36" y="95"/>
                    </a:moveTo>
                    <a:lnTo>
                      <a:pt x="60" y="77"/>
                    </a:lnTo>
                    <a:lnTo>
                      <a:pt x="78" y="53"/>
                    </a:lnTo>
                    <a:lnTo>
                      <a:pt x="84" y="42"/>
                    </a:lnTo>
                    <a:lnTo>
                      <a:pt x="84" y="30"/>
                    </a:lnTo>
                    <a:lnTo>
                      <a:pt x="72" y="6"/>
                    </a:lnTo>
                    <a:lnTo>
                      <a:pt x="42" y="0"/>
                    </a:lnTo>
                    <a:lnTo>
                      <a:pt x="30" y="0"/>
                    </a:lnTo>
                    <a:lnTo>
                      <a:pt x="12" y="12"/>
                    </a:lnTo>
                    <a:lnTo>
                      <a:pt x="0" y="24"/>
                    </a:lnTo>
                    <a:lnTo>
                      <a:pt x="0" y="36"/>
                    </a:lnTo>
                    <a:lnTo>
                      <a:pt x="6" y="59"/>
                    </a:lnTo>
                    <a:lnTo>
                      <a:pt x="24" y="83"/>
                    </a:lnTo>
                    <a:lnTo>
                      <a:pt x="36" y="95"/>
                    </a:lnTo>
                    <a:close/>
                    <a:moveTo>
                      <a:pt x="48" y="12"/>
                    </a:moveTo>
                    <a:lnTo>
                      <a:pt x="66" y="18"/>
                    </a:lnTo>
                    <a:lnTo>
                      <a:pt x="72" y="30"/>
                    </a:lnTo>
                    <a:lnTo>
                      <a:pt x="72" y="42"/>
                    </a:lnTo>
                    <a:lnTo>
                      <a:pt x="66" y="53"/>
                    </a:lnTo>
                    <a:lnTo>
                      <a:pt x="48" y="71"/>
                    </a:lnTo>
                    <a:lnTo>
                      <a:pt x="42" y="77"/>
                    </a:lnTo>
                    <a:lnTo>
                      <a:pt x="36" y="77"/>
                    </a:lnTo>
                    <a:lnTo>
                      <a:pt x="24" y="65"/>
                    </a:lnTo>
                    <a:lnTo>
                      <a:pt x="18" y="48"/>
                    </a:lnTo>
                    <a:lnTo>
                      <a:pt x="18" y="30"/>
                    </a:lnTo>
                    <a:lnTo>
                      <a:pt x="30" y="12"/>
                    </a:lnTo>
                    <a:lnTo>
                      <a:pt x="48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8" name="Freeform 61">
                <a:extLst>
                  <a:ext uri="{FF2B5EF4-FFF2-40B4-BE49-F238E27FC236}">
                    <a16:creationId xmlns="" xmlns:a16="http://schemas.microsoft.com/office/drawing/2014/main" id="{FAFAB240-2589-C077-2C5C-35CBF11C1311}"/>
                  </a:ext>
                </a:extLst>
              </p:cNvPr>
              <p:cNvSpPr>
                <a:spLocks noEditPoints="1"/>
              </p:cNvSpPr>
              <p:nvPr/>
            </p:nvSpPr>
            <p:spPr bwMode="ltGray">
              <a:xfrm>
                <a:off x="2028" y="3333"/>
                <a:ext cx="90" cy="108"/>
              </a:xfrm>
              <a:custGeom>
                <a:avLst/>
                <a:gdLst>
                  <a:gd name="T0" fmla="*/ 12 w 90"/>
                  <a:gd name="T1" fmla="*/ 96 h 108"/>
                  <a:gd name="T2" fmla="*/ 24 w 90"/>
                  <a:gd name="T3" fmla="*/ 108 h 108"/>
                  <a:gd name="T4" fmla="*/ 42 w 90"/>
                  <a:gd name="T5" fmla="*/ 108 h 108"/>
                  <a:gd name="T6" fmla="*/ 66 w 90"/>
                  <a:gd name="T7" fmla="*/ 102 h 108"/>
                  <a:gd name="T8" fmla="*/ 84 w 90"/>
                  <a:gd name="T9" fmla="*/ 78 h 108"/>
                  <a:gd name="T10" fmla="*/ 90 w 90"/>
                  <a:gd name="T11" fmla="*/ 66 h 108"/>
                  <a:gd name="T12" fmla="*/ 84 w 90"/>
                  <a:gd name="T13" fmla="*/ 48 h 108"/>
                  <a:gd name="T14" fmla="*/ 66 w 90"/>
                  <a:gd name="T15" fmla="*/ 24 h 108"/>
                  <a:gd name="T16" fmla="*/ 48 w 90"/>
                  <a:gd name="T17" fmla="*/ 12 h 108"/>
                  <a:gd name="T18" fmla="*/ 36 w 90"/>
                  <a:gd name="T19" fmla="*/ 0 h 108"/>
                  <a:gd name="T20" fmla="*/ 30 w 90"/>
                  <a:gd name="T21" fmla="*/ 0 h 108"/>
                  <a:gd name="T22" fmla="*/ 30 w 90"/>
                  <a:gd name="T23" fmla="*/ 0 h 108"/>
                  <a:gd name="T24" fmla="*/ 24 w 90"/>
                  <a:gd name="T25" fmla="*/ 0 h 108"/>
                  <a:gd name="T26" fmla="*/ 12 w 90"/>
                  <a:gd name="T27" fmla="*/ 30 h 108"/>
                  <a:gd name="T28" fmla="*/ 0 w 90"/>
                  <a:gd name="T29" fmla="*/ 54 h 108"/>
                  <a:gd name="T30" fmla="*/ 0 w 90"/>
                  <a:gd name="T31" fmla="*/ 78 h 108"/>
                  <a:gd name="T32" fmla="*/ 12 w 90"/>
                  <a:gd name="T33" fmla="*/ 96 h 108"/>
                  <a:gd name="T34" fmla="*/ 12 w 90"/>
                  <a:gd name="T35" fmla="*/ 96 h 108"/>
                  <a:gd name="T36" fmla="*/ 12 w 90"/>
                  <a:gd name="T37" fmla="*/ 72 h 108"/>
                  <a:gd name="T38" fmla="*/ 18 w 90"/>
                  <a:gd name="T39" fmla="*/ 54 h 108"/>
                  <a:gd name="T40" fmla="*/ 24 w 90"/>
                  <a:gd name="T41" fmla="*/ 36 h 108"/>
                  <a:gd name="T42" fmla="*/ 30 w 90"/>
                  <a:gd name="T43" fmla="*/ 18 h 108"/>
                  <a:gd name="T44" fmla="*/ 30 w 90"/>
                  <a:gd name="T45" fmla="*/ 12 h 108"/>
                  <a:gd name="T46" fmla="*/ 48 w 90"/>
                  <a:gd name="T47" fmla="*/ 24 h 108"/>
                  <a:gd name="T48" fmla="*/ 66 w 90"/>
                  <a:gd name="T49" fmla="*/ 36 h 108"/>
                  <a:gd name="T50" fmla="*/ 78 w 90"/>
                  <a:gd name="T51" fmla="*/ 54 h 108"/>
                  <a:gd name="T52" fmla="*/ 78 w 90"/>
                  <a:gd name="T53" fmla="*/ 72 h 108"/>
                  <a:gd name="T54" fmla="*/ 72 w 90"/>
                  <a:gd name="T55" fmla="*/ 84 h 108"/>
                  <a:gd name="T56" fmla="*/ 48 w 90"/>
                  <a:gd name="T57" fmla="*/ 96 h 108"/>
                  <a:gd name="T58" fmla="*/ 36 w 90"/>
                  <a:gd name="T59" fmla="*/ 96 h 108"/>
                  <a:gd name="T60" fmla="*/ 24 w 90"/>
                  <a:gd name="T61" fmla="*/ 90 h 108"/>
                  <a:gd name="T62" fmla="*/ 18 w 90"/>
                  <a:gd name="T63" fmla="*/ 84 h 108"/>
                  <a:gd name="T64" fmla="*/ 12 w 90"/>
                  <a:gd name="T65" fmla="*/ 72 h 108"/>
                  <a:gd name="T66" fmla="*/ 12 w 90"/>
                  <a:gd name="T67" fmla="*/ 72 h 10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0"/>
                  <a:gd name="T103" fmla="*/ 0 h 108"/>
                  <a:gd name="T104" fmla="*/ 90 w 90"/>
                  <a:gd name="T105" fmla="*/ 108 h 10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0" h="108">
                    <a:moveTo>
                      <a:pt x="12" y="96"/>
                    </a:moveTo>
                    <a:lnTo>
                      <a:pt x="24" y="108"/>
                    </a:lnTo>
                    <a:lnTo>
                      <a:pt x="42" y="108"/>
                    </a:lnTo>
                    <a:lnTo>
                      <a:pt x="66" y="102"/>
                    </a:lnTo>
                    <a:lnTo>
                      <a:pt x="84" y="78"/>
                    </a:lnTo>
                    <a:lnTo>
                      <a:pt x="90" y="66"/>
                    </a:lnTo>
                    <a:lnTo>
                      <a:pt x="84" y="48"/>
                    </a:lnTo>
                    <a:lnTo>
                      <a:pt x="66" y="24"/>
                    </a:lnTo>
                    <a:lnTo>
                      <a:pt x="48" y="1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24" y="0"/>
                    </a:lnTo>
                    <a:lnTo>
                      <a:pt x="12" y="30"/>
                    </a:lnTo>
                    <a:lnTo>
                      <a:pt x="0" y="54"/>
                    </a:lnTo>
                    <a:lnTo>
                      <a:pt x="0" y="78"/>
                    </a:lnTo>
                    <a:lnTo>
                      <a:pt x="12" y="96"/>
                    </a:lnTo>
                    <a:close/>
                    <a:moveTo>
                      <a:pt x="12" y="72"/>
                    </a:moveTo>
                    <a:lnTo>
                      <a:pt x="18" y="54"/>
                    </a:lnTo>
                    <a:lnTo>
                      <a:pt x="24" y="36"/>
                    </a:lnTo>
                    <a:lnTo>
                      <a:pt x="30" y="18"/>
                    </a:lnTo>
                    <a:lnTo>
                      <a:pt x="30" y="12"/>
                    </a:lnTo>
                    <a:lnTo>
                      <a:pt x="48" y="24"/>
                    </a:lnTo>
                    <a:lnTo>
                      <a:pt x="66" y="36"/>
                    </a:lnTo>
                    <a:lnTo>
                      <a:pt x="78" y="54"/>
                    </a:lnTo>
                    <a:lnTo>
                      <a:pt x="78" y="72"/>
                    </a:lnTo>
                    <a:lnTo>
                      <a:pt x="72" y="84"/>
                    </a:lnTo>
                    <a:lnTo>
                      <a:pt x="48" y="96"/>
                    </a:lnTo>
                    <a:lnTo>
                      <a:pt x="36" y="96"/>
                    </a:lnTo>
                    <a:lnTo>
                      <a:pt x="24" y="90"/>
                    </a:lnTo>
                    <a:lnTo>
                      <a:pt x="18" y="84"/>
                    </a:lnTo>
                    <a:lnTo>
                      <a:pt x="12" y="7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9" name="Freeform 62">
                <a:extLst>
                  <a:ext uri="{FF2B5EF4-FFF2-40B4-BE49-F238E27FC236}">
                    <a16:creationId xmlns="" xmlns:a16="http://schemas.microsoft.com/office/drawing/2014/main" id="{BAE118F4-081A-47E7-099B-E63440669894}"/>
                  </a:ext>
                </a:extLst>
              </p:cNvPr>
              <p:cNvSpPr>
                <a:spLocks noEditPoints="1"/>
              </p:cNvSpPr>
              <p:nvPr/>
            </p:nvSpPr>
            <p:spPr bwMode="ltGray">
              <a:xfrm>
                <a:off x="649" y="3333"/>
                <a:ext cx="72" cy="90"/>
              </a:xfrm>
              <a:custGeom>
                <a:avLst/>
                <a:gdLst>
                  <a:gd name="T0" fmla="*/ 84 w 71"/>
                  <a:gd name="T1" fmla="*/ 90 h 90"/>
                  <a:gd name="T2" fmla="*/ 84 w 71"/>
                  <a:gd name="T3" fmla="*/ 60 h 90"/>
                  <a:gd name="T4" fmla="*/ 84 w 71"/>
                  <a:gd name="T5" fmla="*/ 36 h 90"/>
                  <a:gd name="T6" fmla="*/ 73 w 71"/>
                  <a:gd name="T7" fmla="*/ 12 h 90"/>
                  <a:gd name="T8" fmla="*/ 49 w 71"/>
                  <a:gd name="T9" fmla="*/ 0 h 90"/>
                  <a:gd name="T10" fmla="*/ 12 w 71"/>
                  <a:gd name="T11" fmla="*/ 12 h 90"/>
                  <a:gd name="T12" fmla="*/ 0 w 71"/>
                  <a:gd name="T13" fmla="*/ 36 h 90"/>
                  <a:gd name="T14" fmla="*/ 6 w 71"/>
                  <a:gd name="T15" fmla="*/ 60 h 90"/>
                  <a:gd name="T16" fmla="*/ 30 w 71"/>
                  <a:gd name="T17" fmla="*/ 78 h 90"/>
                  <a:gd name="T18" fmla="*/ 67 w 71"/>
                  <a:gd name="T19" fmla="*/ 90 h 90"/>
                  <a:gd name="T20" fmla="*/ 84 w 71"/>
                  <a:gd name="T21" fmla="*/ 90 h 90"/>
                  <a:gd name="T22" fmla="*/ 84 w 71"/>
                  <a:gd name="T23" fmla="*/ 90 h 90"/>
                  <a:gd name="T24" fmla="*/ 24 w 71"/>
                  <a:gd name="T25" fmla="*/ 18 h 90"/>
                  <a:gd name="T26" fmla="*/ 55 w 71"/>
                  <a:gd name="T27" fmla="*/ 18 h 90"/>
                  <a:gd name="T28" fmla="*/ 67 w 71"/>
                  <a:gd name="T29" fmla="*/ 18 h 90"/>
                  <a:gd name="T30" fmla="*/ 73 w 71"/>
                  <a:gd name="T31" fmla="*/ 42 h 90"/>
                  <a:gd name="T32" fmla="*/ 73 w 71"/>
                  <a:gd name="T33" fmla="*/ 66 h 90"/>
                  <a:gd name="T34" fmla="*/ 73 w 71"/>
                  <a:gd name="T35" fmla="*/ 72 h 90"/>
                  <a:gd name="T36" fmla="*/ 73 w 71"/>
                  <a:gd name="T37" fmla="*/ 78 h 90"/>
                  <a:gd name="T38" fmla="*/ 55 w 71"/>
                  <a:gd name="T39" fmla="*/ 72 h 90"/>
                  <a:gd name="T40" fmla="*/ 24 w 71"/>
                  <a:gd name="T41" fmla="*/ 66 h 90"/>
                  <a:gd name="T42" fmla="*/ 12 w 71"/>
                  <a:gd name="T43" fmla="*/ 48 h 90"/>
                  <a:gd name="T44" fmla="*/ 12 w 71"/>
                  <a:gd name="T45" fmla="*/ 30 h 90"/>
                  <a:gd name="T46" fmla="*/ 24 w 71"/>
                  <a:gd name="T47" fmla="*/ 18 h 90"/>
                  <a:gd name="T48" fmla="*/ 24 w 71"/>
                  <a:gd name="T49" fmla="*/ 18 h 9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1"/>
                  <a:gd name="T76" fmla="*/ 0 h 90"/>
                  <a:gd name="T77" fmla="*/ 71 w 71"/>
                  <a:gd name="T78" fmla="*/ 90 h 9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1" h="90">
                    <a:moveTo>
                      <a:pt x="71" y="90"/>
                    </a:moveTo>
                    <a:lnTo>
                      <a:pt x="71" y="60"/>
                    </a:lnTo>
                    <a:lnTo>
                      <a:pt x="71" y="36"/>
                    </a:lnTo>
                    <a:lnTo>
                      <a:pt x="60" y="12"/>
                    </a:lnTo>
                    <a:lnTo>
                      <a:pt x="36" y="0"/>
                    </a:lnTo>
                    <a:lnTo>
                      <a:pt x="12" y="12"/>
                    </a:lnTo>
                    <a:lnTo>
                      <a:pt x="0" y="36"/>
                    </a:lnTo>
                    <a:lnTo>
                      <a:pt x="6" y="60"/>
                    </a:lnTo>
                    <a:lnTo>
                      <a:pt x="30" y="78"/>
                    </a:lnTo>
                    <a:lnTo>
                      <a:pt x="54" y="90"/>
                    </a:lnTo>
                    <a:lnTo>
                      <a:pt x="71" y="90"/>
                    </a:lnTo>
                    <a:close/>
                    <a:moveTo>
                      <a:pt x="24" y="18"/>
                    </a:moveTo>
                    <a:lnTo>
                      <a:pt x="42" y="18"/>
                    </a:lnTo>
                    <a:lnTo>
                      <a:pt x="54" y="18"/>
                    </a:lnTo>
                    <a:lnTo>
                      <a:pt x="60" y="42"/>
                    </a:lnTo>
                    <a:lnTo>
                      <a:pt x="60" y="66"/>
                    </a:lnTo>
                    <a:lnTo>
                      <a:pt x="60" y="72"/>
                    </a:lnTo>
                    <a:lnTo>
                      <a:pt x="60" y="78"/>
                    </a:lnTo>
                    <a:lnTo>
                      <a:pt x="42" y="72"/>
                    </a:lnTo>
                    <a:lnTo>
                      <a:pt x="24" y="66"/>
                    </a:lnTo>
                    <a:lnTo>
                      <a:pt x="12" y="48"/>
                    </a:lnTo>
                    <a:lnTo>
                      <a:pt x="12" y="30"/>
                    </a:lnTo>
                    <a:lnTo>
                      <a:pt x="24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0" name="Oval 63">
                <a:extLst>
                  <a:ext uri="{FF2B5EF4-FFF2-40B4-BE49-F238E27FC236}">
                    <a16:creationId xmlns="" xmlns:a16="http://schemas.microsoft.com/office/drawing/2014/main" id="{BC20B7BB-6649-DB9B-E9DA-438CDD16326E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693" y="3299"/>
                <a:ext cx="1380" cy="389"/>
              </a:xfrm>
              <a:prstGeom prst="ellipse">
                <a:avLst/>
              </a:prstGeom>
              <a:gradFill rotWithShape="0">
                <a:gsLst>
                  <a:gs pos="0">
                    <a:srgbClr val="00008B"/>
                  </a:gs>
                  <a:gs pos="100000">
                    <a:srgbClr val="0000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91" name="Oval 64">
                <a:extLst>
                  <a:ext uri="{FF2B5EF4-FFF2-40B4-BE49-F238E27FC236}">
                    <a16:creationId xmlns="" xmlns:a16="http://schemas.microsoft.com/office/drawing/2014/main" id="{B7035CFD-946C-A7A3-A4CB-830B45C5DE2B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643" y="3295"/>
                <a:ext cx="1502" cy="288"/>
              </a:xfrm>
              <a:prstGeom prst="ellipse">
                <a:avLst/>
              </a:pr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92" name="Oval 65">
                <a:extLst>
                  <a:ext uri="{FF2B5EF4-FFF2-40B4-BE49-F238E27FC236}">
                    <a16:creationId xmlns="" xmlns:a16="http://schemas.microsoft.com/office/drawing/2014/main" id="{B2443751-A731-808E-20DB-B40B31B8D45E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690" y="3321"/>
                <a:ext cx="1425" cy="220"/>
              </a:xfrm>
              <a:prstGeom prst="ellipse">
                <a:avLst/>
              </a:pr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293" name="Freeform 66">
                <a:extLst>
                  <a:ext uri="{FF2B5EF4-FFF2-40B4-BE49-F238E27FC236}">
                    <a16:creationId xmlns="" xmlns:a16="http://schemas.microsoft.com/office/drawing/2014/main" id="{FF759C1E-FC77-5552-E0F5-F7115AD64B07}"/>
                  </a:ext>
                </a:extLst>
              </p:cNvPr>
              <p:cNvSpPr>
                <a:spLocks noEditPoints="1"/>
              </p:cNvSpPr>
              <p:nvPr/>
            </p:nvSpPr>
            <p:spPr bwMode="ltGray">
              <a:xfrm>
                <a:off x="1992" y="3249"/>
                <a:ext cx="90" cy="96"/>
              </a:xfrm>
              <a:custGeom>
                <a:avLst/>
                <a:gdLst>
                  <a:gd name="T0" fmla="*/ 66 w 90"/>
                  <a:gd name="T1" fmla="*/ 96 h 96"/>
                  <a:gd name="T2" fmla="*/ 78 w 90"/>
                  <a:gd name="T3" fmla="*/ 66 h 96"/>
                  <a:gd name="T4" fmla="*/ 90 w 90"/>
                  <a:gd name="T5" fmla="*/ 42 h 96"/>
                  <a:gd name="T6" fmla="*/ 78 w 90"/>
                  <a:gd name="T7" fmla="*/ 18 h 96"/>
                  <a:gd name="T8" fmla="*/ 60 w 90"/>
                  <a:gd name="T9" fmla="*/ 0 h 96"/>
                  <a:gd name="T10" fmla="*/ 30 w 90"/>
                  <a:gd name="T11" fmla="*/ 6 h 96"/>
                  <a:gd name="T12" fmla="*/ 18 w 90"/>
                  <a:gd name="T13" fmla="*/ 18 h 96"/>
                  <a:gd name="T14" fmla="*/ 6 w 90"/>
                  <a:gd name="T15" fmla="*/ 30 h 96"/>
                  <a:gd name="T16" fmla="*/ 0 w 90"/>
                  <a:gd name="T17" fmla="*/ 42 h 96"/>
                  <a:gd name="T18" fmla="*/ 6 w 90"/>
                  <a:gd name="T19" fmla="*/ 60 h 96"/>
                  <a:gd name="T20" fmla="*/ 24 w 90"/>
                  <a:gd name="T21" fmla="*/ 78 h 96"/>
                  <a:gd name="T22" fmla="*/ 48 w 90"/>
                  <a:gd name="T23" fmla="*/ 90 h 96"/>
                  <a:gd name="T24" fmla="*/ 66 w 90"/>
                  <a:gd name="T25" fmla="*/ 96 h 96"/>
                  <a:gd name="T26" fmla="*/ 66 w 90"/>
                  <a:gd name="T27" fmla="*/ 96 h 96"/>
                  <a:gd name="T28" fmla="*/ 42 w 90"/>
                  <a:gd name="T29" fmla="*/ 18 h 96"/>
                  <a:gd name="T30" fmla="*/ 60 w 90"/>
                  <a:gd name="T31" fmla="*/ 18 h 96"/>
                  <a:gd name="T32" fmla="*/ 72 w 90"/>
                  <a:gd name="T33" fmla="*/ 24 h 96"/>
                  <a:gd name="T34" fmla="*/ 72 w 90"/>
                  <a:gd name="T35" fmla="*/ 36 h 96"/>
                  <a:gd name="T36" fmla="*/ 72 w 90"/>
                  <a:gd name="T37" fmla="*/ 48 h 96"/>
                  <a:gd name="T38" fmla="*/ 66 w 90"/>
                  <a:gd name="T39" fmla="*/ 72 h 96"/>
                  <a:gd name="T40" fmla="*/ 60 w 90"/>
                  <a:gd name="T41" fmla="*/ 78 h 96"/>
                  <a:gd name="T42" fmla="*/ 60 w 90"/>
                  <a:gd name="T43" fmla="*/ 84 h 96"/>
                  <a:gd name="T44" fmla="*/ 42 w 90"/>
                  <a:gd name="T45" fmla="*/ 72 h 96"/>
                  <a:gd name="T46" fmla="*/ 30 w 90"/>
                  <a:gd name="T47" fmla="*/ 66 h 96"/>
                  <a:gd name="T48" fmla="*/ 18 w 90"/>
                  <a:gd name="T49" fmla="*/ 42 h 96"/>
                  <a:gd name="T50" fmla="*/ 24 w 90"/>
                  <a:gd name="T51" fmla="*/ 30 h 96"/>
                  <a:gd name="T52" fmla="*/ 42 w 90"/>
                  <a:gd name="T53" fmla="*/ 18 h 96"/>
                  <a:gd name="T54" fmla="*/ 42 w 90"/>
                  <a:gd name="T55" fmla="*/ 18 h 9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90"/>
                  <a:gd name="T85" fmla="*/ 0 h 96"/>
                  <a:gd name="T86" fmla="*/ 90 w 90"/>
                  <a:gd name="T87" fmla="*/ 96 h 9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90" h="96">
                    <a:moveTo>
                      <a:pt x="66" y="96"/>
                    </a:moveTo>
                    <a:lnTo>
                      <a:pt x="78" y="66"/>
                    </a:lnTo>
                    <a:lnTo>
                      <a:pt x="90" y="42"/>
                    </a:lnTo>
                    <a:lnTo>
                      <a:pt x="78" y="18"/>
                    </a:lnTo>
                    <a:lnTo>
                      <a:pt x="60" y="0"/>
                    </a:lnTo>
                    <a:lnTo>
                      <a:pt x="30" y="6"/>
                    </a:lnTo>
                    <a:lnTo>
                      <a:pt x="18" y="18"/>
                    </a:lnTo>
                    <a:lnTo>
                      <a:pt x="6" y="30"/>
                    </a:lnTo>
                    <a:lnTo>
                      <a:pt x="0" y="42"/>
                    </a:lnTo>
                    <a:lnTo>
                      <a:pt x="6" y="60"/>
                    </a:lnTo>
                    <a:lnTo>
                      <a:pt x="24" y="78"/>
                    </a:lnTo>
                    <a:lnTo>
                      <a:pt x="48" y="90"/>
                    </a:lnTo>
                    <a:lnTo>
                      <a:pt x="66" y="96"/>
                    </a:lnTo>
                    <a:close/>
                    <a:moveTo>
                      <a:pt x="42" y="18"/>
                    </a:moveTo>
                    <a:lnTo>
                      <a:pt x="60" y="18"/>
                    </a:lnTo>
                    <a:lnTo>
                      <a:pt x="72" y="24"/>
                    </a:lnTo>
                    <a:lnTo>
                      <a:pt x="72" y="36"/>
                    </a:lnTo>
                    <a:lnTo>
                      <a:pt x="72" y="48"/>
                    </a:lnTo>
                    <a:lnTo>
                      <a:pt x="66" y="72"/>
                    </a:lnTo>
                    <a:lnTo>
                      <a:pt x="60" y="78"/>
                    </a:lnTo>
                    <a:lnTo>
                      <a:pt x="60" y="84"/>
                    </a:lnTo>
                    <a:lnTo>
                      <a:pt x="42" y="72"/>
                    </a:lnTo>
                    <a:lnTo>
                      <a:pt x="30" y="66"/>
                    </a:lnTo>
                    <a:lnTo>
                      <a:pt x="18" y="42"/>
                    </a:lnTo>
                    <a:lnTo>
                      <a:pt x="24" y="30"/>
                    </a:lnTo>
                    <a:lnTo>
                      <a:pt x="42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277" name="Group 67">
              <a:extLst>
                <a:ext uri="{FF2B5EF4-FFF2-40B4-BE49-F238E27FC236}">
                  <a16:creationId xmlns="" xmlns:a16="http://schemas.microsoft.com/office/drawing/2014/main" id="{6892924C-5A91-9FF9-7656-CF799A218C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38" y="3134"/>
              <a:ext cx="348" cy="275"/>
              <a:chOff x="3663" y="2668"/>
              <a:chExt cx="577" cy="480"/>
            </a:xfrm>
          </p:grpSpPr>
          <p:sp>
            <p:nvSpPr>
              <p:cNvPr id="11278" name="Oval 68">
                <a:extLst>
                  <a:ext uri="{FF2B5EF4-FFF2-40B4-BE49-F238E27FC236}">
                    <a16:creationId xmlns="" xmlns:a16="http://schemas.microsoft.com/office/drawing/2014/main" id="{79C97B9A-1BE0-DDB5-A874-48514A25E4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3663" y="2908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2F4700"/>
                  </a:gs>
                  <a:gs pos="50000">
                    <a:srgbClr val="669900"/>
                  </a:gs>
                  <a:gs pos="100000">
                    <a:srgbClr val="2F47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H</a:t>
                </a:r>
              </a:p>
            </p:txBody>
          </p:sp>
          <p:sp>
            <p:nvSpPr>
              <p:cNvPr id="11279" name="Oval 69">
                <a:extLst>
                  <a:ext uri="{FF2B5EF4-FFF2-40B4-BE49-F238E27FC236}">
                    <a16:creationId xmlns="" xmlns:a16="http://schemas.microsoft.com/office/drawing/2014/main" id="{A79E4476-91F3-3550-FEF1-C1314F504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3759" y="2668"/>
                <a:ext cx="336" cy="336"/>
              </a:xfrm>
              <a:prstGeom prst="ellipse">
                <a:avLst/>
              </a:prstGeom>
              <a:gradFill rotWithShape="1">
                <a:gsLst>
                  <a:gs pos="0">
                    <a:srgbClr val="631809"/>
                  </a:gs>
                  <a:gs pos="50000">
                    <a:srgbClr val="D63414"/>
                  </a:gs>
                  <a:gs pos="100000">
                    <a:srgbClr val="63180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O</a:t>
                </a:r>
              </a:p>
            </p:txBody>
          </p:sp>
          <p:sp>
            <p:nvSpPr>
              <p:cNvPr id="11280" name="Oval 70">
                <a:extLst>
                  <a:ext uri="{FF2B5EF4-FFF2-40B4-BE49-F238E27FC236}">
                    <a16:creationId xmlns="" xmlns:a16="http://schemas.microsoft.com/office/drawing/2014/main" id="{26623266-822C-4243-4B1F-A3D7DB45F4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000" y="2860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2F4700"/>
                  </a:gs>
                  <a:gs pos="50000">
                    <a:srgbClr val="669900"/>
                  </a:gs>
                  <a:gs pos="100000">
                    <a:srgbClr val="2F47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H</a:t>
                </a:r>
              </a:p>
            </p:txBody>
          </p:sp>
        </p:grpSp>
      </p:grpSp>
      <p:grpSp>
        <p:nvGrpSpPr>
          <p:cNvPr id="11294" name="Group 71">
            <a:extLst>
              <a:ext uri="{FF2B5EF4-FFF2-40B4-BE49-F238E27FC236}">
                <a16:creationId xmlns="" xmlns:a16="http://schemas.microsoft.com/office/drawing/2014/main" id="{670DE120-6915-4286-5CE2-471D71195973}"/>
              </a:ext>
            </a:extLst>
          </p:cNvPr>
          <p:cNvGrpSpPr>
            <a:grpSpLocks/>
          </p:cNvGrpSpPr>
          <p:nvPr/>
        </p:nvGrpSpPr>
        <p:grpSpPr bwMode="auto">
          <a:xfrm>
            <a:off x="9667875" y="5454651"/>
            <a:ext cx="554038" cy="436563"/>
            <a:chOff x="3663" y="2668"/>
            <a:chExt cx="577" cy="480"/>
          </a:xfrm>
        </p:grpSpPr>
        <p:sp>
          <p:nvSpPr>
            <p:cNvPr id="11295" name="Oval 72">
              <a:extLst>
                <a:ext uri="{FF2B5EF4-FFF2-40B4-BE49-F238E27FC236}">
                  <a16:creationId xmlns="" xmlns:a16="http://schemas.microsoft.com/office/drawing/2014/main" id="{6EC3F349-D395-C565-E1B6-412CCE7DF5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663" y="2908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2F4700"/>
                </a:gs>
                <a:gs pos="50000">
                  <a:srgbClr val="669900"/>
                </a:gs>
                <a:gs pos="100000">
                  <a:srgbClr val="2F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/>
                <a:t>H</a:t>
              </a:r>
            </a:p>
          </p:txBody>
        </p:sp>
        <p:sp>
          <p:nvSpPr>
            <p:cNvPr id="11296" name="Oval 73">
              <a:extLst>
                <a:ext uri="{FF2B5EF4-FFF2-40B4-BE49-F238E27FC236}">
                  <a16:creationId xmlns="" xmlns:a16="http://schemas.microsoft.com/office/drawing/2014/main" id="{5966ED31-FB72-E34E-FFF8-C2CB908DD9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759" y="2668"/>
              <a:ext cx="336" cy="336"/>
            </a:xfrm>
            <a:prstGeom prst="ellipse">
              <a:avLst/>
            </a:prstGeom>
            <a:gradFill rotWithShape="1">
              <a:gsLst>
                <a:gs pos="0">
                  <a:srgbClr val="631809"/>
                </a:gs>
                <a:gs pos="50000">
                  <a:srgbClr val="D63414"/>
                </a:gs>
                <a:gs pos="100000">
                  <a:srgbClr val="63180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/>
                <a:t>O</a:t>
              </a:r>
            </a:p>
          </p:txBody>
        </p:sp>
        <p:sp>
          <p:nvSpPr>
            <p:cNvPr id="11297" name="Oval 74">
              <a:extLst>
                <a:ext uri="{FF2B5EF4-FFF2-40B4-BE49-F238E27FC236}">
                  <a16:creationId xmlns="" xmlns:a16="http://schemas.microsoft.com/office/drawing/2014/main" id="{FD75B34C-9253-B6FF-7716-2C343968EF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000" y="2860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2F4700"/>
                </a:gs>
                <a:gs pos="50000">
                  <a:srgbClr val="669900"/>
                </a:gs>
                <a:gs pos="100000">
                  <a:srgbClr val="2F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/>
                <a:t>H</a:t>
              </a:r>
            </a:p>
          </p:txBody>
        </p:sp>
      </p:grpSp>
      <p:grpSp>
        <p:nvGrpSpPr>
          <p:cNvPr id="11298" name="Group 75">
            <a:extLst>
              <a:ext uri="{FF2B5EF4-FFF2-40B4-BE49-F238E27FC236}">
                <a16:creationId xmlns="" xmlns:a16="http://schemas.microsoft.com/office/drawing/2014/main" id="{DC70A86C-B666-618F-F5F1-9F12006CAAC9}"/>
              </a:ext>
            </a:extLst>
          </p:cNvPr>
          <p:cNvGrpSpPr>
            <a:grpSpLocks/>
          </p:cNvGrpSpPr>
          <p:nvPr/>
        </p:nvGrpSpPr>
        <p:grpSpPr bwMode="auto">
          <a:xfrm>
            <a:off x="9647239" y="2198688"/>
            <a:ext cx="554037" cy="436562"/>
            <a:chOff x="3663" y="2668"/>
            <a:chExt cx="577" cy="480"/>
          </a:xfrm>
        </p:grpSpPr>
        <p:sp>
          <p:nvSpPr>
            <p:cNvPr id="11299" name="Oval 76">
              <a:extLst>
                <a:ext uri="{FF2B5EF4-FFF2-40B4-BE49-F238E27FC236}">
                  <a16:creationId xmlns="" xmlns:a16="http://schemas.microsoft.com/office/drawing/2014/main" id="{521EBB5A-7967-A987-C6FA-1ED64E6D89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663" y="2908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2F4700"/>
                </a:gs>
                <a:gs pos="50000">
                  <a:srgbClr val="669900"/>
                </a:gs>
                <a:gs pos="100000">
                  <a:srgbClr val="2F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/>
                <a:t>H</a:t>
              </a:r>
            </a:p>
          </p:txBody>
        </p:sp>
        <p:sp>
          <p:nvSpPr>
            <p:cNvPr id="11300" name="Oval 77">
              <a:extLst>
                <a:ext uri="{FF2B5EF4-FFF2-40B4-BE49-F238E27FC236}">
                  <a16:creationId xmlns="" xmlns:a16="http://schemas.microsoft.com/office/drawing/2014/main" id="{6D1DA0B0-EA47-F6C8-B0DF-19F2614D0B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759" y="2668"/>
              <a:ext cx="336" cy="336"/>
            </a:xfrm>
            <a:prstGeom prst="ellipse">
              <a:avLst/>
            </a:prstGeom>
            <a:gradFill rotWithShape="1">
              <a:gsLst>
                <a:gs pos="0">
                  <a:srgbClr val="631809"/>
                </a:gs>
                <a:gs pos="50000">
                  <a:srgbClr val="D63414"/>
                </a:gs>
                <a:gs pos="100000">
                  <a:srgbClr val="63180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/>
                <a:t>O</a:t>
              </a:r>
            </a:p>
          </p:txBody>
        </p:sp>
        <p:sp>
          <p:nvSpPr>
            <p:cNvPr id="11301" name="Oval 78">
              <a:extLst>
                <a:ext uri="{FF2B5EF4-FFF2-40B4-BE49-F238E27FC236}">
                  <a16:creationId xmlns="" xmlns:a16="http://schemas.microsoft.com/office/drawing/2014/main" id="{C8E863EF-5A0A-5F94-0358-0FE9A32516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000" y="2860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2F4700"/>
                </a:gs>
                <a:gs pos="50000">
                  <a:srgbClr val="669900"/>
                </a:gs>
                <a:gs pos="100000">
                  <a:srgbClr val="2F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/>
                <a:t>H</a:t>
              </a:r>
            </a:p>
          </p:txBody>
        </p:sp>
      </p:grpSp>
      <p:sp>
        <p:nvSpPr>
          <p:cNvPr id="11302" name="AutoShape 79">
            <a:extLst>
              <a:ext uri="{FF2B5EF4-FFF2-40B4-BE49-F238E27FC236}">
                <a16:creationId xmlns="" xmlns:a16="http://schemas.microsoft.com/office/drawing/2014/main" id="{D5E374BF-CA33-9A45-8EC8-E145EE1E1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6868" y="155075"/>
            <a:ext cx="3186895" cy="2057400"/>
          </a:xfrm>
          <a:prstGeom prst="cloudCallout">
            <a:avLst>
              <a:gd name="adj1" fmla="val -44819"/>
              <a:gd name="adj2" fmla="val 69986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 ở 2 </a:t>
            </a:r>
            <a:r>
              <a:rPr lang="en-US" alt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304" name="TextBox 11303">
            <a:extLst>
              <a:ext uri="{FF2B5EF4-FFF2-40B4-BE49-F238E27FC236}">
                <a16:creationId xmlns="" xmlns:a16="http://schemas.microsoft.com/office/drawing/2014/main" id="{C65300A2-2922-3543-618F-266B597D202D}"/>
              </a:ext>
            </a:extLst>
          </p:cNvPr>
          <p:cNvSpPr txBox="1"/>
          <p:nvPr/>
        </p:nvSpPr>
        <p:spPr>
          <a:xfrm>
            <a:off x="364172" y="1456189"/>
            <a:ext cx="609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000" b="1" dirty="0" err="1">
                <a:solidFill>
                  <a:srgbClr val="0070C0"/>
                </a:solidFill>
              </a:rPr>
              <a:t>Sơ</a:t>
            </a:r>
            <a:r>
              <a:rPr lang="en-US" altLang="en-US" sz="2000" b="1" dirty="0">
                <a:solidFill>
                  <a:srgbClr val="0070C0"/>
                </a:solidFill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</a:rPr>
              <a:t>đồ</a:t>
            </a:r>
            <a:r>
              <a:rPr lang="en-US" altLang="en-US" sz="2000" b="1" dirty="0">
                <a:solidFill>
                  <a:srgbClr val="0070C0"/>
                </a:solidFill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</a:rPr>
              <a:t>phản</a:t>
            </a:r>
            <a:r>
              <a:rPr lang="en-US" altLang="en-US" sz="2000" b="1" dirty="0">
                <a:solidFill>
                  <a:srgbClr val="0070C0"/>
                </a:solidFill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</a:rPr>
              <a:t>ứng</a:t>
            </a:r>
            <a:r>
              <a:rPr lang="en-US" altLang="en-US" sz="2000" b="1" dirty="0">
                <a:solidFill>
                  <a:srgbClr val="0070C0"/>
                </a:solidFill>
              </a:rPr>
              <a:t>:</a:t>
            </a:r>
            <a:endParaRPr lang="en-US" sz="2000" dirty="0">
              <a:solidFill>
                <a:srgbClr val="0070C0"/>
              </a:solidFill>
            </a:endParaRPr>
          </a:p>
        </p:txBody>
      </p:sp>
      <p:grpSp>
        <p:nvGrpSpPr>
          <p:cNvPr id="11305" name="Group 15">
            <a:extLst>
              <a:ext uri="{FF2B5EF4-FFF2-40B4-BE49-F238E27FC236}">
                <a16:creationId xmlns="" xmlns:a16="http://schemas.microsoft.com/office/drawing/2014/main" id="{2CFCCD81-FC70-6C5B-46E5-00C3A437F1F4}"/>
              </a:ext>
            </a:extLst>
          </p:cNvPr>
          <p:cNvGrpSpPr>
            <a:grpSpLocks/>
          </p:cNvGrpSpPr>
          <p:nvPr/>
        </p:nvGrpSpPr>
        <p:grpSpPr bwMode="auto">
          <a:xfrm>
            <a:off x="568960" y="2957214"/>
            <a:ext cx="7543800" cy="519113"/>
            <a:chOff x="768" y="1353"/>
            <a:chExt cx="4752" cy="327"/>
          </a:xfrm>
        </p:grpSpPr>
        <p:sp>
          <p:nvSpPr>
            <p:cNvPr id="11306" name="Text Box 16">
              <a:extLst>
                <a:ext uri="{FF2B5EF4-FFF2-40B4-BE49-F238E27FC236}">
                  <a16:creationId xmlns="" xmlns:a16="http://schemas.microsoft.com/office/drawing/2014/main" id="{79DF1448-494B-3D4D-B276-A7E5CD6A7D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353"/>
              <a:ext cx="47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dirty="0"/>
                <a:t>   H</a:t>
              </a:r>
              <a:r>
                <a:rPr lang="en-US" altLang="en-US" sz="2800" baseline="-25000" dirty="0"/>
                <a:t>2 </a:t>
              </a:r>
              <a:r>
                <a:rPr lang="en-US" altLang="en-US" sz="2800" dirty="0"/>
                <a:t>   +    O</a:t>
              </a:r>
              <a:r>
                <a:rPr lang="en-US" altLang="en-US" sz="2800" baseline="-25000" dirty="0"/>
                <a:t>2</a:t>
              </a:r>
              <a:r>
                <a:rPr lang="en-US" altLang="en-US" sz="2800" dirty="0"/>
                <a:t>                  H</a:t>
              </a:r>
              <a:r>
                <a:rPr lang="en-US" altLang="en-US" sz="2800" baseline="-25000" dirty="0"/>
                <a:t>2</a:t>
              </a:r>
              <a:r>
                <a:rPr lang="en-US" altLang="en-US" sz="2800" dirty="0"/>
                <a:t>O</a:t>
              </a:r>
            </a:p>
          </p:txBody>
        </p:sp>
        <p:sp>
          <p:nvSpPr>
            <p:cNvPr id="11307" name="Line 17">
              <a:extLst>
                <a:ext uri="{FF2B5EF4-FFF2-40B4-BE49-F238E27FC236}">
                  <a16:creationId xmlns="" xmlns:a16="http://schemas.microsoft.com/office/drawing/2014/main" id="{D3562F3D-84AA-55CD-F7E2-21C59C4873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545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8" name="Line 18">
              <a:extLst>
                <a:ext uri="{FF2B5EF4-FFF2-40B4-BE49-F238E27FC236}">
                  <a16:creationId xmlns="" xmlns:a16="http://schemas.microsoft.com/office/drawing/2014/main" id="{E7767F4B-0F4B-8AE8-F51C-48042F6321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1545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9" name="Line 19">
              <a:extLst>
                <a:ext uri="{FF2B5EF4-FFF2-40B4-BE49-F238E27FC236}">
                  <a16:creationId xmlns="" xmlns:a16="http://schemas.microsoft.com/office/drawing/2014/main" id="{8EB935A3-44FF-B768-F6F4-B1C02746D2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545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0" name="Line 20">
              <a:extLst>
                <a:ext uri="{FF2B5EF4-FFF2-40B4-BE49-F238E27FC236}">
                  <a16:creationId xmlns="" xmlns:a16="http://schemas.microsoft.com/office/drawing/2014/main" id="{159E56A3-0BE7-40E8-EBF4-31F0E6C06F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545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11" name="Text Box 31">
            <a:extLst>
              <a:ext uri="{FF2B5EF4-FFF2-40B4-BE49-F238E27FC236}">
                <a16:creationId xmlns="" xmlns:a16="http://schemas.microsoft.com/office/drawing/2014/main" id="{4A98EEC8-671E-59A3-A1E9-A2580E736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760" y="2459551"/>
            <a:ext cx="487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err="1">
                <a:solidFill>
                  <a:srgbClr val="0070C0"/>
                </a:solidFill>
              </a:rPr>
              <a:t>Thêm</a:t>
            </a:r>
            <a:r>
              <a:rPr lang="en-US" altLang="en-US" b="1" dirty="0">
                <a:solidFill>
                  <a:srgbClr val="0070C0"/>
                </a:solidFill>
              </a:rPr>
              <a:t> </a:t>
            </a:r>
            <a:r>
              <a:rPr lang="en-US" altLang="en-US" b="1" dirty="0" err="1">
                <a:solidFill>
                  <a:srgbClr val="0070C0"/>
                </a:solidFill>
              </a:rPr>
              <a:t>hệ</a:t>
            </a:r>
            <a:r>
              <a:rPr lang="en-US" altLang="en-US" b="1" dirty="0">
                <a:solidFill>
                  <a:srgbClr val="0070C0"/>
                </a:solidFill>
              </a:rPr>
              <a:t> </a:t>
            </a:r>
            <a:r>
              <a:rPr lang="en-US" altLang="en-US" b="1" dirty="0" err="1">
                <a:solidFill>
                  <a:srgbClr val="0070C0"/>
                </a:solidFill>
              </a:rPr>
              <a:t>số</a:t>
            </a:r>
            <a:r>
              <a:rPr lang="en-US" altLang="en-US" b="1" dirty="0">
                <a:solidFill>
                  <a:srgbClr val="0070C0"/>
                </a:solidFill>
              </a:rPr>
              <a:t> 2 </a:t>
            </a:r>
            <a:r>
              <a:rPr lang="en-US" altLang="en-US" b="1" dirty="0" err="1">
                <a:solidFill>
                  <a:srgbClr val="0070C0"/>
                </a:solidFill>
              </a:rPr>
              <a:t>trước</a:t>
            </a:r>
            <a:r>
              <a:rPr lang="en-US" altLang="en-US" b="1" dirty="0">
                <a:solidFill>
                  <a:srgbClr val="0070C0"/>
                </a:solidFill>
              </a:rPr>
              <a:t> </a:t>
            </a:r>
            <a:r>
              <a:rPr lang="en-US" altLang="en-US" b="1" dirty="0" err="1">
                <a:solidFill>
                  <a:srgbClr val="0070C0"/>
                </a:solidFill>
              </a:rPr>
              <a:t>phân</a:t>
            </a:r>
            <a:r>
              <a:rPr lang="en-US" altLang="en-US" b="1" dirty="0">
                <a:solidFill>
                  <a:srgbClr val="0070C0"/>
                </a:solidFill>
              </a:rPr>
              <a:t> </a:t>
            </a:r>
            <a:r>
              <a:rPr lang="en-US" altLang="en-US" b="1" dirty="0" err="1">
                <a:solidFill>
                  <a:srgbClr val="0070C0"/>
                </a:solidFill>
              </a:rPr>
              <a:t>tử</a:t>
            </a:r>
            <a:r>
              <a:rPr lang="en-US" altLang="en-US" b="1" dirty="0">
                <a:solidFill>
                  <a:srgbClr val="0070C0"/>
                </a:solidFill>
              </a:rPr>
              <a:t> H</a:t>
            </a:r>
            <a:r>
              <a:rPr lang="en-US" altLang="en-US" b="1" baseline="-25000" dirty="0">
                <a:solidFill>
                  <a:srgbClr val="0070C0"/>
                </a:solidFill>
              </a:rPr>
              <a:t>2</a:t>
            </a:r>
            <a:r>
              <a:rPr lang="en-US" altLang="en-US" b="1" dirty="0">
                <a:solidFill>
                  <a:srgbClr val="0070C0"/>
                </a:solidFill>
              </a:rPr>
              <a:t>O</a:t>
            </a:r>
          </a:p>
        </p:txBody>
      </p:sp>
      <p:sp>
        <p:nvSpPr>
          <p:cNvPr id="11312" name="Text Box 32">
            <a:extLst>
              <a:ext uri="{FF2B5EF4-FFF2-40B4-BE49-F238E27FC236}">
                <a16:creationId xmlns="" xmlns:a16="http://schemas.microsoft.com/office/drawing/2014/main" id="{3B188027-FB6F-5D1B-1078-C5183ECD0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8621" y="2964834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20245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81481E-6 L 3.61111E-6 0.47593 " pathEditMode="relative" rAng="0" ptsTypes="AA">
                                      <p:cBhvr>
                                        <p:cTn id="31" dur="5000" fill="hold"/>
                                        <p:tgtEl>
                                          <p:spTgt spid="112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-3.33333E-6 0.05556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78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11111E-6 L -0.00521 0.044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0" y="2222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60000">
                                      <p:cBhvr>
                                        <p:cTn id="4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7037E-6 L 0.00105 -0.04769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2384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1302" grpId="0" animBg="1"/>
      <p:bldP spid="11304" grpId="0"/>
      <p:bldP spid="11311" grpId="0"/>
      <p:bldP spid="113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1D064494-AF76-A7AA-6F31-EBF29429CB37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56" b="95667" l="5688" r="97313">
                        <a14:foregroundMark x1="12562" y1="556" x2="12562" y2="556"/>
                        <a14:foregroundMark x1="90563" y1="2889" x2="90563" y2="2889"/>
                        <a14:foregroundMark x1="94063" y1="2556" x2="94063" y2="2556"/>
                        <a14:foregroundMark x1="90188" y1="7444" x2="90188" y2="7444"/>
                        <a14:foregroundMark x1="96375" y1="6778" x2="96375" y2="6778"/>
                        <a14:foregroundMark x1="20875" y1="95667" x2="20875" y2="95667"/>
                        <a14:foregroundMark x1="94750" y1="85778" x2="94750" y2="85778"/>
                        <a14:foregroundMark x1="97313" y1="82333" x2="97313" y2="82333"/>
                        <a14:foregroundMark x1="95063" y1="95222" x2="95063" y2="95222"/>
                        <a14:foregroundMark x1="8625" y1="88556" x2="8625" y2="88556"/>
                        <a14:foregroundMark x1="8625" y1="88556" x2="8625" y2="88556"/>
                        <a14:foregroundMark x1="9500" y1="88222" x2="9500" y2="88222"/>
                        <a14:foregroundMark x1="9500" y1="88222" x2="9500" y2="88222"/>
                        <a14:foregroundMark x1="9875" y1="65000" x2="9875" y2="65000"/>
                        <a14:foregroundMark x1="5688" y1="74444" x2="5688" y2="74444"/>
                        <a14:foregroundMark x1="5688" y1="74444" x2="5688" y2="74444"/>
                        <a14:backgroundMark x1="13000" y1="40556" x2="55375" y2="26222"/>
                        <a14:backgroundMark x1="55375" y1="26222" x2="69500" y2="31556"/>
                        <a14:backgroundMark x1="20813" y1="65333" x2="45875" y2="58889"/>
                        <a14:backgroundMark x1="45875" y1="58889" x2="46063" y2="58889"/>
                        <a14:backgroundMark x1="35875" y1="62778" x2="44875" y2="72889"/>
                        <a14:backgroundMark x1="28375" y1="69000" x2="40625" y2="72111"/>
                        <a14:backgroundMark x1="21063" y1="66333" x2="33250" y2="72889"/>
                        <a14:backgroundMark x1="33063" y1="80333" x2="79563" y2="85111"/>
                        <a14:backgroundMark x1="40750" y1="81556" x2="58125" y2="90667"/>
                        <a14:backgroundMark x1="58375" y1="72778" x2="70938" y2="84000"/>
                        <a14:backgroundMark x1="70938" y1="84000" x2="70938" y2="84000"/>
                        <a14:backgroundMark x1="72625" y1="63444" x2="72250" y2="80222"/>
                        <a14:backgroundMark x1="54688" y1="89778" x2="63875" y2="933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348311" y="11114"/>
            <a:ext cx="12192000" cy="685800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FAFDC4E2-1D1C-3441-4B9B-58E7DCE88DA7}"/>
              </a:ext>
            </a:extLst>
          </p:cNvPr>
          <p:cNvGrpSpPr/>
          <p:nvPr/>
        </p:nvGrpSpPr>
        <p:grpSpPr>
          <a:xfrm>
            <a:off x="568960" y="533759"/>
            <a:ext cx="6225541" cy="1817725"/>
            <a:chOff x="2966720" y="3236319"/>
            <a:chExt cx="6225541" cy="1817725"/>
          </a:xfrm>
        </p:grpSpPr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05273DF7-7FD8-AEAB-05C0-59FC2AD8500C}"/>
                </a:ext>
              </a:extLst>
            </p:cNvPr>
            <p:cNvSpPr txBox="1"/>
            <p:nvPr/>
          </p:nvSpPr>
          <p:spPr>
            <a:xfrm>
              <a:off x="2966720" y="3236319"/>
              <a:ext cx="6096000" cy="5480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R="0" lvl="0" latinLnBrk="1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28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ydrogen + Oxygen                  </a:t>
              </a:r>
              <a:r>
                <a:rPr lang="en-US" sz="2800" b="1" kern="12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ước</a:t>
              </a:r>
              <a:endPara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="" xmlns:a16="http://schemas.microsoft.com/office/drawing/2014/main" id="{1479705E-BD69-705A-9571-7E39830F15B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335713" y="3564622"/>
              <a:ext cx="1109028" cy="508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="" xmlns:a16="http://schemas.microsoft.com/office/drawing/2014/main" id="{2FF0AC14-5D35-7A10-779F-592C79819777}"/>
                </a:ext>
              </a:extLst>
            </p:cNvPr>
            <p:cNvSpPr txBox="1"/>
            <p:nvPr/>
          </p:nvSpPr>
          <p:spPr>
            <a:xfrm>
              <a:off x="3096261" y="4505945"/>
              <a:ext cx="6096000" cy="5480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R="0" lvl="0" latinLnBrk="1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24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</a:t>
              </a:r>
              <a:r>
                <a:rPr lang="en-US" sz="28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</a:t>
              </a:r>
              <a:r>
                <a:rPr lang="en-US" sz="2800" kern="1200" baseline="-25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   </a:t>
              </a:r>
              <a:r>
                <a:rPr lang="en-US" sz="28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+      O</a:t>
              </a:r>
              <a:r>
                <a:rPr lang="en-US" sz="2800" kern="1200" baseline="-25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                          </a:t>
              </a:r>
              <a:r>
                <a:rPr lang="en-US" sz="28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</a:t>
              </a:r>
              <a:r>
                <a:rPr lang="en-US" sz="2800" kern="1200" baseline="-25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r>
                <a:rPr lang="en-US" sz="28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O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2F52BDC3-8FF3-E903-B9ED-5DA159173B2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4381" y="2034159"/>
            <a:ext cx="904240" cy="278228"/>
          </a:xfrm>
          <a:prstGeom prst="rect">
            <a:avLst/>
          </a:prstGeom>
          <a:noFill/>
          <a:ln>
            <a:noFill/>
          </a:ln>
        </p:spPr>
      </p:pic>
      <p:sp>
        <p:nvSpPr>
          <p:cNvPr id="11304" name="TextBox 11303">
            <a:extLst>
              <a:ext uri="{FF2B5EF4-FFF2-40B4-BE49-F238E27FC236}">
                <a16:creationId xmlns="" xmlns:a16="http://schemas.microsoft.com/office/drawing/2014/main" id="{C65300A2-2922-3543-618F-266B597D202D}"/>
              </a:ext>
            </a:extLst>
          </p:cNvPr>
          <p:cNvSpPr txBox="1"/>
          <p:nvPr/>
        </p:nvSpPr>
        <p:spPr>
          <a:xfrm>
            <a:off x="364172" y="1456189"/>
            <a:ext cx="609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000" b="1" dirty="0" err="1">
                <a:solidFill>
                  <a:srgbClr val="0070C0"/>
                </a:solidFill>
              </a:rPr>
              <a:t>Sơ</a:t>
            </a:r>
            <a:r>
              <a:rPr lang="en-US" altLang="en-US" sz="2000" b="1" dirty="0">
                <a:solidFill>
                  <a:srgbClr val="0070C0"/>
                </a:solidFill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</a:rPr>
              <a:t>đồ</a:t>
            </a:r>
            <a:r>
              <a:rPr lang="en-US" altLang="en-US" sz="2000" b="1" dirty="0">
                <a:solidFill>
                  <a:srgbClr val="0070C0"/>
                </a:solidFill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</a:rPr>
              <a:t>phản</a:t>
            </a:r>
            <a:r>
              <a:rPr lang="en-US" altLang="en-US" sz="2000" b="1" dirty="0">
                <a:solidFill>
                  <a:srgbClr val="0070C0"/>
                </a:solidFill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</a:rPr>
              <a:t>ứng</a:t>
            </a:r>
            <a:r>
              <a:rPr lang="en-US" altLang="en-US" sz="2000" b="1" dirty="0">
                <a:solidFill>
                  <a:srgbClr val="0070C0"/>
                </a:solidFill>
              </a:rPr>
              <a:t>:</a:t>
            </a:r>
            <a:endParaRPr lang="en-US" sz="2000" dirty="0">
              <a:solidFill>
                <a:srgbClr val="0070C0"/>
              </a:solidFill>
            </a:endParaRPr>
          </a:p>
        </p:txBody>
      </p:sp>
      <p:grpSp>
        <p:nvGrpSpPr>
          <p:cNvPr id="11305" name="Group 15">
            <a:extLst>
              <a:ext uri="{FF2B5EF4-FFF2-40B4-BE49-F238E27FC236}">
                <a16:creationId xmlns="" xmlns:a16="http://schemas.microsoft.com/office/drawing/2014/main" id="{2CFCCD81-FC70-6C5B-46E5-00C3A437F1F4}"/>
              </a:ext>
            </a:extLst>
          </p:cNvPr>
          <p:cNvGrpSpPr>
            <a:grpSpLocks/>
          </p:cNvGrpSpPr>
          <p:nvPr/>
        </p:nvGrpSpPr>
        <p:grpSpPr bwMode="auto">
          <a:xfrm>
            <a:off x="568960" y="2957214"/>
            <a:ext cx="7543800" cy="519113"/>
            <a:chOff x="768" y="1353"/>
            <a:chExt cx="4752" cy="327"/>
          </a:xfrm>
        </p:grpSpPr>
        <p:sp>
          <p:nvSpPr>
            <p:cNvPr id="11306" name="Text Box 16">
              <a:extLst>
                <a:ext uri="{FF2B5EF4-FFF2-40B4-BE49-F238E27FC236}">
                  <a16:creationId xmlns="" xmlns:a16="http://schemas.microsoft.com/office/drawing/2014/main" id="{79DF1448-494B-3D4D-B276-A7E5CD6A7D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353"/>
              <a:ext cx="47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dirty="0"/>
                <a:t>   H</a:t>
              </a:r>
              <a:r>
                <a:rPr lang="en-US" altLang="en-US" sz="2800" baseline="-25000" dirty="0"/>
                <a:t>2 </a:t>
              </a:r>
              <a:r>
                <a:rPr lang="en-US" altLang="en-US" sz="2800" dirty="0"/>
                <a:t>   +    O</a:t>
              </a:r>
              <a:r>
                <a:rPr lang="en-US" altLang="en-US" sz="2800" baseline="-25000" dirty="0"/>
                <a:t>2</a:t>
              </a:r>
              <a:r>
                <a:rPr lang="en-US" altLang="en-US" sz="2800" dirty="0"/>
                <a:t>                  H</a:t>
              </a:r>
              <a:r>
                <a:rPr lang="en-US" altLang="en-US" sz="2800" baseline="-25000" dirty="0"/>
                <a:t>2</a:t>
              </a:r>
              <a:r>
                <a:rPr lang="en-US" altLang="en-US" sz="2800" dirty="0"/>
                <a:t>O</a:t>
              </a:r>
            </a:p>
          </p:txBody>
        </p:sp>
        <p:sp>
          <p:nvSpPr>
            <p:cNvPr id="11307" name="Line 17">
              <a:extLst>
                <a:ext uri="{FF2B5EF4-FFF2-40B4-BE49-F238E27FC236}">
                  <a16:creationId xmlns="" xmlns:a16="http://schemas.microsoft.com/office/drawing/2014/main" id="{D3562F3D-84AA-55CD-F7E2-21C59C4873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545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8" name="Line 18">
              <a:extLst>
                <a:ext uri="{FF2B5EF4-FFF2-40B4-BE49-F238E27FC236}">
                  <a16:creationId xmlns="" xmlns:a16="http://schemas.microsoft.com/office/drawing/2014/main" id="{E7767F4B-0F4B-8AE8-F51C-48042F6321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1545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9" name="Line 19">
              <a:extLst>
                <a:ext uri="{FF2B5EF4-FFF2-40B4-BE49-F238E27FC236}">
                  <a16:creationId xmlns="" xmlns:a16="http://schemas.microsoft.com/office/drawing/2014/main" id="{8EB935A3-44FF-B768-F6F4-B1C02746D2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545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0" name="Line 20">
              <a:extLst>
                <a:ext uri="{FF2B5EF4-FFF2-40B4-BE49-F238E27FC236}">
                  <a16:creationId xmlns="" xmlns:a16="http://schemas.microsoft.com/office/drawing/2014/main" id="{159E56A3-0BE7-40E8-EBF4-31F0E6C06F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545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11" name="Text Box 31">
            <a:extLst>
              <a:ext uri="{FF2B5EF4-FFF2-40B4-BE49-F238E27FC236}">
                <a16:creationId xmlns="" xmlns:a16="http://schemas.microsoft.com/office/drawing/2014/main" id="{4A98EEC8-671E-59A3-A1E9-A2580E736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760" y="2459551"/>
            <a:ext cx="487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err="1">
                <a:solidFill>
                  <a:srgbClr val="0070C0"/>
                </a:solidFill>
              </a:rPr>
              <a:t>Thêm</a:t>
            </a:r>
            <a:r>
              <a:rPr lang="en-US" altLang="en-US" b="1" dirty="0">
                <a:solidFill>
                  <a:srgbClr val="0070C0"/>
                </a:solidFill>
              </a:rPr>
              <a:t> </a:t>
            </a:r>
            <a:r>
              <a:rPr lang="en-US" altLang="en-US" b="1" dirty="0" err="1">
                <a:solidFill>
                  <a:srgbClr val="0070C0"/>
                </a:solidFill>
              </a:rPr>
              <a:t>hệ</a:t>
            </a:r>
            <a:r>
              <a:rPr lang="en-US" altLang="en-US" b="1" dirty="0">
                <a:solidFill>
                  <a:srgbClr val="0070C0"/>
                </a:solidFill>
              </a:rPr>
              <a:t> </a:t>
            </a:r>
            <a:r>
              <a:rPr lang="en-US" altLang="en-US" b="1" dirty="0" err="1">
                <a:solidFill>
                  <a:srgbClr val="0070C0"/>
                </a:solidFill>
              </a:rPr>
              <a:t>số</a:t>
            </a:r>
            <a:r>
              <a:rPr lang="en-US" altLang="en-US" b="1" dirty="0">
                <a:solidFill>
                  <a:srgbClr val="0070C0"/>
                </a:solidFill>
              </a:rPr>
              <a:t> 2 </a:t>
            </a:r>
            <a:r>
              <a:rPr lang="en-US" altLang="en-US" b="1" dirty="0" err="1">
                <a:solidFill>
                  <a:srgbClr val="0070C0"/>
                </a:solidFill>
              </a:rPr>
              <a:t>trước</a:t>
            </a:r>
            <a:r>
              <a:rPr lang="en-US" altLang="en-US" b="1" dirty="0">
                <a:solidFill>
                  <a:srgbClr val="0070C0"/>
                </a:solidFill>
              </a:rPr>
              <a:t> </a:t>
            </a:r>
            <a:r>
              <a:rPr lang="en-US" altLang="en-US" b="1" dirty="0" err="1">
                <a:solidFill>
                  <a:srgbClr val="0070C0"/>
                </a:solidFill>
              </a:rPr>
              <a:t>phân</a:t>
            </a:r>
            <a:r>
              <a:rPr lang="en-US" altLang="en-US" b="1" dirty="0">
                <a:solidFill>
                  <a:srgbClr val="0070C0"/>
                </a:solidFill>
              </a:rPr>
              <a:t> </a:t>
            </a:r>
            <a:r>
              <a:rPr lang="en-US" altLang="en-US" b="1" dirty="0" err="1">
                <a:solidFill>
                  <a:srgbClr val="0070C0"/>
                </a:solidFill>
              </a:rPr>
              <a:t>tử</a:t>
            </a:r>
            <a:r>
              <a:rPr lang="en-US" altLang="en-US" b="1" dirty="0">
                <a:solidFill>
                  <a:srgbClr val="0070C0"/>
                </a:solidFill>
              </a:rPr>
              <a:t> H</a:t>
            </a:r>
            <a:r>
              <a:rPr lang="en-US" altLang="en-US" b="1" baseline="-25000" dirty="0">
                <a:solidFill>
                  <a:srgbClr val="0070C0"/>
                </a:solidFill>
              </a:rPr>
              <a:t>2</a:t>
            </a:r>
            <a:r>
              <a:rPr lang="en-US" altLang="en-US" b="1" dirty="0">
                <a:solidFill>
                  <a:srgbClr val="0070C0"/>
                </a:solidFill>
              </a:rPr>
              <a:t>O</a:t>
            </a:r>
          </a:p>
        </p:txBody>
      </p:sp>
      <p:sp>
        <p:nvSpPr>
          <p:cNvPr id="11312" name="Text Box 32">
            <a:extLst>
              <a:ext uri="{FF2B5EF4-FFF2-40B4-BE49-F238E27FC236}">
                <a16:creationId xmlns="" xmlns:a16="http://schemas.microsoft.com/office/drawing/2014/main" id="{3B188027-FB6F-5D1B-1078-C5183ECD0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8621" y="2964834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1313" name="Text Box 33">
            <a:extLst>
              <a:ext uri="{FF2B5EF4-FFF2-40B4-BE49-F238E27FC236}">
                <a16:creationId xmlns="" xmlns:a16="http://schemas.microsoft.com/office/drawing/2014/main" id="{13C226E5-2871-75A7-B08B-79A249D6E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420" y="3607277"/>
            <a:ext cx="419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err="1">
                <a:solidFill>
                  <a:srgbClr val="0070C0"/>
                </a:solidFill>
              </a:rPr>
              <a:t>Thêm</a:t>
            </a:r>
            <a:r>
              <a:rPr lang="en-US" altLang="en-US" b="1" dirty="0">
                <a:solidFill>
                  <a:srgbClr val="0070C0"/>
                </a:solidFill>
              </a:rPr>
              <a:t> </a:t>
            </a:r>
            <a:r>
              <a:rPr lang="en-US" altLang="en-US" b="1" dirty="0" err="1">
                <a:solidFill>
                  <a:srgbClr val="0070C0"/>
                </a:solidFill>
              </a:rPr>
              <a:t>hệ</a:t>
            </a:r>
            <a:r>
              <a:rPr lang="en-US" altLang="en-US" b="1" dirty="0">
                <a:solidFill>
                  <a:srgbClr val="0070C0"/>
                </a:solidFill>
              </a:rPr>
              <a:t> </a:t>
            </a:r>
            <a:r>
              <a:rPr lang="en-US" altLang="en-US" b="1" dirty="0" err="1">
                <a:solidFill>
                  <a:srgbClr val="0070C0"/>
                </a:solidFill>
              </a:rPr>
              <a:t>số</a:t>
            </a:r>
            <a:r>
              <a:rPr lang="en-US" altLang="en-US" b="1" dirty="0">
                <a:solidFill>
                  <a:srgbClr val="0070C0"/>
                </a:solidFill>
              </a:rPr>
              <a:t> 2 </a:t>
            </a:r>
            <a:r>
              <a:rPr lang="en-US" altLang="en-US" b="1" dirty="0" err="1">
                <a:solidFill>
                  <a:srgbClr val="0070C0"/>
                </a:solidFill>
              </a:rPr>
              <a:t>trước</a:t>
            </a:r>
            <a:r>
              <a:rPr lang="en-US" altLang="en-US" b="1" dirty="0">
                <a:solidFill>
                  <a:srgbClr val="0070C0"/>
                </a:solidFill>
              </a:rPr>
              <a:t> </a:t>
            </a:r>
            <a:r>
              <a:rPr lang="en-US" altLang="en-US" b="1" dirty="0" err="1">
                <a:solidFill>
                  <a:srgbClr val="0070C0"/>
                </a:solidFill>
              </a:rPr>
              <a:t>phân</a:t>
            </a:r>
            <a:r>
              <a:rPr lang="en-US" altLang="en-US" b="1" dirty="0">
                <a:solidFill>
                  <a:srgbClr val="0070C0"/>
                </a:solidFill>
              </a:rPr>
              <a:t> </a:t>
            </a:r>
            <a:r>
              <a:rPr lang="en-US" altLang="en-US" b="1" dirty="0" err="1">
                <a:solidFill>
                  <a:srgbClr val="0070C0"/>
                </a:solidFill>
              </a:rPr>
              <a:t>tử</a:t>
            </a:r>
            <a:r>
              <a:rPr lang="en-US" altLang="en-US" b="1" dirty="0">
                <a:solidFill>
                  <a:srgbClr val="0070C0"/>
                </a:solidFill>
              </a:rPr>
              <a:t> H</a:t>
            </a:r>
            <a:r>
              <a:rPr lang="en-US" altLang="en-US" b="1" baseline="-25000" dirty="0">
                <a:solidFill>
                  <a:srgbClr val="0070C0"/>
                </a:solidFill>
              </a:rPr>
              <a:t>2</a:t>
            </a:r>
            <a:endParaRPr lang="en-US" altLang="en-US" b="1" dirty="0">
              <a:solidFill>
                <a:srgbClr val="0070C0"/>
              </a:solidFill>
            </a:endParaRPr>
          </a:p>
        </p:txBody>
      </p:sp>
      <p:grpSp>
        <p:nvGrpSpPr>
          <p:cNvPr id="11314" name="Group 94">
            <a:extLst>
              <a:ext uri="{FF2B5EF4-FFF2-40B4-BE49-F238E27FC236}">
                <a16:creationId xmlns="" xmlns:a16="http://schemas.microsoft.com/office/drawing/2014/main" id="{7D41F4E2-CE78-053C-0EFB-213F1BC44212}"/>
              </a:ext>
            </a:extLst>
          </p:cNvPr>
          <p:cNvGrpSpPr>
            <a:grpSpLocks/>
          </p:cNvGrpSpPr>
          <p:nvPr/>
        </p:nvGrpSpPr>
        <p:grpSpPr bwMode="auto">
          <a:xfrm>
            <a:off x="439739" y="4278344"/>
            <a:ext cx="7543800" cy="519113"/>
            <a:chOff x="672" y="3648"/>
            <a:chExt cx="4752" cy="327"/>
          </a:xfrm>
        </p:grpSpPr>
        <p:sp>
          <p:nvSpPr>
            <p:cNvPr id="11315" name="Text Box 95">
              <a:extLst>
                <a:ext uri="{FF2B5EF4-FFF2-40B4-BE49-F238E27FC236}">
                  <a16:creationId xmlns="" xmlns:a16="http://schemas.microsoft.com/office/drawing/2014/main" id="{510E717E-4AAF-0B91-1D3A-47B0680E1A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648"/>
              <a:ext cx="47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dirty="0"/>
                <a:t>   H</a:t>
              </a:r>
              <a:r>
                <a:rPr lang="en-US" altLang="en-US" sz="2800" baseline="-25000" dirty="0"/>
                <a:t>2 </a:t>
              </a:r>
              <a:r>
                <a:rPr lang="en-US" altLang="en-US" sz="2800" dirty="0"/>
                <a:t>   +    O</a:t>
              </a:r>
              <a:r>
                <a:rPr lang="en-US" altLang="en-US" sz="2800" baseline="-25000" dirty="0"/>
                <a:t>2</a:t>
              </a:r>
              <a:r>
                <a:rPr lang="en-US" altLang="en-US" sz="2800" dirty="0"/>
                <a:t>                  H</a:t>
              </a:r>
              <a:r>
                <a:rPr lang="en-US" altLang="en-US" sz="2800" baseline="-25000" dirty="0"/>
                <a:t>2</a:t>
              </a:r>
              <a:r>
                <a:rPr lang="en-US" altLang="en-US" sz="2800" dirty="0"/>
                <a:t>O</a:t>
              </a:r>
            </a:p>
          </p:txBody>
        </p:sp>
        <p:sp>
          <p:nvSpPr>
            <p:cNvPr id="11316" name="Line 96">
              <a:extLst>
                <a:ext uri="{FF2B5EF4-FFF2-40B4-BE49-F238E27FC236}">
                  <a16:creationId xmlns="" xmlns:a16="http://schemas.microsoft.com/office/drawing/2014/main" id="{0025F3C6-ACD4-6967-1704-F8E31D801F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84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7" name="Line 97">
              <a:extLst>
                <a:ext uri="{FF2B5EF4-FFF2-40B4-BE49-F238E27FC236}">
                  <a16:creationId xmlns="" xmlns:a16="http://schemas.microsoft.com/office/drawing/2014/main" id="{EB6FF078-5695-DB1B-227A-A53E62E34F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384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8" name="Line 98">
              <a:extLst>
                <a:ext uri="{FF2B5EF4-FFF2-40B4-BE49-F238E27FC236}">
                  <a16:creationId xmlns="" xmlns:a16="http://schemas.microsoft.com/office/drawing/2014/main" id="{7063964A-4CFB-C3E5-8272-23B485928F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84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9" name="Line 99">
              <a:extLst>
                <a:ext uri="{FF2B5EF4-FFF2-40B4-BE49-F238E27FC236}">
                  <a16:creationId xmlns="" xmlns:a16="http://schemas.microsoft.com/office/drawing/2014/main" id="{D8CE2A38-13D7-25BA-2773-1242CCBF97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84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0" name="Text Box 100">
              <a:extLst>
                <a:ext uri="{FF2B5EF4-FFF2-40B4-BE49-F238E27FC236}">
                  <a16:creationId xmlns="" xmlns:a16="http://schemas.microsoft.com/office/drawing/2014/main" id="{2F4DF4FB-3143-14EA-B683-26274CF055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3648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1321" name="Text Box 101">
              <a:extLst>
                <a:ext uri="{FF2B5EF4-FFF2-40B4-BE49-F238E27FC236}">
                  <a16:creationId xmlns="" xmlns:a16="http://schemas.microsoft.com/office/drawing/2014/main" id="{0C8841C2-AACE-E689-BFB7-FBEFDAD26D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648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en-US" sz="2800">
                <a:solidFill>
                  <a:srgbClr val="FF0000"/>
                </a:solidFill>
              </a:endParaRPr>
            </a:p>
          </p:txBody>
        </p:sp>
      </p:grpSp>
      <p:sp>
        <p:nvSpPr>
          <p:cNvPr id="11322" name="Text Box 32">
            <a:extLst>
              <a:ext uri="{FF2B5EF4-FFF2-40B4-BE49-F238E27FC236}">
                <a16:creationId xmlns="" xmlns:a16="http://schemas.microsoft.com/office/drawing/2014/main" id="{BAD68399-2C88-F7BB-428A-8E57072B1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17" y="425596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" name="Rectangle 35">
            <a:extLst>
              <a:ext uri="{FF2B5EF4-FFF2-40B4-BE49-F238E27FC236}">
                <a16:creationId xmlns="" xmlns:a16="http://schemas.microsoft.com/office/drawing/2014/main" id="{94DA3BAC-BC92-BC8F-38F6-A2CECD91DDC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631238" y="3259138"/>
            <a:ext cx="188912" cy="93662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100000">
                <a:srgbClr val="00008B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Oval 36">
            <a:extLst>
              <a:ext uri="{FF2B5EF4-FFF2-40B4-BE49-F238E27FC236}">
                <a16:creationId xmlns="" xmlns:a16="http://schemas.microsoft.com/office/drawing/2014/main" id="{E9C6907A-0F5B-223A-D098-51C2C79E70AC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697913" y="3100388"/>
            <a:ext cx="44450" cy="42862"/>
          </a:xfrm>
          <a:prstGeom prst="ellipse">
            <a:avLst/>
          </a:prstGeom>
          <a:gradFill rotWithShape="0">
            <a:gsLst>
              <a:gs pos="0">
                <a:srgbClr val="0000FF"/>
              </a:gs>
              <a:gs pos="100000">
                <a:srgbClr val="00008B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Freeform 37">
            <a:extLst>
              <a:ext uri="{FF2B5EF4-FFF2-40B4-BE49-F238E27FC236}">
                <a16:creationId xmlns="" xmlns:a16="http://schemas.microsoft.com/office/drawing/2014/main" id="{976A61B0-D9D8-D184-B17E-38BC19B4C871}"/>
              </a:ext>
            </a:extLst>
          </p:cNvPr>
          <p:cNvSpPr>
            <a:spLocks/>
          </p:cNvSpPr>
          <p:nvPr/>
        </p:nvSpPr>
        <p:spPr bwMode="ltGray">
          <a:xfrm>
            <a:off x="8418513" y="4770439"/>
            <a:ext cx="596900" cy="141287"/>
          </a:xfrm>
          <a:custGeom>
            <a:avLst/>
            <a:gdLst>
              <a:gd name="T0" fmla="*/ 2147483646 w 623"/>
              <a:gd name="T1" fmla="*/ 2147483646 h 156"/>
              <a:gd name="T2" fmla="*/ 2147483646 w 623"/>
              <a:gd name="T3" fmla="*/ 2147483646 h 156"/>
              <a:gd name="T4" fmla="*/ 2147483646 w 623"/>
              <a:gd name="T5" fmla="*/ 2147483646 h 156"/>
              <a:gd name="T6" fmla="*/ 2147483646 w 623"/>
              <a:gd name="T7" fmla="*/ 2147483646 h 156"/>
              <a:gd name="T8" fmla="*/ 2147483646 w 623"/>
              <a:gd name="T9" fmla="*/ 2147483646 h 156"/>
              <a:gd name="T10" fmla="*/ 2147483646 w 623"/>
              <a:gd name="T11" fmla="*/ 0 h 156"/>
              <a:gd name="T12" fmla="*/ 2147483646 w 623"/>
              <a:gd name="T13" fmla="*/ 2147483646 h 156"/>
              <a:gd name="T14" fmla="*/ 2147483646 w 623"/>
              <a:gd name="T15" fmla="*/ 2147483646 h 156"/>
              <a:gd name="T16" fmla="*/ 2147483646 w 623"/>
              <a:gd name="T17" fmla="*/ 2147483646 h 156"/>
              <a:gd name="T18" fmla="*/ 2147483646 w 623"/>
              <a:gd name="T19" fmla="*/ 2147483646 h 156"/>
              <a:gd name="T20" fmla="*/ 2147483646 w 623"/>
              <a:gd name="T21" fmla="*/ 2147483646 h 156"/>
              <a:gd name="T22" fmla="*/ 2147483646 w 623"/>
              <a:gd name="T23" fmla="*/ 2147483646 h 156"/>
              <a:gd name="T24" fmla="*/ 0 w 623"/>
              <a:gd name="T25" fmla="*/ 2147483646 h 156"/>
              <a:gd name="T26" fmla="*/ 2147483646 w 623"/>
              <a:gd name="T27" fmla="*/ 2147483646 h 156"/>
              <a:gd name="T28" fmla="*/ 2147483646 w 623"/>
              <a:gd name="T29" fmla="*/ 2147483646 h 15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623"/>
              <a:gd name="T46" fmla="*/ 0 h 156"/>
              <a:gd name="T47" fmla="*/ 623 w 623"/>
              <a:gd name="T48" fmla="*/ 156 h 15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623" h="156">
                <a:moveTo>
                  <a:pt x="6" y="18"/>
                </a:moveTo>
                <a:lnTo>
                  <a:pt x="162" y="36"/>
                </a:lnTo>
                <a:lnTo>
                  <a:pt x="251" y="36"/>
                </a:lnTo>
                <a:lnTo>
                  <a:pt x="354" y="30"/>
                </a:lnTo>
                <a:lnTo>
                  <a:pt x="473" y="18"/>
                </a:lnTo>
                <a:lnTo>
                  <a:pt x="611" y="0"/>
                </a:lnTo>
                <a:lnTo>
                  <a:pt x="623" y="114"/>
                </a:lnTo>
                <a:lnTo>
                  <a:pt x="497" y="138"/>
                </a:lnTo>
                <a:lnTo>
                  <a:pt x="414" y="150"/>
                </a:lnTo>
                <a:lnTo>
                  <a:pt x="318" y="156"/>
                </a:lnTo>
                <a:lnTo>
                  <a:pt x="215" y="156"/>
                </a:lnTo>
                <a:lnTo>
                  <a:pt x="108" y="150"/>
                </a:lnTo>
                <a:lnTo>
                  <a:pt x="0" y="132"/>
                </a:lnTo>
                <a:lnTo>
                  <a:pt x="6" y="18"/>
                </a:lnTo>
                <a:close/>
              </a:path>
            </a:pathLst>
          </a:custGeom>
          <a:gradFill rotWithShape="0">
            <a:gsLst>
              <a:gs pos="0">
                <a:srgbClr val="0000FF"/>
              </a:gs>
              <a:gs pos="100000">
                <a:srgbClr val="00008B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Freeform 38">
            <a:extLst>
              <a:ext uri="{FF2B5EF4-FFF2-40B4-BE49-F238E27FC236}">
                <a16:creationId xmlns="" xmlns:a16="http://schemas.microsoft.com/office/drawing/2014/main" id="{0E8E76EF-B602-05C7-9A46-65474B412DF6}"/>
              </a:ext>
            </a:extLst>
          </p:cNvPr>
          <p:cNvSpPr>
            <a:spLocks/>
          </p:cNvSpPr>
          <p:nvPr/>
        </p:nvSpPr>
        <p:spPr bwMode="ltGray">
          <a:xfrm rot="1202779">
            <a:off x="7469188" y="3048001"/>
            <a:ext cx="2570162" cy="403225"/>
          </a:xfrm>
          <a:custGeom>
            <a:avLst/>
            <a:gdLst>
              <a:gd name="T0" fmla="*/ 2147483646 w 1619"/>
              <a:gd name="T1" fmla="*/ 0 h 254"/>
              <a:gd name="T2" fmla="*/ 2147483646 w 1619"/>
              <a:gd name="T3" fmla="*/ 2147483646 h 254"/>
              <a:gd name="T4" fmla="*/ 2147483646 w 1619"/>
              <a:gd name="T5" fmla="*/ 2147483646 h 254"/>
              <a:gd name="T6" fmla="*/ 0 w 1619"/>
              <a:gd name="T7" fmla="*/ 2147483646 h 254"/>
              <a:gd name="T8" fmla="*/ 2147483646 w 1619"/>
              <a:gd name="T9" fmla="*/ 2147483646 h 254"/>
              <a:gd name="T10" fmla="*/ 2147483646 w 1619"/>
              <a:gd name="T11" fmla="*/ 2147483646 h 254"/>
              <a:gd name="T12" fmla="*/ 2147483646 w 1619"/>
              <a:gd name="T13" fmla="*/ 0 h 254"/>
              <a:gd name="T14" fmla="*/ 2147483646 w 1619"/>
              <a:gd name="T15" fmla="*/ 2147483646 h 254"/>
              <a:gd name="T16" fmla="*/ 2147483646 w 1619"/>
              <a:gd name="T17" fmla="*/ 0 h 2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619"/>
              <a:gd name="T28" fmla="*/ 0 h 254"/>
              <a:gd name="T29" fmla="*/ 1619 w 1619"/>
              <a:gd name="T30" fmla="*/ 254 h 2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619" h="254">
                <a:moveTo>
                  <a:pt x="1562" y="0"/>
                </a:moveTo>
                <a:lnTo>
                  <a:pt x="1572" y="41"/>
                </a:lnTo>
                <a:lnTo>
                  <a:pt x="4" y="254"/>
                </a:lnTo>
                <a:lnTo>
                  <a:pt x="0" y="227"/>
                </a:lnTo>
                <a:lnTo>
                  <a:pt x="742" y="55"/>
                </a:lnTo>
                <a:lnTo>
                  <a:pt x="819" y="45"/>
                </a:lnTo>
                <a:lnTo>
                  <a:pt x="1562" y="0"/>
                </a:lnTo>
                <a:lnTo>
                  <a:pt x="1619" y="57"/>
                </a:lnTo>
                <a:lnTo>
                  <a:pt x="1562" y="0"/>
                </a:lnTo>
                <a:close/>
              </a:path>
            </a:pathLst>
          </a:custGeom>
          <a:gradFill rotWithShape="0">
            <a:gsLst>
              <a:gs pos="0">
                <a:srgbClr val="00008B"/>
              </a:gs>
              <a:gs pos="100000">
                <a:srgbClr val="0000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39">
            <a:extLst>
              <a:ext uri="{FF2B5EF4-FFF2-40B4-BE49-F238E27FC236}">
                <a16:creationId xmlns="" xmlns:a16="http://schemas.microsoft.com/office/drawing/2014/main" id="{E1990FCD-C42C-40B4-771A-EA2ACAFE1A0C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639175" y="3635376"/>
            <a:ext cx="166688" cy="2308225"/>
          </a:xfrm>
          <a:prstGeom prst="rect">
            <a:avLst/>
          </a:prstGeom>
          <a:gradFill rotWithShape="0">
            <a:gsLst>
              <a:gs pos="0">
                <a:srgbClr val="00008B"/>
              </a:gs>
              <a:gs pos="100000">
                <a:srgbClr val="0000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Rectangle 40">
            <a:extLst>
              <a:ext uri="{FF2B5EF4-FFF2-40B4-BE49-F238E27FC236}">
                <a16:creationId xmlns="" xmlns:a16="http://schemas.microsoft.com/office/drawing/2014/main" id="{FB43B966-D993-11C1-06C0-783C51A5B8A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645525" y="3427414"/>
            <a:ext cx="158750" cy="219075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100000">
                <a:srgbClr val="00008B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65" name="AutoShape 41">
            <a:extLst>
              <a:ext uri="{FF2B5EF4-FFF2-40B4-BE49-F238E27FC236}">
                <a16:creationId xmlns="" xmlns:a16="http://schemas.microsoft.com/office/drawing/2014/main" id="{CD4333DE-92C7-18FD-A4C6-7ABA11BF654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621713" y="3608389"/>
            <a:ext cx="196850" cy="4762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00FF"/>
              </a:gs>
              <a:gs pos="100000">
                <a:srgbClr val="00008B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3" name="Freeform 42">
            <a:extLst>
              <a:ext uri="{FF2B5EF4-FFF2-40B4-BE49-F238E27FC236}">
                <a16:creationId xmlns="" xmlns:a16="http://schemas.microsoft.com/office/drawing/2014/main" id="{79098308-1AC8-D3BE-3061-14341CE1CBB7}"/>
              </a:ext>
            </a:extLst>
          </p:cNvPr>
          <p:cNvSpPr>
            <a:spLocks/>
          </p:cNvSpPr>
          <p:nvPr/>
        </p:nvSpPr>
        <p:spPr bwMode="ltGray">
          <a:xfrm>
            <a:off x="8569326" y="3314701"/>
            <a:ext cx="303213" cy="125413"/>
          </a:xfrm>
          <a:custGeom>
            <a:avLst/>
            <a:gdLst>
              <a:gd name="T0" fmla="*/ 2147483646 w 316"/>
              <a:gd name="T1" fmla="*/ 0 h 138"/>
              <a:gd name="T2" fmla="*/ 2147483646 w 316"/>
              <a:gd name="T3" fmla="*/ 2147483646 h 138"/>
              <a:gd name="T4" fmla="*/ 2147483646 w 316"/>
              <a:gd name="T5" fmla="*/ 2147483646 h 138"/>
              <a:gd name="T6" fmla="*/ 2147483646 w 316"/>
              <a:gd name="T7" fmla="*/ 2147483646 h 138"/>
              <a:gd name="T8" fmla="*/ 2147483646 w 316"/>
              <a:gd name="T9" fmla="*/ 2147483646 h 138"/>
              <a:gd name="T10" fmla="*/ 0 w 316"/>
              <a:gd name="T11" fmla="*/ 2147483646 h 138"/>
              <a:gd name="T12" fmla="*/ 2147483646 w 316"/>
              <a:gd name="T13" fmla="*/ 2147483646 h 138"/>
              <a:gd name="T14" fmla="*/ 2147483646 w 316"/>
              <a:gd name="T15" fmla="*/ 2147483646 h 138"/>
              <a:gd name="T16" fmla="*/ 2147483646 w 316"/>
              <a:gd name="T17" fmla="*/ 2147483646 h 138"/>
              <a:gd name="T18" fmla="*/ 2147483646 w 316"/>
              <a:gd name="T19" fmla="*/ 0 h 138"/>
              <a:gd name="T20" fmla="*/ 2147483646 w 316"/>
              <a:gd name="T21" fmla="*/ 0 h 13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16"/>
              <a:gd name="T34" fmla="*/ 0 h 138"/>
              <a:gd name="T35" fmla="*/ 316 w 316"/>
              <a:gd name="T36" fmla="*/ 138 h 13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16" h="138">
                <a:moveTo>
                  <a:pt x="161" y="0"/>
                </a:moveTo>
                <a:lnTo>
                  <a:pt x="227" y="6"/>
                </a:lnTo>
                <a:lnTo>
                  <a:pt x="275" y="36"/>
                </a:lnTo>
                <a:lnTo>
                  <a:pt x="304" y="78"/>
                </a:lnTo>
                <a:lnTo>
                  <a:pt x="316" y="138"/>
                </a:lnTo>
                <a:lnTo>
                  <a:pt x="0" y="138"/>
                </a:lnTo>
                <a:lnTo>
                  <a:pt x="11" y="78"/>
                </a:lnTo>
                <a:lnTo>
                  <a:pt x="47" y="36"/>
                </a:lnTo>
                <a:lnTo>
                  <a:pt x="95" y="6"/>
                </a:lnTo>
                <a:lnTo>
                  <a:pt x="161" y="0"/>
                </a:lnTo>
                <a:close/>
              </a:path>
            </a:pathLst>
          </a:custGeom>
          <a:gradFill rotWithShape="0">
            <a:gsLst>
              <a:gs pos="0">
                <a:srgbClr val="00008B"/>
              </a:gs>
              <a:gs pos="100000">
                <a:srgbClr val="0000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323" name="Group 43">
            <a:extLst>
              <a:ext uri="{FF2B5EF4-FFF2-40B4-BE49-F238E27FC236}">
                <a16:creationId xmlns="" xmlns:a16="http://schemas.microsoft.com/office/drawing/2014/main" id="{DBACED1C-5A13-DF9C-E77B-922B47D58092}"/>
              </a:ext>
            </a:extLst>
          </p:cNvPr>
          <p:cNvGrpSpPr>
            <a:grpSpLocks/>
          </p:cNvGrpSpPr>
          <p:nvPr/>
        </p:nvGrpSpPr>
        <p:grpSpPr bwMode="auto">
          <a:xfrm>
            <a:off x="6837363" y="2971801"/>
            <a:ext cx="1439862" cy="2441575"/>
            <a:chOff x="3216" y="1872"/>
            <a:chExt cx="907" cy="1538"/>
          </a:xfrm>
        </p:grpSpPr>
        <p:grpSp>
          <p:nvGrpSpPr>
            <p:cNvPr id="11324" name="Group 44">
              <a:extLst>
                <a:ext uri="{FF2B5EF4-FFF2-40B4-BE49-F238E27FC236}">
                  <a16:creationId xmlns="" xmlns:a16="http://schemas.microsoft.com/office/drawing/2014/main" id="{D9583804-DE61-2D66-D06C-9E099C987D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1872"/>
              <a:ext cx="907" cy="1538"/>
              <a:chOff x="643" y="1002"/>
              <a:chExt cx="1502" cy="2686"/>
            </a:xfrm>
          </p:grpSpPr>
          <p:sp>
            <p:nvSpPr>
              <p:cNvPr id="11331" name="Rectangle 45">
                <a:extLst>
                  <a:ext uri="{FF2B5EF4-FFF2-40B4-BE49-F238E27FC236}">
                    <a16:creationId xmlns="" xmlns:a16="http://schemas.microsoft.com/office/drawing/2014/main" id="{39116FE8-467B-EFAC-22C3-3C6D833CD33C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 rot="-1140313">
                <a:off x="1693" y="1277"/>
                <a:ext cx="6" cy="2033"/>
              </a:xfrm>
              <a:prstGeom prst="rect">
                <a:avLst/>
              </a:pr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32" name="Rectangle 46">
                <a:extLst>
                  <a:ext uri="{FF2B5EF4-FFF2-40B4-BE49-F238E27FC236}">
                    <a16:creationId xmlns="" xmlns:a16="http://schemas.microsoft.com/office/drawing/2014/main" id="{7085412A-2DAF-21DD-23F6-10604A3E0653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 rot="1114412">
                <a:off x="1006" y="1282"/>
                <a:ext cx="6" cy="2119"/>
              </a:xfrm>
              <a:prstGeom prst="rect">
                <a:avLst/>
              </a:pr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33" name="Rectangle 47">
                <a:extLst>
                  <a:ext uri="{FF2B5EF4-FFF2-40B4-BE49-F238E27FC236}">
                    <a16:creationId xmlns="" xmlns:a16="http://schemas.microsoft.com/office/drawing/2014/main" id="{913C0DE2-F0F6-8EB8-47B6-55606B39E7E0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 rot="254676">
                <a:off x="1284" y="1331"/>
                <a:ext cx="6" cy="1906"/>
              </a:xfrm>
              <a:prstGeom prst="rect">
                <a:avLst/>
              </a:pr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34" name="Freeform 48">
                <a:extLst>
                  <a:ext uri="{FF2B5EF4-FFF2-40B4-BE49-F238E27FC236}">
                    <a16:creationId xmlns="" xmlns:a16="http://schemas.microsoft.com/office/drawing/2014/main" id="{5A47995F-2742-8287-4AF7-63A4107F8FA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308" y="1002"/>
                <a:ext cx="102" cy="155"/>
              </a:xfrm>
              <a:custGeom>
                <a:avLst/>
                <a:gdLst>
                  <a:gd name="T0" fmla="*/ 102 w 102"/>
                  <a:gd name="T1" fmla="*/ 0 h 155"/>
                  <a:gd name="T2" fmla="*/ 0 w 102"/>
                  <a:gd name="T3" fmla="*/ 12 h 155"/>
                  <a:gd name="T4" fmla="*/ 30 w 102"/>
                  <a:gd name="T5" fmla="*/ 72 h 155"/>
                  <a:gd name="T6" fmla="*/ 30 w 102"/>
                  <a:gd name="T7" fmla="*/ 155 h 155"/>
                  <a:gd name="T8" fmla="*/ 72 w 102"/>
                  <a:gd name="T9" fmla="*/ 155 h 155"/>
                  <a:gd name="T10" fmla="*/ 72 w 102"/>
                  <a:gd name="T11" fmla="*/ 66 h 155"/>
                  <a:gd name="T12" fmla="*/ 102 w 102"/>
                  <a:gd name="T13" fmla="*/ 0 h 155"/>
                  <a:gd name="T14" fmla="*/ 102 w 102"/>
                  <a:gd name="T15" fmla="*/ 0 h 15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2"/>
                  <a:gd name="T25" fmla="*/ 0 h 155"/>
                  <a:gd name="T26" fmla="*/ 102 w 102"/>
                  <a:gd name="T27" fmla="*/ 155 h 15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2" h="155">
                    <a:moveTo>
                      <a:pt x="102" y="0"/>
                    </a:moveTo>
                    <a:lnTo>
                      <a:pt x="0" y="12"/>
                    </a:lnTo>
                    <a:lnTo>
                      <a:pt x="30" y="72"/>
                    </a:lnTo>
                    <a:lnTo>
                      <a:pt x="30" y="155"/>
                    </a:lnTo>
                    <a:lnTo>
                      <a:pt x="72" y="155"/>
                    </a:lnTo>
                    <a:lnTo>
                      <a:pt x="72" y="66"/>
                    </a:lnTo>
                    <a:lnTo>
                      <a:pt x="10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5" name="Freeform 49">
                <a:extLst>
                  <a:ext uri="{FF2B5EF4-FFF2-40B4-BE49-F238E27FC236}">
                    <a16:creationId xmlns="" xmlns:a16="http://schemas.microsoft.com/office/drawing/2014/main" id="{495FF825-54CF-6F4A-648A-94063FCF42E7}"/>
                  </a:ext>
                </a:extLst>
              </p:cNvPr>
              <p:cNvSpPr>
                <a:spLocks noEditPoints="1"/>
              </p:cNvSpPr>
              <p:nvPr/>
            </p:nvSpPr>
            <p:spPr bwMode="ltGray">
              <a:xfrm>
                <a:off x="1308" y="1151"/>
                <a:ext cx="90" cy="96"/>
              </a:xfrm>
              <a:custGeom>
                <a:avLst/>
                <a:gdLst>
                  <a:gd name="T0" fmla="*/ 48 w 90"/>
                  <a:gd name="T1" fmla="*/ 96 h 96"/>
                  <a:gd name="T2" fmla="*/ 72 w 90"/>
                  <a:gd name="T3" fmla="*/ 72 h 96"/>
                  <a:gd name="T4" fmla="*/ 84 w 90"/>
                  <a:gd name="T5" fmla="*/ 48 h 96"/>
                  <a:gd name="T6" fmla="*/ 90 w 90"/>
                  <a:gd name="T7" fmla="*/ 36 h 96"/>
                  <a:gd name="T8" fmla="*/ 84 w 90"/>
                  <a:gd name="T9" fmla="*/ 24 h 96"/>
                  <a:gd name="T10" fmla="*/ 66 w 90"/>
                  <a:gd name="T11" fmla="*/ 6 h 96"/>
                  <a:gd name="T12" fmla="*/ 42 w 90"/>
                  <a:gd name="T13" fmla="*/ 0 h 96"/>
                  <a:gd name="T14" fmla="*/ 24 w 90"/>
                  <a:gd name="T15" fmla="*/ 0 h 96"/>
                  <a:gd name="T16" fmla="*/ 12 w 90"/>
                  <a:gd name="T17" fmla="*/ 12 h 96"/>
                  <a:gd name="T18" fmla="*/ 6 w 90"/>
                  <a:gd name="T19" fmla="*/ 24 h 96"/>
                  <a:gd name="T20" fmla="*/ 0 w 90"/>
                  <a:gd name="T21" fmla="*/ 36 h 96"/>
                  <a:gd name="T22" fmla="*/ 12 w 90"/>
                  <a:gd name="T23" fmla="*/ 66 h 96"/>
                  <a:gd name="T24" fmla="*/ 30 w 90"/>
                  <a:gd name="T25" fmla="*/ 84 h 96"/>
                  <a:gd name="T26" fmla="*/ 48 w 90"/>
                  <a:gd name="T27" fmla="*/ 96 h 96"/>
                  <a:gd name="T28" fmla="*/ 48 w 90"/>
                  <a:gd name="T29" fmla="*/ 96 h 96"/>
                  <a:gd name="T30" fmla="*/ 48 w 90"/>
                  <a:gd name="T31" fmla="*/ 12 h 96"/>
                  <a:gd name="T32" fmla="*/ 66 w 90"/>
                  <a:gd name="T33" fmla="*/ 18 h 96"/>
                  <a:gd name="T34" fmla="*/ 72 w 90"/>
                  <a:gd name="T35" fmla="*/ 24 h 96"/>
                  <a:gd name="T36" fmla="*/ 72 w 90"/>
                  <a:gd name="T37" fmla="*/ 36 h 96"/>
                  <a:gd name="T38" fmla="*/ 72 w 90"/>
                  <a:gd name="T39" fmla="*/ 48 h 96"/>
                  <a:gd name="T40" fmla="*/ 54 w 90"/>
                  <a:gd name="T41" fmla="*/ 66 h 96"/>
                  <a:gd name="T42" fmla="*/ 48 w 90"/>
                  <a:gd name="T43" fmla="*/ 78 h 96"/>
                  <a:gd name="T44" fmla="*/ 30 w 90"/>
                  <a:gd name="T45" fmla="*/ 66 h 96"/>
                  <a:gd name="T46" fmla="*/ 24 w 90"/>
                  <a:gd name="T47" fmla="*/ 48 h 96"/>
                  <a:gd name="T48" fmla="*/ 18 w 90"/>
                  <a:gd name="T49" fmla="*/ 30 h 96"/>
                  <a:gd name="T50" fmla="*/ 30 w 90"/>
                  <a:gd name="T51" fmla="*/ 12 h 96"/>
                  <a:gd name="T52" fmla="*/ 48 w 90"/>
                  <a:gd name="T53" fmla="*/ 12 h 96"/>
                  <a:gd name="T54" fmla="*/ 48 w 90"/>
                  <a:gd name="T55" fmla="*/ 12 h 9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90"/>
                  <a:gd name="T85" fmla="*/ 0 h 96"/>
                  <a:gd name="T86" fmla="*/ 90 w 90"/>
                  <a:gd name="T87" fmla="*/ 96 h 9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90" h="96">
                    <a:moveTo>
                      <a:pt x="48" y="96"/>
                    </a:moveTo>
                    <a:lnTo>
                      <a:pt x="72" y="72"/>
                    </a:lnTo>
                    <a:lnTo>
                      <a:pt x="84" y="48"/>
                    </a:lnTo>
                    <a:lnTo>
                      <a:pt x="90" y="36"/>
                    </a:lnTo>
                    <a:lnTo>
                      <a:pt x="84" y="24"/>
                    </a:lnTo>
                    <a:lnTo>
                      <a:pt x="66" y="6"/>
                    </a:lnTo>
                    <a:lnTo>
                      <a:pt x="42" y="0"/>
                    </a:lnTo>
                    <a:lnTo>
                      <a:pt x="24" y="0"/>
                    </a:lnTo>
                    <a:lnTo>
                      <a:pt x="12" y="12"/>
                    </a:lnTo>
                    <a:lnTo>
                      <a:pt x="6" y="24"/>
                    </a:lnTo>
                    <a:lnTo>
                      <a:pt x="0" y="36"/>
                    </a:lnTo>
                    <a:lnTo>
                      <a:pt x="12" y="66"/>
                    </a:lnTo>
                    <a:lnTo>
                      <a:pt x="30" y="84"/>
                    </a:lnTo>
                    <a:lnTo>
                      <a:pt x="48" y="96"/>
                    </a:lnTo>
                    <a:close/>
                    <a:moveTo>
                      <a:pt x="48" y="12"/>
                    </a:moveTo>
                    <a:lnTo>
                      <a:pt x="66" y="18"/>
                    </a:lnTo>
                    <a:lnTo>
                      <a:pt x="72" y="24"/>
                    </a:lnTo>
                    <a:lnTo>
                      <a:pt x="72" y="36"/>
                    </a:lnTo>
                    <a:lnTo>
                      <a:pt x="72" y="48"/>
                    </a:lnTo>
                    <a:lnTo>
                      <a:pt x="54" y="66"/>
                    </a:lnTo>
                    <a:lnTo>
                      <a:pt x="48" y="78"/>
                    </a:lnTo>
                    <a:lnTo>
                      <a:pt x="30" y="66"/>
                    </a:lnTo>
                    <a:lnTo>
                      <a:pt x="24" y="48"/>
                    </a:lnTo>
                    <a:lnTo>
                      <a:pt x="18" y="30"/>
                    </a:lnTo>
                    <a:lnTo>
                      <a:pt x="30" y="12"/>
                    </a:lnTo>
                    <a:lnTo>
                      <a:pt x="48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6" name="Freeform 50">
                <a:extLst>
                  <a:ext uri="{FF2B5EF4-FFF2-40B4-BE49-F238E27FC236}">
                    <a16:creationId xmlns="" xmlns:a16="http://schemas.microsoft.com/office/drawing/2014/main" id="{79182398-5690-12CF-7793-0E5430591B47}"/>
                  </a:ext>
                </a:extLst>
              </p:cNvPr>
              <p:cNvSpPr>
                <a:spLocks noEditPoints="1"/>
              </p:cNvSpPr>
              <p:nvPr/>
            </p:nvSpPr>
            <p:spPr bwMode="ltGray">
              <a:xfrm>
                <a:off x="1308" y="1229"/>
                <a:ext cx="90" cy="108"/>
              </a:xfrm>
              <a:custGeom>
                <a:avLst/>
                <a:gdLst>
                  <a:gd name="T0" fmla="*/ 0 w 90"/>
                  <a:gd name="T1" fmla="*/ 90 h 108"/>
                  <a:gd name="T2" fmla="*/ 12 w 90"/>
                  <a:gd name="T3" fmla="*/ 102 h 108"/>
                  <a:gd name="T4" fmla="*/ 24 w 90"/>
                  <a:gd name="T5" fmla="*/ 108 h 108"/>
                  <a:gd name="T6" fmla="*/ 54 w 90"/>
                  <a:gd name="T7" fmla="*/ 108 h 108"/>
                  <a:gd name="T8" fmla="*/ 78 w 90"/>
                  <a:gd name="T9" fmla="*/ 96 h 108"/>
                  <a:gd name="T10" fmla="*/ 90 w 90"/>
                  <a:gd name="T11" fmla="*/ 72 h 108"/>
                  <a:gd name="T12" fmla="*/ 84 w 90"/>
                  <a:gd name="T13" fmla="*/ 42 h 108"/>
                  <a:gd name="T14" fmla="*/ 66 w 90"/>
                  <a:gd name="T15" fmla="*/ 24 h 108"/>
                  <a:gd name="T16" fmla="*/ 54 w 90"/>
                  <a:gd name="T17" fmla="*/ 12 h 108"/>
                  <a:gd name="T18" fmla="*/ 48 w 90"/>
                  <a:gd name="T19" fmla="*/ 6 h 108"/>
                  <a:gd name="T20" fmla="*/ 48 w 90"/>
                  <a:gd name="T21" fmla="*/ 6 h 108"/>
                  <a:gd name="T22" fmla="*/ 48 w 90"/>
                  <a:gd name="T23" fmla="*/ 0 h 108"/>
                  <a:gd name="T24" fmla="*/ 24 w 90"/>
                  <a:gd name="T25" fmla="*/ 24 h 108"/>
                  <a:gd name="T26" fmla="*/ 6 w 90"/>
                  <a:gd name="T27" fmla="*/ 48 h 108"/>
                  <a:gd name="T28" fmla="*/ 0 w 90"/>
                  <a:gd name="T29" fmla="*/ 66 h 108"/>
                  <a:gd name="T30" fmla="*/ 0 w 90"/>
                  <a:gd name="T31" fmla="*/ 90 h 108"/>
                  <a:gd name="T32" fmla="*/ 0 w 90"/>
                  <a:gd name="T33" fmla="*/ 90 h 108"/>
                  <a:gd name="T34" fmla="*/ 12 w 90"/>
                  <a:gd name="T35" fmla="*/ 66 h 108"/>
                  <a:gd name="T36" fmla="*/ 18 w 90"/>
                  <a:gd name="T37" fmla="*/ 48 h 108"/>
                  <a:gd name="T38" fmla="*/ 30 w 90"/>
                  <a:gd name="T39" fmla="*/ 36 h 108"/>
                  <a:gd name="T40" fmla="*/ 42 w 90"/>
                  <a:gd name="T41" fmla="*/ 24 h 108"/>
                  <a:gd name="T42" fmla="*/ 48 w 90"/>
                  <a:gd name="T43" fmla="*/ 18 h 108"/>
                  <a:gd name="T44" fmla="*/ 66 w 90"/>
                  <a:gd name="T45" fmla="*/ 30 h 108"/>
                  <a:gd name="T46" fmla="*/ 72 w 90"/>
                  <a:gd name="T47" fmla="*/ 48 h 108"/>
                  <a:gd name="T48" fmla="*/ 78 w 90"/>
                  <a:gd name="T49" fmla="*/ 72 h 108"/>
                  <a:gd name="T50" fmla="*/ 78 w 90"/>
                  <a:gd name="T51" fmla="*/ 84 h 108"/>
                  <a:gd name="T52" fmla="*/ 66 w 90"/>
                  <a:gd name="T53" fmla="*/ 96 h 108"/>
                  <a:gd name="T54" fmla="*/ 42 w 90"/>
                  <a:gd name="T55" fmla="*/ 102 h 108"/>
                  <a:gd name="T56" fmla="*/ 30 w 90"/>
                  <a:gd name="T57" fmla="*/ 96 h 108"/>
                  <a:gd name="T58" fmla="*/ 18 w 90"/>
                  <a:gd name="T59" fmla="*/ 90 h 108"/>
                  <a:gd name="T60" fmla="*/ 12 w 90"/>
                  <a:gd name="T61" fmla="*/ 78 h 108"/>
                  <a:gd name="T62" fmla="*/ 12 w 90"/>
                  <a:gd name="T63" fmla="*/ 66 h 108"/>
                  <a:gd name="T64" fmla="*/ 12 w 90"/>
                  <a:gd name="T65" fmla="*/ 66 h 10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0"/>
                  <a:gd name="T100" fmla="*/ 0 h 108"/>
                  <a:gd name="T101" fmla="*/ 90 w 90"/>
                  <a:gd name="T102" fmla="*/ 108 h 10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0" h="108">
                    <a:moveTo>
                      <a:pt x="0" y="90"/>
                    </a:moveTo>
                    <a:lnTo>
                      <a:pt x="12" y="102"/>
                    </a:lnTo>
                    <a:lnTo>
                      <a:pt x="24" y="108"/>
                    </a:lnTo>
                    <a:lnTo>
                      <a:pt x="54" y="108"/>
                    </a:lnTo>
                    <a:lnTo>
                      <a:pt x="78" y="96"/>
                    </a:lnTo>
                    <a:lnTo>
                      <a:pt x="90" y="72"/>
                    </a:lnTo>
                    <a:lnTo>
                      <a:pt x="84" y="42"/>
                    </a:lnTo>
                    <a:lnTo>
                      <a:pt x="66" y="24"/>
                    </a:lnTo>
                    <a:lnTo>
                      <a:pt x="54" y="12"/>
                    </a:lnTo>
                    <a:lnTo>
                      <a:pt x="48" y="6"/>
                    </a:lnTo>
                    <a:lnTo>
                      <a:pt x="48" y="0"/>
                    </a:lnTo>
                    <a:lnTo>
                      <a:pt x="24" y="24"/>
                    </a:lnTo>
                    <a:lnTo>
                      <a:pt x="6" y="48"/>
                    </a:lnTo>
                    <a:lnTo>
                      <a:pt x="0" y="66"/>
                    </a:lnTo>
                    <a:lnTo>
                      <a:pt x="0" y="90"/>
                    </a:lnTo>
                    <a:close/>
                    <a:moveTo>
                      <a:pt x="12" y="66"/>
                    </a:moveTo>
                    <a:lnTo>
                      <a:pt x="18" y="48"/>
                    </a:lnTo>
                    <a:lnTo>
                      <a:pt x="30" y="36"/>
                    </a:lnTo>
                    <a:lnTo>
                      <a:pt x="42" y="24"/>
                    </a:lnTo>
                    <a:lnTo>
                      <a:pt x="48" y="18"/>
                    </a:lnTo>
                    <a:lnTo>
                      <a:pt x="66" y="30"/>
                    </a:lnTo>
                    <a:lnTo>
                      <a:pt x="72" y="48"/>
                    </a:lnTo>
                    <a:lnTo>
                      <a:pt x="78" y="72"/>
                    </a:lnTo>
                    <a:lnTo>
                      <a:pt x="78" y="84"/>
                    </a:lnTo>
                    <a:lnTo>
                      <a:pt x="66" y="96"/>
                    </a:lnTo>
                    <a:lnTo>
                      <a:pt x="42" y="102"/>
                    </a:lnTo>
                    <a:lnTo>
                      <a:pt x="30" y="96"/>
                    </a:lnTo>
                    <a:lnTo>
                      <a:pt x="18" y="90"/>
                    </a:lnTo>
                    <a:lnTo>
                      <a:pt x="12" y="78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7" name="Freeform 51">
                <a:extLst>
                  <a:ext uri="{FF2B5EF4-FFF2-40B4-BE49-F238E27FC236}">
                    <a16:creationId xmlns="" xmlns:a16="http://schemas.microsoft.com/office/drawing/2014/main" id="{6810D21D-A583-9B32-A835-29EEF457DBAA}"/>
                  </a:ext>
                </a:extLst>
              </p:cNvPr>
              <p:cNvSpPr>
                <a:spLocks noEditPoints="1"/>
              </p:cNvSpPr>
              <p:nvPr/>
            </p:nvSpPr>
            <p:spPr bwMode="ltGray">
              <a:xfrm>
                <a:off x="1183" y="3234"/>
                <a:ext cx="84" cy="95"/>
              </a:xfrm>
              <a:custGeom>
                <a:avLst/>
                <a:gdLst>
                  <a:gd name="T0" fmla="*/ 36 w 84"/>
                  <a:gd name="T1" fmla="*/ 95 h 95"/>
                  <a:gd name="T2" fmla="*/ 60 w 84"/>
                  <a:gd name="T3" fmla="*/ 77 h 95"/>
                  <a:gd name="T4" fmla="*/ 78 w 84"/>
                  <a:gd name="T5" fmla="*/ 53 h 95"/>
                  <a:gd name="T6" fmla="*/ 84 w 84"/>
                  <a:gd name="T7" fmla="*/ 42 h 95"/>
                  <a:gd name="T8" fmla="*/ 84 w 84"/>
                  <a:gd name="T9" fmla="*/ 30 h 95"/>
                  <a:gd name="T10" fmla="*/ 72 w 84"/>
                  <a:gd name="T11" fmla="*/ 6 h 95"/>
                  <a:gd name="T12" fmla="*/ 42 w 84"/>
                  <a:gd name="T13" fmla="*/ 0 h 95"/>
                  <a:gd name="T14" fmla="*/ 30 w 84"/>
                  <a:gd name="T15" fmla="*/ 0 h 95"/>
                  <a:gd name="T16" fmla="*/ 12 w 84"/>
                  <a:gd name="T17" fmla="*/ 12 h 95"/>
                  <a:gd name="T18" fmla="*/ 0 w 84"/>
                  <a:gd name="T19" fmla="*/ 24 h 95"/>
                  <a:gd name="T20" fmla="*/ 0 w 84"/>
                  <a:gd name="T21" fmla="*/ 36 h 95"/>
                  <a:gd name="T22" fmla="*/ 6 w 84"/>
                  <a:gd name="T23" fmla="*/ 59 h 95"/>
                  <a:gd name="T24" fmla="*/ 24 w 84"/>
                  <a:gd name="T25" fmla="*/ 83 h 95"/>
                  <a:gd name="T26" fmla="*/ 36 w 84"/>
                  <a:gd name="T27" fmla="*/ 95 h 95"/>
                  <a:gd name="T28" fmla="*/ 36 w 84"/>
                  <a:gd name="T29" fmla="*/ 95 h 95"/>
                  <a:gd name="T30" fmla="*/ 48 w 84"/>
                  <a:gd name="T31" fmla="*/ 12 h 95"/>
                  <a:gd name="T32" fmla="*/ 66 w 84"/>
                  <a:gd name="T33" fmla="*/ 18 h 95"/>
                  <a:gd name="T34" fmla="*/ 72 w 84"/>
                  <a:gd name="T35" fmla="*/ 30 h 95"/>
                  <a:gd name="T36" fmla="*/ 72 w 84"/>
                  <a:gd name="T37" fmla="*/ 42 h 95"/>
                  <a:gd name="T38" fmla="*/ 66 w 84"/>
                  <a:gd name="T39" fmla="*/ 53 h 95"/>
                  <a:gd name="T40" fmla="*/ 48 w 84"/>
                  <a:gd name="T41" fmla="*/ 71 h 95"/>
                  <a:gd name="T42" fmla="*/ 42 w 84"/>
                  <a:gd name="T43" fmla="*/ 77 h 95"/>
                  <a:gd name="T44" fmla="*/ 36 w 84"/>
                  <a:gd name="T45" fmla="*/ 77 h 95"/>
                  <a:gd name="T46" fmla="*/ 24 w 84"/>
                  <a:gd name="T47" fmla="*/ 65 h 95"/>
                  <a:gd name="T48" fmla="*/ 18 w 84"/>
                  <a:gd name="T49" fmla="*/ 48 h 95"/>
                  <a:gd name="T50" fmla="*/ 18 w 84"/>
                  <a:gd name="T51" fmla="*/ 30 h 95"/>
                  <a:gd name="T52" fmla="*/ 30 w 84"/>
                  <a:gd name="T53" fmla="*/ 12 h 95"/>
                  <a:gd name="T54" fmla="*/ 48 w 84"/>
                  <a:gd name="T55" fmla="*/ 12 h 95"/>
                  <a:gd name="T56" fmla="*/ 48 w 84"/>
                  <a:gd name="T57" fmla="*/ 12 h 9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84"/>
                  <a:gd name="T88" fmla="*/ 0 h 95"/>
                  <a:gd name="T89" fmla="*/ 84 w 84"/>
                  <a:gd name="T90" fmla="*/ 95 h 9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84" h="95">
                    <a:moveTo>
                      <a:pt x="36" y="95"/>
                    </a:moveTo>
                    <a:lnTo>
                      <a:pt x="60" y="77"/>
                    </a:lnTo>
                    <a:lnTo>
                      <a:pt x="78" y="53"/>
                    </a:lnTo>
                    <a:lnTo>
                      <a:pt x="84" y="42"/>
                    </a:lnTo>
                    <a:lnTo>
                      <a:pt x="84" y="30"/>
                    </a:lnTo>
                    <a:lnTo>
                      <a:pt x="72" y="6"/>
                    </a:lnTo>
                    <a:lnTo>
                      <a:pt x="42" y="0"/>
                    </a:lnTo>
                    <a:lnTo>
                      <a:pt x="30" y="0"/>
                    </a:lnTo>
                    <a:lnTo>
                      <a:pt x="12" y="12"/>
                    </a:lnTo>
                    <a:lnTo>
                      <a:pt x="0" y="24"/>
                    </a:lnTo>
                    <a:lnTo>
                      <a:pt x="0" y="36"/>
                    </a:lnTo>
                    <a:lnTo>
                      <a:pt x="6" y="59"/>
                    </a:lnTo>
                    <a:lnTo>
                      <a:pt x="24" y="83"/>
                    </a:lnTo>
                    <a:lnTo>
                      <a:pt x="36" y="95"/>
                    </a:lnTo>
                    <a:close/>
                    <a:moveTo>
                      <a:pt x="48" y="12"/>
                    </a:moveTo>
                    <a:lnTo>
                      <a:pt x="66" y="18"/>
                    </a:lnTo>
                    <a:lnTo>
                      <a:pt x="72" y="30"/>
                    </a:lnTo>
                    <a:lnTo>
                      <a:pt x="72" y="42"/>
                    </a:lnTo>
                    <a:lnTo>
                      <a:pt x="66" y="53"/>
                    </a:lnTo>
                    <a:lnTo>
                      <a:pt x="48" y="71"/>
                    </a:lnTo>
                    <a:lnTo>
                      <a:pt x="42" y="77"/>
                    </a:lnTo>
                    <a:lnTo>
                      <a:pt x="36" y="77"/>
                    </a:lnTo>
                    <a:lnTo>
                      <a:pt x="24" y="65"/>
                    </a:lnTo>
                    <a:lnTo>
                      <a:pt x="18" y="48"/>
                    </a:lnTo>
                    <a:lnTo>
                      <a:pt x="18" y="30"/>
                    </a:lnTo>
                    <a:lnTo>
                      <a:pt x="30" y="12"/>
                    </a:lnTo>
                    <a:lnTo>
                      <a:pt x="48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8" name="Freeform 52">
                <a:extLst>
                  <a:ext uri="{FF2B5EF4-FFF2-40B4-BE49-F238E27FC236}">
                    <a16:creationId xmlns="" xmlns:a16="http://schemas.microsoft.com/office/drawing/2014/main" id="{42FAB9B5-B61D-88F9-DEC6-ED903806D2FB}"/>
                  </a:ext>
                </a:extLst>
              </p:cNvPr>
              <p:cNvSpPr>
                <a:spLocks noEditPoints="1"/>
              </p:cNvSpPr>
              <p:nvPr/>
            </p:nvSpPr>
            <p:spPr bwMode="ltGray">
              <a:xfrm>
                <a:off x="2028" y="3333"/>
                <a:ext cx="90" cy="108"/>
              </a:xfrm>
              <a:custGeom>
                <a:avLst/>
                <a:gdLst>
                  <a:gd name="T0" fmla="*/ 12 w 90"/>
                  <a:gd name="T1" fmla="*/ 96 h 108"/>
                  <a:gd name="T2" fmla="*/ 24 w 90"/>
                  <a:gd name="T3" fmla="*/ 108 h 108"/>
                  <a:gd name="T4" fmla="*/ 42 w 90"/>
                  <a:gd name="T5" fmla="*/ 108 h 108"/>
                  <a:gd name="T6" fmla="*/ 66 w 90"/>
                  <a:gd name="T7" fmla="*/ 102 h 108"/>
                  <a:gd name="T8" fmla="*/ 84 w 90"/>
                  <a:gd name="T9" fmla="*/ 78 h 108"/>
                  <a:gd name="T10" fmla="*/ 90 w 90"/>
                  <a:gd name="T11" fmla="*/ 66 h 108"/>
                  <a:gd name="T12" fmla="*/ 84 w 90"/>
                  <a:gd name="T13" fmla="*/ 48 h 108"/>
                  <a:gd name="T14" fmla="*/ 66 w 90"/>
                  <a:gd name="T15" fmla="*/ 24 h 108"/>
                  <a:gd name="T16" fmla="*/ 48 w 90"/>
                  <a:gd name="T17" fmla="*/ 12 h 108"/>
                  <a:gd name="T18" fmla="*/ 36 w 90"/>
                  <a:gd name="T19" fmla="*/ 0 h 108"/>
                  <a:gd name="T20" fmla="*/ 30 w 90"/>
                  <a:gd name="T21" fmla="*/ 0 h 108"/>
                  <a:gd name="T22" fmla="*/ 30 w 90"/>
                  <a:gd name="T23" fmla="*/ 0 h 108"/>
                  <a:gd name="T24" fmla="*/ 24 w 90"/>
                  <a:gd name="T25" fmla="*/ 0 h 108"/>
                  <a:gd name="T26" fmla="*/ 12 w 90"/>
                  <a:gd name="T27" fmla="*/ 30 h 108"/>
                  <a:gd name="T28" fmla="*/ 0 w 90"/>
                  <a:gd name="T29" fmla="*/ 54 h 108"/>
                  <a:gd name="T30" fmla="*/ 0 w 90"/>
                  <a:gd name="T31" fmla="*/ 78 h 108"/>
                  <a:gd name="T32" fmla="*/ 12 w 90"/>
                  <a:gd name="T33" fmla="*/ 96 h 108"/>
                  <a:gd name="T34" fmla="*/ 12 w 90"/>
                  <a:gd name="T35" fmla="*/ 96 h 108"/>
                  <a:gd name="T36" fmla="*/ 12 w 90"/>
                  <a:gd name="T37" fmla="*/ 72 h 108"/>
                  <a:gd name="T38" fmla="*/ 18 w 90"/>
                  <a:gd name="T39" fmla="*/ 54 h 108"/>
                  <a:gd name="T40" fmla="*/ 24 w 90"/>
                  <a:gd name="T41" fmla="*/ 36 h 108"/>
                  <a:gd name="T42" fmla="*/ 30 w 90"/>
                  <a:gd name="T43" fmla="*/ 18 h 108"/>
                  <a:gd name="T44" fmla="*/ 30 w 90"/>
                  <a:gd name="T45" fmla="*/ 12 h 108"/>
                  <a:gd name="T46" fmla="*/ 48 w 90"/>
                  <a:gd name="T47" fmla="*/ 24 h 108"/>
                  <a:gd name="T48" fmla="*/ 66 w 90"/>
                  <a:gd name="T49" fmla="*/ 36 h 108"/>
                  <a:gd name="T50" fmla="*/ 78 w 90"/>
                  <a:gd name="T51" fmla="*/ 54 h 108"/>
                  <a:gd name="T52" fmla="*/ 78 w 90"/>
                  <a:gd name="T53" fmla="*/ 72 h 108"/>
                  <a:gd name="T54" fmla="*/ 72 w 90"/>
                  <a:gd name="T55" fmla="*/ 84 h 108"/>
                  <a:gd name="T56" fmla="*/ 48 w 90"/>
                  <a:gd name="T57" fmla="*/ 96 h 108"/>
                  <a:gd name="T58" fmla="*/ 36 w 90"/>
                  <a:gd name="T59" fmla="*/ 96 h 108"/>
                  <a:gd name="T60" fmla="*/ 24 w 90"/>
                  <a:gd name="T61" fmla="*/ 90 h 108"/>
                  <a:gd name="T62" fmla="*/ 18 w 90"/>
                  <a:gd name="T63" fmla="*/ 84 h 108"/>
                  <a:gd name="T64" fmla="*/ 12 w 90"/>
                  <a:gd name="T65" fmla="*/ 72 h 108"/>
                  <a:gd name="T66" fmla="*/ 12 w 90"/>
                  <a:gd name="T67" fmla="*/ 72 h 10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0"/>
                  <a:gd name="T103" fmla="*/ 0 h 108"/>
                  <a:gd name="T104" fmla="*/ 90 w 90"/>
                  <a:gd name="T105" fmla="*/ 108 h 10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0" h="108">
                    <a:moveTo>
                      <a:pt x="12" y="96"/>
                    </a:moveTo>
                    <a:lnTo>
                      <a:pt x="24" y="108"/>
                    </a:lnTo>
                    <a:lnTo>
                      <a:pt x="42" y="108"/>
                    </a:lnTo>
                    <a:lnTo>
                      <a:pt x="66" y="102"/>
                    </a:lnTo>
                    <a:lnTo>
                      <a:pt x="84" y="78"/>
                    </a:lnTo>
                    <a:lnTo>
                      <a:pt x="90" y="66"/>
                    </a:lnTo>
                    <a:lnTo>
                      <a:pt x="84" y="48"/>
                    </a:lnTo>
                    <a:lnTo>
                      <a:pt x="66" y="24"/>
                    </a:lnTo>
                    <a:lnTo>
                      <a:pt x="48" y="1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24" y="0"/>
                    </a:lnTo>
                    <a:lnTo>
                      <a:pt x="12" y="30"/>
                    </a:lnTo>
                    <a:lnTo>
                      <a:pt x="0" y="54"/>
                    </a:lnTo>
                    <a:lnTo>
                      <a:pt x="0" y="78"/>
                    </a:lnTo>
                    <a:lnTo>
                      <a:pt x="12" y="96"/>
                    </a:lnTo>
                    <a:close/>
                    <a:moveTo>
                      <a:pt x="12" y="72"/>
                    </a:moveTo>
                    <a:lnTo>
                      <a:pt x="18" y="54"/>
                    </a:lnTo>
                    <a:lnTo>
                      <a:pt x="24" y="36"/>
                    </a:lnTo>
                    <a:lnTo>
                      <a:pt x="30" y="18"/>
                    </a:lnTo>
                    <a:lnTo>
                      <a:pt x="30" y="12"/>
                    </a:lnTo>
                    <a:lnTo>
                      <a:pt x="48" y="24"/>
                    </a:lnTo>
                    <a:lnTo>
                      <a:pt x="66" y="36"/>
                    </a:lnTo>
                    <a:lnTo>
                      <a:pt x="78" y="54"/>
                    </a:lnTo>
                    <a:lnTo>
                      <a:pt x="78" y="72"/>
                    </a:lnTo>
                    <a:lnTo>
                      <a:pt x="72" y="84"/>
                    </a:lnTo>
                    <a:lnTo>
                      <a:pt x="48" y="96"/>
                    </a:lnTo>
                    <a:lnTo>
                      <a:pt x="36" y="96"/>
                    </a:lnTo>
                    <a:lnTo>
                      <a:pt x="24" y="90"/>
                    </a:lnTo>
                    <a:lnTo>
                      <a:pt x="18" y="84"/>
                    </a:lnTo>
                    <a:lnTo>
                      <a:pt x="12" y="7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9" name="Freeform 53">
                <a:extLst>
                  <a:ext uri="{FF2B5EF4-FFF2-40B4-BE49-F238E27FC236}">
                    <a16:creationId xmlns="" xmlns:a16="http://schemas.microsoft.com/office/drawing/2014/main" id="{14C9E7D1-EEA8-1E8A-9FF1-3754F6E9C5E5}"/>
                  </a:ext>
                </a:extLst>
              </p:cNvPr>
              <p:cNvSpPr>
                <a:spLocks noEditPoints="1"/>
              </p:cNvSpPr>
              <p:nvPr/>
            </p:nvSpPr>
            <p:spPr bwMode="ltGray">
              <a:xfrm>
                <a:off x="649" y="3333"/>
                <a:ext cx="72" cy="90"/>
              </a:xfrm>
              <a:custGeom>
                <a:avLst/>
                <a:gdLst>
                  <a:gd name="T0" fmla="*/ 84 w 71"/>
                  <a:gd name="T1" fmla="*/ 90 h 90"/>
                  <a:gd name="T2" fmla="*/ 84 w 71"/>
                  <a:gd name="T3" fmla="*/ 60 h 90"/>
                  <a:gd name="T4" fmla="*/ 84 w 71"/>
                  <a:gd name="T5" fmla="*/ 36 h 90"/>
                  <a:gd name="T6" fmla="*/ 73 w 71"/>
                  <a:gd name="T7" fmla="*/ 12 h 90"/>
                  <a:gd name="T8" fmla="*/ 49 w 71"/>
                  <a:gd name="T9" fmla="*/ 0 h 90"/>
                  <a:gd name="T10" fmla="*/ 12 w 71"/>
                  <a:gd name="T11" fmla="*/ 12 h 90"/>
                  <a:gd name="T12" fmla="*/ 0 w 71"/>
                  <a:gd name="T13" fmla="*/ 36 h 90"/>
                  <a:gd name="T14" fmla="*/ 6 w 71"/>
                  <a:gd name="T15" fmla="*/ 60 h 90"/>
                  <a:gd name="T16" fmla="*/ 30 w 71"/>
                  <a:gd name="T17" fmla="*/ 78 h 90"/>
                  <a:gd name="T18" fmla="*/ 67 w 71"/>
                  <a:gd name="T19" fmla="*/ 90 h 90"/>
                  <a:gd name="T20" fmla="*/ 84 w 71"/>
                  <a:gd name="T21" fmla="*/ 90 h 90"/>
                  <a:gd name="T22" fmla="*/ 84 w 71"/>
                  <a:gd name="T23" fmla="*/ 90 h 90"/>
                  <a:gd name="T24" fmla="*/ 24 w 71"/>
                  <a:gd name="T25" fmla="*/ 18 h 90"/>
                  <a:gd name="T26" fmla="*/ 55 w 71"/>
                  <a:gd name="T27" fmla="*/ 18 h 90"/>
                  <a:gd name="T28" fmla="*/ 67 w 71"/>
                  <a:gd name="T29" fmla="*/ 18 h 90"/>
                  <a:gd name="T30" fmla="*/ 73 w 71"/>
                  <a:gd name="T31" fmla="*/ 42 h 90"/>
                  <a:gd name="T32" fmla="*/ 73 w 71"/>
                  <a:gd name="T33" fmla="*/ 66 h 90"/>
                  <a:gd name="T34" fmla="*/ 73 w 71"/>
                  <a:gd name="T35" fmla="*/ 72 h 90"/>
                  <a:gd name="T36" fmla="*/ 73 w 71"/>
                  <a:gd name="T37" fmla="*/ 78 h 90"/>
                  <a:gd name="T38" fmla="*/ 55 w 71"/>
                  <a:gd name="T39" fmla="*/ 72 h 90"/>
                  <a:gd name="T40" fmla="*/ 24 w 71"/>
                  <a:gd name="T41" fmla="*/ 66 h 90"/>
                  <a:gd name="T42" fmla="*/ 12 w 71"/>
                  <a:gd name="T43" fmla="*/ 48 h 90"/>
                  <a:gd name="T44" fmla="*/ 12 w 71"/>
                  <a:gd name="T45" fmla="*/ 30 h 90"/>
                  <a:gd name="T46" fmla="*/ 24 w 71"/>
                  <a:gd name="T47" fmla="*/ 18 h 90"/>
                  <a:gd name="T48" fmla="*/ 24 w 71"/>
                  <a:gd name="T49" fmla="*/ 18 h 9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1"/>
                  <a:gd name="T76" fmla="*/ 0 h 90"/>
                  <a:gd name="T77" fmla="*/ 71 w 71"/>
                  <a:gd name="T78" fmla="*/ 90 h 9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1" h="90">
                    <a:moveTo>
                      <a:pt x="71" y="90"/>
                    </a:moveTo>
                    <a:lnTo>
                      <a:pt x="71" y="60"/>
                    </a:lnTo>
                    <a:lnTo>
                      <a:pt x="71" y="36"/>
                    </a:lnTo>
                    <a:lnTo>
                      <a:pt x="60" y="12"/>
                    </a:lnTo>
                    <a:lnTo>
                      <a:pt x="36" y="0"/>
                    </a:lnTo>
                    <a:lnTo>
                      <a:pt x="12" y="12"/>
                    </a:lnTo>
                    <a:lnTo>
                      <a:pt x="0" y="36"/>
                    </a:lnTo>
                    <a:lnTo>
                      <a:pt x="6" y="60"/>
                    </a:lnTo>
                    <a:lnTo>
                      <a:pt x="30" y="78"/>
                    </a:lnTo>
                    <a:lnTo>
                      <a:pt x="54" y="90"/>
                    </a:lnTo>
                    <a:lnTo>
                      <a:pt x="71" y="90"/>
                    </a:lnTo>
                    <a:close/>
                    <a:moveTo>
                      <a:pt x="24" y="18"/>
                    </a:moveTo>
                    <a:lnTo>
                      <a:pt x="42" y="18"/>
                    </a:lnTo>
                    <a:lnTo>
                      <a:pt x="54" y="18"/>
                    </a:lnTo>
                    <a:lnTo>
                      <a:pt x="60" y="42"/>
                    </a:lnTo>
                    <a:lnTo>
                      <a:pt x="60" y="66"/>
                    </a:lnTo>
                    <a:lnTo>
                      <a:pt x="60" y="72"/>
                    </a:lnTo>
                    <a:lnTo>
                      <a:pt x="60" y="78"/>
                    </a:lnTo>
                    <a:lnTo>
                      <a:pt x="42" y="72"/>
                    </a:lnTo>
                    <a:lnTo>
                      <a:pt x="24" y="66"/>
                    </a:lnTo>
                    <a:lnTo>
                      <a:pt x="12" y="48"/>
                    </a:lnTo>
                    <a:lnTo>
                      <a:pt x="12" y="30"/>
                    </a:lnTo>
                    <a:lnTo>
                      <a:pt x="24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40" name="Oval 54">
                <a:extLst>
                  <a:ext uri="{FF2B5EF4-FFF2-40B4-BE49-F238E27FC236}">
                    <a16:creationId xmlns="" xmlns:a16="http://schemas.microsoft.com/office/drawing/2014/main" id="{EE1EF69A-E8BD-6981-B29F-92C0A8983AE1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693" y="3299"/>
                <a:ext cx="1380" cy="389"/>
              </a:xfrm>
              <a:prstGeom prst="ellipse">
                <a:avLst/>
              </a:prstGeom>
              <a:gradFill rotWithShape="0">
                <a:gsLst>
                  <a:gs pos="0">
                    <a:srgbClr val="00008B"/>
                  </a:gs>
                  <a:gs pos="100000">
                    <a:srgbClr val="0000F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41" name="Oval 55">
                <a:extLst>
                  <a:ext uri="{FF2B5EF4-FFF2-40B4-BE49-F238E27FC236}">
                    <a16:creationId xmlns="" xmlns:a16="http://schemas.microsoft.com/office/drawing/2014/main" id="{0572AA28-4511-9156-8D83-EC00F0843F49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643" y="3295"/>
                <a:ext cx="1502" cy="288"/>
              </a:xfrm>
              <a:prstGeom prst="ellipse">
                <a:avLst/>
              </a:pr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42" name="Oval 56">
                <a:extLst>
                  <a:ext uri="{FF2B5EF4-FFF2-40B4-BE49-F238E27FC236}">
                    <a16:creationId xmlns="" xmlns:a16="http://schemas.microsoft.com/office/drawing/2014/main" id="{63086B89-F45F-E67E-A5AF-D09623364F70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690" y="3321"/>
                <a:ext cx="1425" cy="220"/>
              </a:xfrm>
              <a:prstGeom prst="ellipse">
                <a:avLst/>
              </a:pr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343" name="Freeform 57">
                <a:extLst>
                  <a:ext uri="{FF2B5EF4-FFF2-40B4-BE49-F238E27FC236}">
                    <a16:creationId xmlns="" xmlns:a16="http://schemas.microsoft.com/office/drawing/2014/main" id="{DE0F3DD4-CE5C-D54A-F46D-915EA3BE3808}"/>
                  </a:ext>
                </a:extLst>
              </p:cNvPr>
              <p:cNvSpPr>
                <a:spLocks noEditPoints="1"/>
              </p:cNvSpPr>
              <p:nvPr/>
            </p:nvSpPr>
            <p:spPr bwMode="ltGray">
              <a:xfrm>
                <a:off x="1992" y="3249"/>
                <a:ext cx="90" cy="96"/>
              </a:xfrm>
              <a:custGeom>
                <a:avLst/>
                <a:gdLst>
                  <a:gd name="T0" fmla="*/ 66 w 90"/>
                  <a:gd name="T1" fmla="*/ 96 h 96"/>
                  <a:gd name="T2" fmla="*/ 78 w 90"/>
                  <a:gd name="T3" fmla="*/ 66 h 96"/>
                  <a:gd name="T4" fmla="*/ 90 w 90"/>
                  <a:gd name="T5" fmla="*/ 42 h 96"/>
                  <a:gd name="T6" fmla="*/ 78 w 90"/>
                  <a:gd name="T7" fmla="*/ 18 h 96"/>
                  <a:gd name="T8" fmla="*/ 60 w 90"/>
                  <a:gd name="T9" fmla="*/ 0 h 96"/>
                  <a:gd name="T10" fmla="*/ 30 w 90"/>
                  <a:gd name="T11" fmla="*/ 6 h 96"/>
                  <a:gd name="T12" fmla="*/ 18 w 90"/>
                  <a:gd name="T13" fmla="*/ 18 h 96"/>
                  <a:gd name="T14" fmla="*/ 6 w 90"/>
                  <a:gd name="T15" fmla="*/ 30 h 96"/>
                  <a:gd name="T16" fmla="*/ 0 w 90"/>
                  <a:gd name="T17" fmla="*/ 42 h 96"/>
                  <a:gd name="T18" fmla="*/ 6 w 90"/>
                  <a:gd name="T19" fmla="*/ 60 h 96"/>
                  <a:gd name="T20" fmla="*/ 24 w 90"/>
                  <a:gd name="T21" fmla="*/ 78 h 96"/>
                  <a:gd name="T22" fmla="*/ 48 w 90"/>
                  <a:gd name="T23" fmla="*/ 90 h 96"/>
                  <a:gd name="T24" fmla="*/ 66 w 90"/>
                  <a:gd name="T25" fmla="*/ 96 h 96"/>
                  <a:gd name="T26" fmla="*/ 66 w 90"/>
                  <a:gd name="T27" fmla="*/ 96 h 96"/>
                  <a:gd name="T28" fmla="*/ 42 w 90"/>
                  <a:gd name="T29" fmla="*/ 18 h 96"/>
                  <a:gd name="T30" fmla="*/ 60 w 90"/>
                  <a:gd name="T31" fmla="*/ 18 h 96"/>
                  <a:gd name="T32" fmla="*/ 72 w 90"/>
                  <a:gd name="T33" fmla="*/ 24 h 96"/>
                  <a:gd name="T34" fmla="*/ 72 w 90"/>
                  <a:gd name="T35" fmla="*/ 36 h 96"/>
                  <a:gd name="T36" fmla="*/ 72 w 90"/>
                  <a:gd name="T37" fmla="*/ 48 h 96"/>
                  <a:gd name="T38" fmla="*/ 66 w 90"/>
                  <a:gd name="T39" fmla="*/ 72 h 96"/>
                  <a:gd name="T40" fmla="*/ 60 w 90"/>
                  <a:gd name="T41" fmla="*/ 78 h 96"/>
                  <a:gd name="T42" fmla="*/ 60 w 90"/>
                  <a:gd name="T43" fmla="*/ 84 h 96"/>
                  <a:gd name="T44" fmla="*/ 42 w 90"/>
                  <a:gd name="T45" fmla="*/ 72 h 96"/>
                  <a:gd name="T46" fmla="*/ 30 w 90"/>
                  <a:gd name="T47" fmla="*/ 66 h 96"/>
                  <a:gd name="T48" fmla="*/ 18 w 90"/>
                  <a:gd name="T49" fmla="*/ 42 h 96"/>
                  <a:gd name="T50" fmla="*/ 24 w 90"/>
                  <a:gd name="T51" fmla="*/ 30 h 96"/>
                  <a:gd name="T52" fmla="*/ 42 w 90"/>
                  <a:gd name="T53" fmla="*/ 18 h 96"/>
                  <a:gd name="T54" fmla="*/ 42 w 90"/>
                  <a:gd name="T55" fmla="*/ 18 h 9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90"/>
                  <a:gd name="T85" fmla="*/ 0 h 96"/>
                  <a:gd name="T86" fmla="*/ 90 w 90"/>
                  <a:gd name="T87" fmla="*/ 96 h 9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90" h="96">
                    <a:moveTo>
                      <a:pt x="66" y="96"/>
                    </a:moveTo>
                    <a:lnTo>
                      <a:pt x="78" y="66"/>
                    </a:lnTo>
                    <a:lnTo>
                      <a:pt x="90" y="42"/>
                    </a:lnTo>
                    <a:lnTo>
                      <a:pt x="78" y="18"/>
                    </a:lnTo>
                    <a:lnTo>
                      <a:pt x="60" y="0"/>
                    </a:lnTo>
                    <a:lnTo>
                      <a:pt x="30" y="6"/>
                    </a:lnTo>
                    <a:lnTo>
                      <a:pt x="18" y="18"/>
                    </a:lnTo>
                    <a:lnTo>
                      <a:pt x="6" y="30"/>
                    </a:lnTo>
                    <a:lnTo>
                      <a:pt x="0" y="42"/>
                    </a:lnTo>
                    <a:lnTo>
                      <a:pt x="6" y="60"/>
                    </a:lnTo>
                    <a:lnTo>
                      <a:pt x="24" y="78"/>
                    </a:lnTo>
                    <a:lnTo>
                      <a:pt x="48" y="90"/>
                    </a:lnTo>
                    <a:lnTo>
                      <a:pt x="66" y="96"/>
                    </a:lnTo>
                    <a:close/>
                    <a:moveTo>
                      <a:pt x="42" y="18"/>
                    </a:moveTo>
                    <a:lnTo>
                      <a:pt x="60" y="18"/>
                    </a:lnTo>
                    <a:lnTo>
                      <a:pt x="72" y="24"/>
                    </a:lnTo>
                    <a:lnTo>
                      <a:pt x="72" y="36"/>
                    </a:lnTo>
                    <a:lnTo>
                      <a:pt x="72" y="48"/>
                    </a:lnTo>
                    <a:lnTo>
                      <a:pt x="66" y="72"/>
                    </a:lnTo>
                    <a:lnTo>
                      <a:pt x="60" y="78"/>
                    </a:lnTo>
                    <a:lnTo>
                      <a:pt x="60" y="84"/>
                    </a:lnTo>
                    <a:lnTo>
                      <a:pt x="42" y="72"/>
                    </a:lnTo>
                    <a:lnTo>
                      <a:pt x="30" y="66"/>
                    </a:lnTo>
                    <a:lnTo>
                      <a:pt x="18" y="42"/>
                    </a:lnTo>
                    <a:lnTo>
                      <a:pt x="24" y="30"/>
                    </a:lnTo>
                    <a:lnTo>
                      <a:pt x="42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100000">
                    <a:srgbClr val="00008B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325" name="Group 58">
              <a:extLst>
                <a:ext uri="{FF2B5EF4-FFF2-40B4-BE49-F238E27FC236}">
                  <a16:creationId xmlns="" xmlns:a16="http://schemas.microsoft.com/office/drawing/2014/main" id="{4908151F-DA1A-C7F5-1BC8-4923EDDB96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3223"/>
              <a:ext cx="261" cy="137"/>
              <a:chOff x="3374" y="3167"/>
              <a:chExt cx="261" cy="137"/>
            </a:xfrm>
          </p:grpSpPr>
          <p:sp>
            <p:nvSpPr>
              <p:cNvPr id="11329" name="Oval 59">
                <a:extLst>
                  <a:ext uri="{FF2B5EF4-FFF2-40B4-BE49-F238E27FC236}">
                    <a16:creationId xmlns="" xmlns:a16="http://schemas.microsoft.com/office/drawing/2014/main" id="{4425A260-6581-2173-2E20-4140C57825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4" y="3167"/>
                <a:ext cx="145" cy="137"/>
              </a:xfrm>
              <a:prstGeom prst="ellipse">
                <a:avLst/>
              </a:prstGeom>
              <a:gradFill rotWithShape="1">
                <a:gsLst>
                  <a:gs pos="0">
                    <a:srgbClr val="669900">
                      <a:gamma/>
                      <a:shade val="46275"/>
                      <a:invGamma/>
                    </a:srgbClr>
                  </a:gs>
                  <a:gs pos="50000">
                    <a:srgbClr val="669900">
                      <a:alpha val="98000"/>
                    </a:srgbClr>
                  </a:gs>
                  <a:gs pos="100000">
                    <a:srgbClr val="669900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r>
                  <a:rPr lang="en-US" altLang="en-US">
                    <a:latin typeface="Arial" charset="0"/>
                    <a:cs typeface="Arial" charset="0"/>
                  </a:rPr>
                  <a:t>H</a:t>
                </a:r>
              </a:p>
            </p:txBody>
          </p:sp>
          <p:sp>
            <p:nvSpPr>
              <p:cNvPr id="11330" name="Oval 60">
                <a:extLst>
                  <a:ext uri="{FF2B5EF4-FFF2-40B4-BE49-F238E27FC236}">
                    <a16:creationId xmlns="" xmlns:a16="http://schemas.microsoft.com/office/drawing/2014/main" id="{C8CCE4AD-793B-282C-6EBC-8B36242D5B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0" y="3167"/>
                <a:ext cx="145" cy="137"/>
              </a:xfrm>
              <a:prstGeom prst="ellipse">
                <a:avLst/>
              </a:prstGeom>
              <a:gradFill rotWithShape="1">
                <a:gsLst>
                  <a:gs pos="0">
                    <a:srgbClr val="2F4700"/>
                  </a:gs>
                  <a:gs pos="50000">
                    <a:srgbClr val="669900"/>
                  </a:gs>
                  <a:gs pos="100000">
                    <a:srgbClr val="2F47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H</a:t>
                </a:r>
              </a:p>
            </p:txBody>
          </p:sp>
        </p:grpSp>
        <p:grpSp>
          <p:nvGrpSpPr>
            <p:cNvPr id="11326" name="Group 61">
              <a:extLst>
                <a:ext uri="{FF2B5EF4-FFF2-40B4-BE49-F238E27FC236}">
                  <a16:creationId xmlns="" xmlns:a16="http://schemas.microsoft.com/office/drawing/2014/main" id="{61E14F10-E0F2-2526-431B-923A12C575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3116"/>
              <a:ext cx="377" cy="193"/>
              <a:chOff x="3696" y="3116"/>
              <a:chExt cx="377" cy="193"/>
            </a:xfrm>
          </p:grpSpPr>
          <p:sp>
            <p:nvSpPr>
              <p:cNvPr id="11327" name="Oval 62">
                <a:extLst>
                  <a:ext uri="{FF2B5EF4-FFF2-40B4-BE49-F238E27FC236}">
                    <a16:creationId xmlns="" xmlns:a16="http://schemas.microsoft.com/office/drawing/2014/main" id="{B52C5FE2-011E-6AEA-7D2C-550564D625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3116"/>
                <a:ext cx="203" cy="193"/>
              </a:xfrm>
              <a:prstGeom prst="ellipse">
                <a:avLst/>
              </a:prstGeom>
              <a:gradFill rotWithShape="1">
                <a:gsLst>
                  <a:gs pos="0">
                    <a:srgbClr val="631809"/>
                  </a:gs>
                  <a:gs pos="50000">
                    <a:srgbClr val="D63414"/>
                  </a:gs>
                  <a:gs pos="100000">
                    <a:srgbClr val="63180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O</a:t>
                </a:r>
              </a:p>
            </p:txBody>
          </p:sp>
          <p:sp>
            <p:nvSpPr>
              <p:cNvPr id="11328" name="Oval 63">
                <a:extLst>
                  <a:ext uri="{FF2B5EF4-FFF2-40B4-BE49-F238E27FC236}">
                    <a16:creationId xmlns="" xmlns:a16="http://schemas.microsoft.com/office/drawing/2014/main" id="{5622C63D-A5D9-9470-ED15-67ED94339C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0" y="3116"/>
                <a:ext cx="203" cy="193"/>
              </a:xfrm>
              <a:prstGeom prst="ellipse">
                <a:avLst/>
              </a:prstGeom>
              <a:gradFill rotWithShape="1">
                <a:gsLst>
                  <a:gs pos="0">
                    <a:srgbClr val="631809"/>
                  </a:gs>
                  <a:gs pos="50000">
                    <a:srgbClr val="D63414"/>
                  </a:gs>
                  <a:gs pos="100000">
                    <a:srgbClr val="63180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O</a:t>
                </a:r>
              </a:p>
            </p:txBody>
          </p:sp>
        </p:grpSp>
      </p:grpSp>
      <p:grpSp>
        <p:nvGrpSpPr>
          <p:cNvPr id="11344" name="Group 64">
            <a:extLst>
              <a:ext uri="{FF2B5EF4-FFF2-40B4-BE49-F238E27FC236}">
                <a16:creationId xmlns="" xmlns:a16="http://schemas.microsoft.com/office/drawing/2014/main" id="{EF767F0A-7FCC-3A36-668D-F223BA0079DA}"/>
              </a:ext>
            </a:extLst>
          </p:cNvPr>
          <p:cNvGrpSpPr>
            <a:grpSpLocks/>
          </p:cNvGrpSpPr>
          <p:nvPr/>
        </p:nvGrpSpPr>
        <p:grpSpPr bwMode="auto">
          <a:xfrm>
            <a:off x="9228138" y="3502026"/>
            <a:ext cx="1439862" cy="2441575"/>
            <a:chOff x="4722" y="2206"/>
            <a:chExt cx="907" cy="1538"/>
          </a:xfrm>
        </p:grpSpPr>
        <p:grpSp>
          <p:nvGrpSpPr>
            <p:cNvPr id="11345" name="Group 65">
              <a:extLst>
                <a:ext uri="{FF2B5EF4-FFF2-40B4-BE49-F238E27FC236}">
                  <a16:creationId xmlns="" xmlns:a16="http://schemas.microsoft.com/office/drawing/2014/main" id="{D50CDAC4-0575-9AF1-11C4-157F34CB63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22" y="2206"/>
              <a:ext cx="907" cy="1538"/>
              <a:chOff x="4722" y="1960"/>
              <a:chExt cx="907" cy="1538"/>
            </a:xfrm>
          </p:grpSpPr>
          <p:grpSp>
            <p:nvGrpSpPr>
              <p:cNvPr id="11350" name="Group 66">
                <a:extLst>
                  <a:ext uri="{FF2B5EF4-FFF2-40B4-BE49-F238E27FC236}">
                    <a16:creationId xmlns="" xmlns:a16="http://schemas.microsoft.com/office/drawing/2014/main" id="{D12512AB-B840-E792-24EC-26AD1CD019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22" y="1960"/>
                <a:ext cx="907" cy="1538"/>
                <a:chOff x="643" y="1002"/>
                <a:chExt cx="1502" cy="2686"/>
              </a:xfrm>
            </p:grpSpPr>
            <p:sp>
              <p:nvSpPr>
                <p:cNvPr id="11355" name="Rectangle 67">
                  <a:extLst>
                    <a:ext uri="{FF2B5EF4-FFF2-40B4-BE49-F238E27FC236}">
                      <a16:creationId xmlns="" xmlns:a16="http://schemas.microsoft.com/office/drawing/2014/main" id="{EEF26190-AFF5-BCE6-C0CD-C04B00CDFA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ltGray">
                <a:xfrm rot="-1140313">
                  <a:off x="1693" y="1277"/>
                  <a:ext cx="6" cy="2033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FF"/>
                    </a:gs>
                    <a:gs pos="100000">
                      <a:srgbClr val="00008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56" name="Rectangle 68">
                  <a:extLst>
                    <a:ext uri="{FF2B5EF4-FFF2-40B4-BE49-F238E27FC236}">
                      <a16:creationId xmlns="" xmlns:a16="http://schemas.microsoft.com/office/drawing/2014/main" id="{89F14165-437E-FA24-43EE-85E41C0C45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ltGray">
                <a:xfrm rot="1114412">
                  <a:off x="1006" y="1282"/>
                  <a:ext cx="6" cy="2119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FF"/>
                    </a:gs>
                    <a:gs pos="100000">
                      <a:srgbClr val="00008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57" name="Rectangle 69">
                  <a:extLst>
                    <a:ext uri="{FF2B5EF4-FFF2-40B4-BE49-F238E27FC236}">
                      <a16:creationId xmlns="" xmlns:a16="http://schemas.microsoft.com/office/drawing/2014/main" id="{A1023737-243F-DF40-16C5-21AE563676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ltGray">
                <a:xfrm rot="254676">
                  <a:off x="1284" y="1331"/>
                  <a:ext cx="6" cy="1906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FF"/>
                    </a:gs>
                    <a:gs pos="100000">
                      <a:srgbClr val="00008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58" name="Freeform 70">
                  <a:extLst>
                    <a:ext uri="{FF2B5EF4-FFF2-40B4-BE49-F238E27FC236}">
                      <a16:creationId xmlns="" xmlns:a16="http://schemas.microsoft.com/office/drawing/2014/main" id="{C54A9D55-C5D3-BAA0-2941-B8C8E3A4A76A}"/>
                    </a:ext>
                  </a:extLst>
                </p:cNvPr>
                <p:cNvSpPr>
                  <a:spLocks/>
                </p:cNvSpPr>
                <p:nvPr/>
              </p:nvSpPr>
              <p:spPr bwMode="ltGray">
                <a:xfrm>
                  <a:off x="1308" y="1002"/>
                  <a:ext cx="102" cy="155"/>
                </a:xfrm>
                <a:custGeom>
                  <a:avLst/>
                  <a:gdLst>
                    <a:gd name="T0" fmla="*/ 102 w 102"/>
                    <a:gd name="T1" fmla="*/ 0 h 155"/>
                    <a:gd name="T2" fmla="*/ 0 w 102"/>
                    <a:gd name="T3" fmla="*/ 12 h 155"/>
                    <a:gd name="T4" fmla="*/ 30 w 102"/>
                    <a:gd name="T5" fmla="*/ 72 h 155"/>
                    <a:gd name="T6" fmla="*/ 30 w 102"/>
                    <a:gd name="T7" fmla="*/ 155 h 155"/>
                    <a:gd name="T8" fmla="*/ 72 w 102"/>
                    <a:gd name="T9" fmla="*/ 155 h 155"/>
                    <a:gd name="T10" fmla="*/ 72 w 102"/>
                    <a:gd name="T11" fmla="*/ 66 h 155"/>
                    <a:gd name="T12" fmla="*/ 102 w 102"/>
                    <a:gd name="T13" fmla="*/ 0 h 155"/>
                    <a:gd name="T14" fmla="*/ 102 w 102"/>
                    <a:gd name="T15" fmla="*/ 0 h 15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02"/>
                    <a:gd name="T25" fmla="*/ 0 h 155"/>
                    <a:gd name="T26" fmla="*/ 102 w 102"/>
                    <a:gd name="T27" fmla="*/ 155 h 15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02" h="155">
                      <a:moveTo>
                        <a:pt x="102" y="0"/>
                      </a:moveTo>
                      <a:lnTo>
                        <a:pt x="0" y="12"/>
                      </a:lnTo>
                      <a:lnTo>
                        <a:pt x="30" y="72"/>
                      </a:lnTo>
                      <a:lnTo>
                        <a:pt x="30" y="155"/>
                      </a:lnTo>
                      <a:lnTo>
                        <a:pt x="72" y="155"/>
                      </a:lnTo>
                      <a:lnTo>
                        <a:pt x="72" y="66"/>
                      </a:lnTo>
                      <a:lnTo>
                        <a:pt x="102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FF"/>
                    </a:gs>
                    <a:gs pos="100000">
                      <a:srgbClr val="00008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59" name="Freeform 71">
                  <a:extLst>
                    <a:ext uri="{FF2B5EF4-FFF2-40B4-BE49-F238E27FC236}">
                      <a16:creationId xmlns="" xmlns:a16="http://schemas.microsoft.com/office/drawing/2014/main" id="{F6C28F0E-C449-404F-EA9C-5F32AA00C95D}"/>
                    </a:ext>
                  </a:extLst>
                </p:cNvPr>
                <p:cNvSpPr>
                  <a:spLocks noEditPoints="1"/>
                </p:cNvSpPr>
                <p:nvPr/>
              </p:nvSpPr>
              <p:spPr bwMode="ltGray">
                <a:xfrm>
                  <a:off x="1308" y="1151"/>
                  <a:ext cx="90" cy="96"/>
                </a:xfrm>
                <a:custGeom>
                  <a:avLst/>
                  <a:gdLst>
                    <a:gd name="T0" fmla="*/ 48 w 90"/>
                    <a:gd name="T1" fmla="*/ 96 h 96"/>
                    <a:gd name="T2" fmla="*/ 72 w 90"/>
                    <a:gd name="T3" fmla="*/ 72 h 96"/>
                    <a:gd name="T4" fmla="*/ 84 w 90"/>
                    <a:gd name="T5" fmla="*/ 48 h 96"/>
                    <a:gd name="T6" fmla="*/ 90 w 90"/>
                    <a:gd name="T7" fmla="*/ 36 h 96"/>
                    <a:gd name="T8" fmla="*/ 84 w 90"/>
                    <a:gd name="T9" fmla="*/ 24 h 96"/>
                    <a:gd name="T10" fmla="*/ 66 w 90"/>
                    <a:gd name="T11" fmla="*/ 6 h 96"/>
                    <a:gd name="T12" fmla="*/ 42 w 90"/>
                    <a:gd name="T13" fmla="*/ 0 h 96"/>
                    <a:gd name="T14" fmla="*/ 24 w 90"/>
                    <a:gd name="T15" fmla="*/ 0 h 96"/>
                    <a:gd name="T16" fmla="*/ 12 w 90"/>
                    <a:gd name="T17" fmla="*/ 12 h 96"/>
                    <a:gd name="T18" fmla="*/ 6 w 90"/>
                    <a:gd name="T19" fmla="*/ 24 h 96"/>
                    <a:gd name="T20" fmla="*/ 0 w 90"/>
                    <a:gd name="T21" fmla="*/ 36 h 96"/>
                    <a:gd name="T22" fmla="*/ 12 w 90"/>
                    <a:gd name="T23" fmla="*/ 66 h 96"/>
                    <a:gd name="T24" fmla="*/ 30 w 90"/>
                    <a:gd name="T25" fmla="*/ 84 h 96"/>
                    <a:gd name="T26" fmla="*/ 48 w 90"/>
                    <a:gd name="T27" fmla="*/ 96 h 96"/>
                    <a:gd name="T28" fmla="*/ 48 w 90"/>
                    <a:gd name="T29" fmla="*/ 96 h 96"/>
                    <a:gd name="T30" fmla="*/ 48 w 90"/>
                    <a:gd name="T31" fmla="*/ 12 h 96"/>
                    <a:gd name="T32" fmla="*/ 66 w 90"/>
                    <a:gd name="T33" fmla="*/ 18 h 96"/>
                    <a:gd name="T34" fmla="*/ 72 w 90"/>
                    <a:gd name="T35" fmla="*/ 24 h 96"/>
                    <a:gd name="T36" fmla="*/ 72 w 90"/>
                    <a:gd name="T37" fmla="*/ 36 h 96"/>
                    <a:gd name="T38" fmla="*/ 72 w 90"/>
                    <a:gd name="T39" fmla="*/ 48 h 96"/>
                    <a:gd name="T40" fmla="*/ 54 w 90"/>
                    <a:gd name="T41" fmla="*/ 66 h 96"/>
                    <a:gd name="T42" fmla="*/ 48 w 90"/>
                    <a:gd name="T43" fmla="*/ 78 h 96"/>
                    <a:gd name="T44" fmla="*/ 30 w 90"/>
                    <a:gd name="T45" fmla="*/ 66 h 96"/>
                    <a:gd name="T46" fmla="*/ 24 w 90"/>
                    <a:gd name="T47" fmla="*/ 48 h 96"/>
                    <a:gd name="T48" fmla="*/ 18 w 90"/>
                    <a:gd name="T49" fmla="*/ 30 h 96"/>
                    <a:gd name="T50" fmla="*/ 30 w 90"/>
                    <a:gd name="T51" fmla="*/ 12 h 96"/>
                    <a:gd name="T52" fmla="*/ 48 w 90"/>
                    <a:gd name="T53" fmla="*/ 12 h 96"/>
                    <a:gd name="T54" fmla="*/ 48 w 90"/>
                    <a:gd name="T55" fmla="*/ 12 h 9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90"/>
                    <a:gd name="T85" fmla="*/ 0 h 96"/>
                    <a:gd name="T86" fmla="*/ 90 w 90"/>
                    <a:gd name="T87" fmla="*/ 96 h 9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90" h="96">
                      <a:moveTo>
                        <a:pt x="48" y="96"/>
                      </a:moveTo>
                      <a:lnTo>
                        <a:pt x="72" y="72"/>
                      </a:lnTo>
                      <a:lnTo>
                        <a:pt x="84" y="48"/>
                      </a:lnTo>
                      <a:lnTo>
                        <a:pt x="90" y="36"/>
                      </a:lnTo>
                      <a:lnTo>
                        <a:pt x="84" y="24"/>
                      </a:lnTo>
                      <a:lnTo>
                        <a:pt x="66" y="6"/>
                      </a:lnTo>
                      <a:lnTo>
                        <a:pt x="42" y="0"/>
                      </a:lnTo>
                      <a:lnTo>
                        <a:pt x="24" y="0"/>
                      </a:lnTo>
                      <a:lnTo>
                        <a:pt x="12" y="12"/>
                      </a:lnTo>
                      <a:lnTo>
                        <a:pt x="6" y="24"/>
                      </a:lnTo>
                      <a:lnTo>
                        <a:pt x="0" y="36"/>
                      </a:lnTo>
                      <a:lnTo>
                        <a:pt x="12" y="66"/>
                      </a:lnTo>
                      <a:lnTo>
                        <a:pt x="30" y="84"/>
                      </a:lnTo>
                      <a:lnTo>
                        <a:pt x="48" y="96"/>
                      </a:lnTo>
                      <a:close/>
                      <a:moveTo>
                        <a:pt x="48" y="12"/>
                      </a:moveTo>
                      <a:lnTo>
                        <a:pt x="66" y="18"/>
                      </a:lnTo>
                      <a:lnTo>
                        <a:pt x="72" y="24"/>
                      </a:lnTo>
                      <a:lnTo>
                        <a:pt x="72" y="36"/>
                      </a:lnTo>
                      <a:lnTo>
                        <a:pt x="72" y="48"/>
                      </a:lnTo>
                      <a:lnTo>
                        <a:pt x="54" y="66"/>
                      </a:lnTo>
                      <a:lnTo>
                        <a:pt x="48" y="78"/>
                      </a:lnTo>
                      <a:lnTo>
                        <a:pt x="30" y="66"/>
                      </a:lnTo>
                      <a:lnTo>
                        <a:pt x="24" y="48"/>
                      </a:lnTo>
                      <a:lnTo>
                        <a:pt x="18" y="30"/>
                      </a:lnTo>
                      <a:lnTo>
                        <a:pt x="30" y="12"/>
                      </a:lnTo>
                      <a:lnTo>
                        <a:pt x="48" y="1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FF"/>
                    </a:gs>
                    <a:gs pos="100000">
                      <a:srgbClr val="00008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60" name="Freeform 72">
                  <a:extLst>
                    <a:ext uri="{FF2B5EF4-FFF2-40B4-BE49-F238E27FC236}">
                      <a16:creationId xmlns="" xmlns:a16="http://schemas.microsoft.com/office/drawing/2014/main" id="{E1A7B52B-C206-82C2-B4DB-C9AC2704DA42}"/>
                    </a:ext>
                  </a:extLst>
                </p:cNvPr>
                <p:cNvSpPr>
                  <a:spLocks noEditPoints="1"/>
                </p:cNvSpPr>
                <p:nvPr/>
              </p:nvSpPr>
              <p:spPr bwMode="ltGray">
                <a:xfrm>
                  <a:off x="1308" y="1229"/>
                  <a:ext cx="90" cy="108"/>
                </a:xfrm>
                <a:custGeom>
                  <a:avLst/>
                  <a:gdLst>
                    <a:gd name="T0" fmla="*/ 0 w 90"/>
                    <a:gd name="T1" fmla="*/ 90 h 108"/>
                    <a:gd name="T2" fmla="*/ 12 w 90"/>
                    <a:gd name="T3" fmla="*/ 102 h 108"/>
                    <a:gd name="T4" fmla="*/ 24 w 90"/>
                    <a:gd name="T5" fmla="*/ 108 h 108"/>
                    <a:gd name="T6" fmla="*/ 54 w 90"/>
                    <a:gd name="T7" fmla="*/ 108 h 108"/>
                    <a:gd name="T8" fmla="*/ 78 w 90"/>
                    <a:gd name="T9" fmla="*/ 96 h 108"/>
                    <a:gd name="T10" fmla="*/ 90 w 90"/>
                    <a:gd name="T11" fmla="*/ 72 h 108"/>
                    <a:gd name="T12" fmla="*/ 84 w 90"/>
                    <a:gd name="T13" fmla="*/ 42 h 108"/>
                    <a:gd name="T14" fmla="*/ 66 w 90"/>
                    <a:gd name="T15" fmla="*/ 24 h 108"/>
                    <a:gd name="T16" fmla="*/ 54 w 90"/>
                    <a:gd name="T17" fmla="*/ 12 h 108"/>
                    <a:gd name="T18" fmla="*/ 48 w 90"/>
                    <a:gd name="T19" fmla="*/ 6 h 108"/>
                    <a:gd name="T20" fmla="*/ 48 w 90"/>
                    <a:gd name="T21" fmla="*/ 6 h 108"/>
                    <a:gd name="T22" fmla="*/ 48 w 90"/>
                    <a:gd name="T23" fmla="*/ 0 h 108"/>
                    <a:gd name="T24" fmla="*/ 24 w 90"/>
                    <a:gd name="T25" fmla="*/ 24 h 108"/>
                    <a:gd name="T26" fmla="*/ 6 w 90"/>
                    <a:gd name="T27" fmla="*/ 48 h 108"/>
                    <a:gd name="T28" fmla="*/ 0 w 90"/>
                    <a:gd name="T29" fmla="*/ 66 h 108"/>
                    <a:gd name="T30" fmla="*/ 0 w 90"/>
                    <a:gd name="T31" fmla="*/ 90 h 108"/>
                    <a:gd name="T32" fmla="*/ 0 w 90"/>
                    <a:gd name="T33" fmla="*/ 90 h 108"/>
                    <a:gd name="T34" fmla="*/ 12 w 90"/>
                    <a:gd name="T35" fmla="*/ 66 h 108"/>
                    <a:gd name="T36" fmla="*/ 18 w 90"/>
                    <a:gd name="T37" fmla="*/ 48 h 108"/>
                    <a:gd name="T38" fmla="*/ 30 w 90"/>
                    <a:gd name="T39" fmla="*/ 36 h 108"/>
                    <a:gd name="T40" fmla="*/ 42 w 90"/>
                    <a:gd name="T41" fmla="*/ 24 h 108"/>
                    <a:gd name="T42" fmla="*/ 48 w 90"/>
                    <a:gd name="T43" fmla="*/ 18 h 108"/>
                    <a:gd name="T44" fmla="*/ 66 w 90"/>
                    <a:gd name="T45" fmla="*/ 30 h 108"/>
                    <a:gd name="T46" fmla="*/ 72 w 90"/>
                    <a:gd name="T47" fmla="*/ 48 h 108"/>
                    <a:gd name="T48" fmla="*/ 78 w 90"/>
                    <a:gd name="T49" fmla="*/ 72 h 108"/>
                    <a:gd name="T50" fmla="*/ 78 w 90"/>
                    <a:gd name="T51" fmla="*/ 84 h 108"/>
                    <a:gd name="T52" fmla="*/ 66 w 90"/>
                    <a:gd name="T53" fmla="*/ 96 h 108"/>
                    <a:gd name="T54" fmla="*/ 42 w 90"/>
                    <a:gd name="T55" fmla="*/ 102 h 108"/>
                    <a:gd name="T56" fmla="*/ 30 w 90"/>
                    <a:gd name="T57" fmla="*/ 96 h 108"/>
                    <a:gd name="T58" fmla="*/ 18 w 90"/>
                    <a:gd name="T59" fmla="*/ 90 h 108"/>
                    <a:gd name="T60" fmla="*/ 12 w 90"/>
                    <a:gd name="T61" fmla="*/ 78 h 108"/>
                    <a:gd name="T62" fmla="*/ 12 w 90"/>
                    <a:gd name="T63" fmla="*/ 66 h 108"/>
                    <a:gd name="T64" fmla="*/ 12 w 90"/>
                    <a:gd name="T65" fmla="*/ 66 h 10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90"/>
                    <a:gd name="T100" fmla="*/ 0 h 108"/>
                    <a:gd name="T101" fmla="*/ 90 w 90"/>
                    <a:gd name="T102" fmla="*/ 108 h 108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90" h="108">
                      <a:moveTo>
                        <a:pt x="0" y="90"/>
                      </a:moveTo>
                      <a:lnTo>
                        <a:pt x="12" y="102"/>
                      </a:lnTo>
                      <a:lnTo>
                        <a:pt x="24" y="108"/>
                      </a:lnTo>
                      <a:lnTo>
                        <a:pt x="54" y="108"/>
                      </a:lnTo>
                      <a:lnTo>
                        <a:pt x="78" y="96"/>
                      </a:lnTo>
                      <a:lnTo>
                        <a:pt x="90" y="72"/>
                      </a:lnTo>
                      <a:lnTo>
                        <a:pt x="84" y="42"/>
                      </a:lnTo>
                      <a:lnTo>
                        <a:pt x="66" y="24"/>
                      </a:lnTo>
                      <a:lnTo>
                        <a:pt x="54" y="12"/>
                      </a:lnTo>
                      <a:lnTo>
                        <a:pt x="48" y="6"/>
                      </a:lnTo>
                      <a:lnTo>
                        <a:pt x="48" y="0"/>
                      </a:lnTo>
                      <a:lnTo>
                        <a:pt x="24" y="24"/>
                      </a:lnTo>
                      <a:lnTo>
                        <a:pt x="6" y="48"/>
                      </a:lnTo>
                      <a:lnTo>
                        <a:pt x="0" y="66"/>
                      </a:lnTo>
                      <a:lnTo>
                        <a:pt x="0" y="90"/>
                      </a:lnTo>
                      <a:close/>
                      <a:moveTo>
                        <a:pt x="12" y="66"/>
                      </a:moveTo>
                      <a:lnTo>
                        <a:pt x="18" y="48"/>
                      </a:lnTo>
                      <a:lnTo>
                        <a:pt x="30" y="36"/>
                      </a:lnTo>
                      <a:lnTo>
                        <a:pt x="42" y="24"/>
                      </a:lnTo>
                      <a:lnTo>
                        <a:pt x="48" y="18"/>
                      </a:lnTo>
                      <a:lnTo>
                        <a:pt x="66" y="30"/>
                      </a:lnTo>
                      <a:lnTo>
                        <a:pt x="72" y="48"/>
                      </a:lnTo>
                      <a:lnTo>
                        <a:pt x="78" y="72"/>
                      </a:lnTo>
                      <a:lnTo>
                        <a:pt x="78" y="84"/>
                      </a:lnTo>
                      <a:lnTo>
                        <a:pt x="66" y="96"/>
                      </a:lnTo>
                      <a:lnTo>
                        <a:pt x="42" y="102"/>
                      </a:lnTo>
                      <a:lnTo>
                        <a:pt x="30" y="96"/>
                      </a:lnTo>
                      <a:lnTo>
                        <a:pt x="18" y="90"/>
                      </a:lnTo>
                      <a:lnTo>
                        <a:pt x="12" y="78"/>
                      </a:lnTo>
                      <a:lnTo>
                        <a:pt x="12" y="6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FF"/>
                    </a:gs>
                    <a:gs pos="100000">
                      <a:srgbClr val="00008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61" name="Freeform 73">
                  <a:extLst>
                    <a:ext uri="{FF2B5EF4-FFF2-40B4-BE49-F238E27FC236}">
                      <a16:creationId xmlns="" xmlns:a16="http://schemas.microsoft.com/office/drawing/2014/main" id="{8CFA5212-21EA-A81C-BA08-882D9C6F59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ltGray">
                <a:xfrm>
                  <a:off x="1183" y="3234"/>
                  <a:ext cx="84" cy="95"/>
                </a:xfrm>
                <a:custGeom>
                  <a:avLst/>
                  <a:gdLst>
                    <a:gd name="T0" fmla="*/ 36 w 84"/>
                    <a:gd name="T1" fmla="*/ 95 h 95"/>
                    <a:gd name="T2" fmla="*/ 60 w 84"/>
                    <a:gd name="T3" fmla="*/ 77 h 95"/>
                    <a:gd name="T4" fmla="*/ 78 w 84"/>
                    <a:gd name="T5" fmla="*/ 53 h 95"/>
                    <a:gd name="T6" fmla="*/ 84 w 84"/>
                    <a:gd name="T7" fmla="*/ 42 h 95"/>
                    <a:gd name="T8" fmla="*/ 84 w 84"/>
                    <a:gd name="T9" fmla="*/ 30 h 95"/>
                    <a:gd name="T10" fmla="*/ 72 w 84"/>
                    <a:gd name="T11" fmla="*/ 6 h 95"/>
                    <a:gd name="T12" fmla="*/ 42 w 84"/>
                    <a:gd name="T13" fmla="*/ 0 h 95"/>
                    <a:gd name="T14" fmla="*/ 30 w 84"/>
                    <a:gd name="T15" fmla="*/ 0 h 95"/>
                    <a:gd name="T16" fmla="*/ 12 w 84"/>
                    <a:gd name="T17" fmla="*/ 12 h 95"/>
                    <a:gd name="T18" fmla="*/ 0 w 84"/>
                    <a:gd name="T19" fmla="*/ 24 h 95"/>
                    <a:gd name="T20" fmla="*/ 0 w 84"/>
                    <a:gd name="T21" fmla="*/ 36 h 95"/>
                    <a:gd name="T22" fmla="*/ 6 w 84"/>
                    <a:gd name="T23" fmla="*/ 59 h 95"/>
                    <a:gd name="T24" fmla="*/ 24 w 84"/>
                    <a:gd name="T25" fmla="*/ 83 h 95"/>
                    <a:gd name="T26" fmla="*/ 36 w 84"/>
                    <a:gd name="T27" fmla="*/ 95 h 95"/>
                    <a:gd name="T28" fmla="*/ 36 w 84"/>
                    <a:gd name="T29" fmla="*/ 95 h 95"/>
                    <a:gd name="T30" fmla="*/ 48 w 84"/>
                    <a:gd name="T31" fmla="*/ 12 h 95"/>
                    <a:gd name="T32" fmla="*/ 66 w 84"/>
                    <a:gd name="T33" fmla="*/ 18 h 95"/>
                    <a:gd name="T34" fmla="*/ 72 w 84"/>
                    <a:gd name="T35" fmla="*/ 30 h 95"/>
                    <a:gd name="T36" fmla="*/ 72 w 84"/>
                    <a:gd name="T37" fmla="*/ 42 h 95"/>
                    <a:gd name="T38" fmla="*/ 66 w 84"/>
                    <a:gd name="T39" fmla="*/ 53 h 95"/>
                    <a:gd name="T40" fmla="*/ 48 w 84"/>
                    <a:gd name="T41" fmla="*/ 71 h 95"/>
                    <a:gd name="T42" fmla="*/ 42 w 84"/>
                    <a:gd name="T43" fmla="*/ 77 h 95"/>
                    <a:gd name="T44" fmla="*/ 36 w 84"/>
                    <a:gd name="T45" fmla="*/ 77 h 95"/>
                    <a:gd name="T46" fmla="*/ 24 w 84"/>
                    <a:gd name="T47" fmla="*/ 65 h 95"/>
                    <a:gd name="T48" fmla="*/ 18 w 84"/>
                    <a:gd name="T49" fmla="*/ 48 h 95"/>
                    <a:gd name="T50" fmla="*/ 18 w 84"/>
                    <a:gd name="T51" fmla="*/ 30 h 95"/>
                    <a:gd name="T52" fmla="*/ 30 w 84"/>
                    <a:gd name="T53" fmla="*/ 12 h 95"/>
                    <a:gd name="T54" fmla="*/ 48 w 84"/>
                    <a:gd name="T55" fmla="*/ 12 h 95"/>
                    <a:gd name="T56" fmla="*/ 48 w 84"/>
                    <a:gd name="T57" fmla="*/ 12 h 95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84"/>
                    <a:gd name="T88" fmla="*/ 0 h 95"/>
                    <a:gd name="T89" fmla="*/ 84 w 84"/>
                    <a:gd name="T90" fmla="*/ 95 h 95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84" h="95">
                      <a:moveTo>
                        <a:pt x="36" y="95"/>
                      </a:moveTo>
                      <a:lnTo>
                        <a:pt x="60" y="77"/>
                      </a:lnTo>
                      <a:lnTo>
                        <a:pt x="78" y="53"/>
                      </a:lnTo>
                      <a:lnTo>
                        <a:pt x="84" y="42"/>
                      </a:lnTo>
                      <a:lnTo>
                        <a:pt x="84" y="30"/>
                      </a:lnTo>
                      <a:lnTo>
                        <a:pt x="72" y="6"/>
                      </a:lnTo>
                      <a:lnTo>
                        <a:pt x="42" y="0"/>
                      </a:lnTo>
                      <a:lnTo>
                        <a:pt x="30" y="0"/>
                      </a:lnTo>
                      <a:lnTo>
                        <a:pt x="12" y="12"/>
                      </a:lnTo>
                      <a:lnTo>
                        <a:pt x="0" y="24"/>
                      </a:lnTo>
                      <a:lnTo>
                        <a:pt x="0" y="36"/>
                      </a:lnTo>
                      <a:lnTo>
                        <a:pt x="6" y="59"/>
                      </a:lnTo>
                      <a:lnTo>
                        <a:pt x="24" y="83"/>
                      </a:lnTo>
                      <a:lnTo>
                        <a:pt x="36" y="95"/>
                      </a:lnTo>
                      <a:close/>
                      <a:moveTo>
                        <a:pt x="48" y="12"/>
                      </a:moveTo>
                      <a:lnTo>
                        <a:pt x="66" y="18"/>
                      </a:lnTo>
                      <a:lnTo>
                        <a:pt x="72" y="30"/>
                      </a:lnTo>
                      <a:lnTo>
                        <a:pt x="72" y="42"/>
                      </a:lnTo>
                      <a:lnTo>
                        <a:pt x="66" y="53"/>
                      </a:lnTo>
                      <a:lnTo>
                        <a:pt x="48" y="71"/>
                      </a:lnTo>
                      <a:lnTo>
                        <a:pt x="42" y="77"/>
                      </a:lnTo>
                      <a:lnTo>
                        <a:pt x="36" y="77"/>
                      </a:lnTo>
                      <a:lnTo>
                        <a:pt x="24" y="65"/>
                      </a:lnTo>
                      <a:lnTo>
                        <a:pt x="18" y="48"/>
                      </a:lnTo>
                      <a:lnTo>
                        <a:pt x="18" y="30"/>
                      </a:lnTo>
                      <a:lnTo>
                        <a:pt x="30" y="12"/>
                      </a:lnTo>
                      <a:lnTo>
                        <a:pt x="48" y="1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FF"/>
                    </a:gs>
                    <a:gs pos="100000">
                      <a:srgbClr val="00008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62" name="Freeform 74">
                  <a:extLst>
                    <a:ext uri="{FF2B5EF4-FFF2-40B4-BE49-F238E27FC236}">
                      <a16:creationId xmlns="" xmlns:a16="http://schemas.microsoft.com/office/drawing/2014/main" id="{84DB83F7-9B95-1B2F-5D91-B5F64C587054}"/>
                    </a:ext>
                  </a:extLst>
                </p:cNvPr>
                <p:cNvSpPr>
                  <a:spLocks noEditPoints="1"/>
                </p:cNvSpPr>
                <p:nvPr/>
              </p:nvSpPr>
              <p:spPr bwMode="ltGray">
                <a:xfrm>
                  <a:off x="2028" y="3333"/>
                  <a:ext cx="90" cy="108"/>
                </a:xfrm>
                <a:custGeom>
                  <a:avLst/>
                  <a:gdLst>
                    <a:gd name="T0" fmla="*/ 12 w 90"/>
                    <a:gd name="T1" fmla="*/ 96 h 108"/>
                    <a:gd name="T2" fmla="*/ 24 w 90"/>
                    <a:gd name="T3" fmla="*/ 108 h 108"/>
                    <a:gd name="T4" fmla="*/ 42 w 90"/>
                    <a:gd name="T5" fmla="*/ 108 h 108"/>
                    <a:gd name="T6" fmla="*/ 66 w 90"/>
                    <a:gd name="T7" fmla="*/ 102 h 108"/>
                    <a:gd name="T8" fmla="*/ 84 w 90"/>
                    <a:gd name="T9" fmla="*/ 78 h 108"/>
                    <a:gd name="T10" fmla="*/ 90 w 90"/>
                    <a:gd name="T11" fmla="*/ 66 h 108"/>
                    <a:gd name="T12" fmla="*/ 84 w 90"/>
                    <a:gd name="T13" fmla="*/ 48 h 108"/>
                    <a:gd name="T14" fmla="*/ 66 w 90"/>
                    <a:gd name="T15" fmla="*/ 24 h 108"/>
                    <a:gd name="T16" fmla="*/ 48 w 90"/>
                    <a:gd name="T17" fmla="*/ 12 h 108"/>
                    <a:gd name="T18" fmla="*/ 36 w 90"/>
                    <a:gd name="T19" fmla="*/ 0 h 108"/>
                    <a:gd name="T20" fmla="*/ 30 w 90"/>
                    <a:gd name="T21" fmla="*/ 0 h 108"/>
                    <a:gd name="T22" fmla="*/ 30 w 90"/>
                    <a:gd name="T23" fmla="*/ 0 h 108"/>
                    <a:gd name="T24" fmla="*/ 24 w 90"/>
                    <a:gd name="T25" fmla="*/ 0 h 108"/>
                    <a:gd name="T26" fmla="*/ 12 w 90"/>
                    <a:gd name="T27" fmla="*/ 30 h 108"/>
                    <a:gd name="T28" fmla="*/ 0 w 90"/>
                    <a:gd name="T29" fmla="*/ 54 h 108"/>
                    <a:gd name="T30" fmla="*/ 0 w 90"/>
                    <a:gd name="T31" fmla="*/ 78 h 108"/>
                    <a:gd name="T32" fmla="*/ 12 w 90"/>
                    <a:gd name="T33" fmla="*/ 96 h 108"/>
                    <a:gd name="T34" fmla="*/ 12 w 90"/>
                    <a:gd name="T35" fmla="*/ 96 h 108"/>
                    <a:gd name="T36" fmla="*/ 12 w 90"/>
                    <a:gd name="T37" fmla="*/ 72 h 108"/>
                    <a:gd name="T38" fmla="*/ 18 w 90"/>
                    <a:gd name="T39" fmla="*/ 54 h 108"/>
                    <a:gd name="T40" fmla="*/ 24 w 90"/>
                    <a:gd name="T41" fmla="*/ 36 h 108"/>
                    <a:gd name="T42" fmla="*/ 30 w 90"/>
                    <a:gd name="T43" fmla="*/ 18 h 108"/>
                    <a:gd name="T44" fmla="*/ 30 w 90"/>
                    <a:gd name="T45" fmla="*/ 12 h 108"/>
                    <a:gd name="T46" fmla="*/ 48 w 90"/>
                    <a:gd name="T47" fmla="*/ 24 h 108"/>
                    <a:gd name="T48" fmla="*/ 66 w 90"/>
                    <a:gd name="T49" fmla="*/ 36 h 108"/>
                    <a:gd name="T50" fmla="*/ 78 w 90"/>
                    <a:gd name="T51" fmla="*/ 54 h 108"/>
                    <a:gd name="T52" fmla="*/ 78 w 90"/>
                    <a:gd name="T53" fmla="*/ 72 h 108"/>
                    <a:gd name="T54" fmla="*/ 72 w 90"/>
                    <a:gd name="T55" fmla="*/ 84 h 108"/>
                    <a:gd name="T56" fmla="*/ 48 w 90"/>
                    <a:gd name="T57" fmla="*/ 96 h 108"/>
                    <a:gd name="T58" fmla="*/ 36 w 90"/>
                    <a:gd name="T59" fmla="*/ 96 h 108"/>
                    <a:gd name="T60" fmla="*/ 24 w 90"/>
                    <a:gd name="T61" fmla="*/ 90 h 108"/>
                    <a:gd name="T62" fmla="*/ 18 w 90"/>
                    <a:gd name="T63" fmla="*/ 84 h 108"/>
                    <a:gd name="T64" fmla="*/ 12 w 90"/>
                    <a:gd name="T65" fmla="*/ 72 h 108"/>
                    <a:gd name="T66" fmla="*/ 12 w 90"/>
                    <a:gd name="T67" fmla="*/ 72 h 108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90"/>
                    <a:gd name="T103" fmla="*/ 0 h 108"/>
                    <a:gd name="T104" fmla="*/ 90 w 90"/>
                    <a:gd name="T105" fmla="*/ 108 h 108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90" h="108">
                      <a:moveTo>
                        <a:pt x="12" y="96"/>
                      </a:moveTo>
                      <a:lnTo>
                        <a:pt x="24" y="108"/>
                      </a:lnTo>
                      <a:lnTo>
                        <a:pt x="42" y="108"/>
                      </a:lnTo>
                      <a:lnTo>
                        <a:pt x="66" y="102"/>
                      </a:lnTo>
                      <a:lnTo>
                        <a:pt x="84" y="78"/>
                      </a:lnTo>
                      <a:lnTo>
                        <a:pt x="90" y="66"/>
                      </a:lnTo>
                      <a:lnTo>
                        <a:pt x="84" y="48"/>
                      </a:lnTo>
                      <a:lnTo>
                        <a:pt x="66" y="24"/>
                      </a:lnTo>
                      <a:lnTo>
                        <a:pt x="48" y="12"/>
                      </a:lnTo>
                      <a:lnTo>
                        <a:pt x="36" y="0"/>
                      </a:lnTo>
                      <a:lnTo>
                        <a:pt x="30" y="0"/>
                      </a:lnTo>
                      <a:lnTo>
                        <a:pt x="24" y="0"/>
                      </a:lnTo>
                      <a:lnTo>
                        <a:pt x="12" y="30"/>
                      </a:lnTo>
                      <a:lnTo>
                        <a:pt x="0" y="54"/>
                      </a:lnTo>
                      <a:lnTo>
                        <a:pt x="0" y="78"/>
                      </a:lnTo>
                      <a:lnTo>
                        <a:pt x="12" y="96"/>
                      </a:lnTo>
                      <a:close/>
                      <a:moveTo>
                        <a:pt x="12" y="72"/>
                      </a:moveTo>
                      <a:lnTo>
                        <a:pt x="18" y="54"/>
                      </a:lnTo>
                      <a:lnTo>
                        <a:pt x="24" y="36"/>
                      </a:lnTo>
                      <a:lnTo>
                        <a:pt x="30" y="18"/>
                      </a:lnTo>
                      <a:lnTo>
                        <a:pt x="30" y="12"/>
                      </a:lnTo>
                      <a:lnTo>
                        <a:pt x="48" y="24"/>
                      </a:lnTo>
                      <a:lnTo>
                        <a:pt x="66" y="36"/>
                      </a:lnTo>
                      <a:lnTo>
                        <a:pt x="78" y="54"/>
                      </a:lnTo>
                      <a:lnTo>
                        <a:pt x="78" y="72"/>
                      </a:lnTo>
                      <a:lnTo>
                        <a:pt x="72" y="84"/>
                      </a:lnTo>
                      <a:lnTo>
                        <a:pt x="48" y="96"/>
                      </a:lnTo>
                      <a:lnTo>
                        <a:pt x="36" y="96"/>
                      </a:lnTo>
                      <a:lnTo>
                        <a:pt x="24" y="90"/>
                      </a:lnTo>
                      <a:lnTo>
                        <a:pt x="18" y="84"/>
                      </a:lnTo>
                      <a:lnTo>
                        <a:pt x="12" y="7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FF"/>
                    </a:gs>
                    <a:gs pos="100000">
                      <a:srgbClr val="00008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63" name="Freeform 75">
                  <a:extLst>
                    <a:ext uri="{FF2B5EF4-FFF2-40B4-BE49-F238E27FC236}">
                      <a16:creationId xmlns="" xmlns:a16="http://schemas.microsoft.com/office/drawing/2014/main" id="{2200458F-56A2-BF0C-DC0F-F5134D641630}"/>
                    </a:ext>
                  </a:extLst>
                </p:cNvPr>
                <p:cNvSpPr>
                  <a:spLocks noEditPoints="1"/>
                </p:cNvSpPr>
                <p:nvPr/>
              </p:nvSpPr>
              <p:spPr bwMode="ltGray">
                <a:xfrm>
                  <a:off x="649" y="3333"/>
                  <a:ext cx="72" cy="90"/>
                </a:xfrm>
                <a:custGeom>
                  <a:avLst/>
                  <a:gdLst>
                    <a:gd name="T0" fmla="*/ 84 w 71"/>
                    <a:gd name="T1" fmla="*/ 90 h 90"/>
                    <a:gd name="T2" fmla="*/ 84 w 71"/>
                    <a:gd name="T3" fmla="*/ 60 h 90"/>
                    <a:gd name="T4" fmla="*/ 84 w 71"/>
                    <a:gd name="T5" fmla="*/ 36 h 90"/>
                    <a:gd name="T6" fmla="*/ 73 w 71"/>
                    <a:gd name="T7" fmla="*/ 12 h 90"/>
                    <a:gd name="T8" fmla="*/ 49 w 71"/>
                    <a:gd name="T9" fmla="*/ 0 h 90"/>
                    <a:gd name="T10" fmla="*/ 12 w 71"/>
                    <a:gd name="T11" fmla="*/ 12 h 90"/>
                    <a:gd name="T12" fmla="*/ 0 w 71"/>
                    <a:gd name="T13" fmla="*/ 36 h 90"/>
                    <a:gd name="T14" fmla="*/ 6 w 71"/>
                    <a:gd name="T15" fmla="*/ 60 h 90"/>
                    <a:gd name="T16" fmla="*/ 30 w 71"/>
                    <a:gd name="T17" fmla="*/ 78 h 90"/>
                    <a:gd name="T18" fmla="*/ 67 w 71"/>
                    <a:gd name="T19" fmla="*/ 90 h 90"/>
                    <a:gd name="T20" fmla="*/ 84 w 71"/>
                    <a:gd name="T21" fmla="*/ 90 h 90"/>
                    <a:gd name="T22" fmla="*/ 84 w 71"/>
                    <a:gd name="T23" fmla="*/ 90 h 90"/>
                    <a:gd name="T24" fmla="*/ 24 w 71"/>
                    <a:gd name="T25" fmla="*/ 18 h 90"/>
                    <a:gd name="T26" fmla="*/ 55 w 71"/>
                    <a:gd name="T27" fmla="*/ 18 h 90"/>
                    <a:gd name="T28" fmla="*/ 67 w 71"/>
                    <a:gd name="T29" fmla="*/ 18 h 90"/>
                    <a:gd name="T30" fmla="*/ 73 w 71"/>
                    <a:gd name="T31" fmla="*/ 42 h 90"/>
                    <a:gd name="T32" fmla="*/ 73 w 71"/>
                    <a:gd name="T33" fmla="*/ 66 h 90"/>
                    <a:gd name="T34" fmla="*/ 73 w 71"/>
                    <a:gd name="T35" fmla="*/ 72 h 90"/>
                    <a:gd name="T36" fmla="*/ 73 w 71"/>
                    <a:gd name="T37" fmla="*/ 78 h 90"/>
                    <a:gd name="T38" fmla="*/ 55 w 71"/>
                    <a:gd name="T39" fmla="*/ 72 h 90"/>
                    <a:gd name="T40" fmla="*/ 24 w 71"/>
                    <a:gd name="T41" fmla="*/ 66 h 90"/>
                    <a:gd name="T42" fmla="*/ 12 w 71"/>
                    <a:gd name="T43" fmla="*/ 48 h 90"/>
                    <a:gd name="T44" fmla="*/ 12 w 71"/>
                    <a:gd name="T45" fmla="*/ 30 h 90"/>
                    <a:gd name="T46" fmla="*/ 24 w 71"/>
                    <a:gd name="T47" fmla="*/ 18 h 90"/>
                    <a:gd name="T48" fmla="*/ 24 w 71"/>
                    <a:gd name="T49" fmla="*/ 18 h 9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71"/>
                    <a:gd name="T76" fmla="*/ 0 h 90"/>
                    <a:gd name="T77" fmla="*/ 71 w 71"/>
                    <a:gd name="T78" fmla="*/ 90 h 90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71" h="90">
                      <a:moveTo>
                        <a:pt x="71" y="90"/>
                      </a:moveTo>
                      <a:lnTo>
                        <a:pt x="71" y="60"/>
                      </a:lnTo>
                      <a:lnTo>
                        <a:pt x="71" y="36"/>
                      </a:lnTo>
                      <a:lnTo>
                        <a:pt x="60" y="12"/>
                      </a:lnTo>
                      <a:lnTo>
                        <a:pt x="36" y="0"/>
                      </a:lnTo>
                      <a:lnTo>
                        <a:pt x="12" y="12"/>
                      </a:lnTo>
                      <a:lnTo>
                        <a:pt x="0" y="36"/>
                      </a:lnTo>
                      <a:lnTo>
                        <a:pt x="6" y="60"/>
                      </a:lnTo>
                      <a:lnTo>
                        <a:pt x="30" y="78"/>
                      </a:lnTo>
                      <a:lnTo>
                        <a:pt x="54" y="90"/>
                      </a:lnTo>
                      <a:lnTo>
                        <a:pt x="71" y="90"/>
                      </a:lnTo>
                      <a:close/>
                      <a:moveTo>
                        <a:pt x="24" y="18"/>
                      </a:moveTo>
                      <a:lnTo>
                        <a:pt x="42" y="18"/>
                      </a:lnTo>
                      <a:lnTo>
                        <a:pt x="54" y="18"/>
                      </a:lnTo>
                      <a:lnTo>
                        <a:pt x="60" y="42"/>
                      </a:lnTo>
                      <a:lnTo>
                        <a:pt x="60" y="66"/>
                      </a:lnTo>
                      <a:lnTo>
                        <a:pt x="60" y="72"/>
                      </a:lnTo>
                      <a:lnTo>
                        <a:pt x="60" y="78"/>
                      </a:lnTo>
                      <a:lnTo>
                        <a:pt x="42" y="72"/>
                      </a:lnTo>
                      <a:lnTo>
                        <a:pt x="24" y="66"/>
                      </a:lnTo>
                      <a:lnTo>
                        <a:pt x="12" y="48"/>
                      </a:lnTo>
                      <a:lnTo>
                        <a:pt x="12" y="30"/>
                      </a:lnTo>
                      <a:lnTo>
                        <a:pt x="24" y="1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FF"/>
                    </a:gs>
                    <a:gs pos="100000">
                      <a:srgbClr val="00008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64" name="Oval 76">
                  <a:extLst>
                    <a:ext uri="{FF2B5EF4-FFF2-40B4-BE49-F238E27FC236}">
                      <a16:creationId xmlns="" xmlns:a16="http://schemas.microsoft.com/office/drawing/2014/main" id="{E711F35A-9EE7-AFDE-5EE6-9CB02A3461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ltGray">
                <a:xfrm>
                  <a:off x="693" y="3299"/>
                  <a:ext cx="1380" cy="389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008B"/>
                    </a:gs>
                    <a:gs pos="100000">
                      <a:srgbClr val="0000F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65" name="Oval 77">
                  <a:extLst>
                    <a:ext uri="{FF2B5EF4-FFF2-40B4-BE49-F238E27FC236}">
                      <a16:creationId xmlns="" xmlns:a16="http://schemas.microsoft.com/office/drawing/2014/main" id="{7D671BB7-C804-C91D-8EAE-5AC50461C9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ltGray">
                <a:xfrm>
                  <a:off x="643" y="3295"/>
                  <a:ext cx="1502" cy="2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00FF"/>
                    </a:gs>
                    <a:gs pos="100000">
                      <a:srgbClr val="00008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66" name="Oval 78">
                  <a:extLst>
                    <a:ext uri="{FF2B5EF4-FFF2-40B4-BE49-F238E27FC236}">
                      <a16:creationId xmlns="" xmlns:a16="http://schemas.microsoft.com/office/drawing/2014/main" id="{9D074F52-32F4-FABB-9723-41D697457F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ltGray">
                <a:xfrm>
                  <a:off x="690" y="3321"/>
                  <a:ext cx="1425" cy="22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00FF"/>
                    </a:gs>
                    <a:gs pos="100000">
                      <a:srgbClr val="00008B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1367" name="Freeform 79">
                  <a:extLst>
                    <a:ext uri="{FF2B5EF4-FFF2-40B4-BE49-F238E27FC236}">
                      <a16:creationId xmlns="" xmlns:a16="http://schemas.microsoft.com/office/drawing/2014/main" id="{F8FFBF97-D906-5E42-65E7-F726045CEF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ltGray">
                <a:xfrm>
                  <a:off x="1992" y="3249"/>
                  <a:ext cx="90" cy="96"/>
                </a:xfrm>
                <a:custGeom>
                  <a:avLst/>
                  <a:gdLst>
                    <a:gd name="T0" fmla="*/ 66 w 90"/>
                    <a:gd name="T1" fmla="*/ 96 h 96"/>
                    <a:gd name="T2" fmla="*/ 78 w 90"/>
                    <a:gd name="T3" fmla="*/ 66 h 96"/>
                    <a:gd name="T4" fmla="*/ 90 w 90"/>
                    <a:gd name="T5" fmla="*/ 42 h 96"/>
                    <a:gd name="T6" fmla="*/ 78 w 90"/>
                    <a:gd name="T7" fmla="*/ 18 h 96"/>
                    <a:gd name="T8" fmla="*/ 60 w 90"/>
                    <a:gd name="T9" fmla="*/ 0 h 96"/>
                    <a:gd name="T10" fmla="*/ 30 w 90"/>
                    <a:gd name="T11" fmla="*/ 6 h 96"/>
                    <a:gd name="T12" fmla="*/ 18 w 90"/>
                    <a:gd name="T13" fmla="*/ 18 h 96"/>
                    <a:gd name="T14" fmla="*/ 6 w 90"/>
                    <a:gd name="T15" fmla="*/ 30 h 96"/>
                    <a:gd name="T16" fmla="*/ 0 w 90"/>
                    <a:gd name="T17" fmla="*/ 42 h 96"/>
                    <a:gd name="T18" fmla="*/ 6 w 90"/>
                    <a:gd name="T19" fmla="*/ 60 h 96"/>
                    <a:gd name="T20" fmla="*/ 24 w 90"/>
                    <a:gd name="T21" fmla="*/ 78 h 96"/>
                    <a:gd name="T22" fmla="*/ 48 w 90"/>
                    <a:gd name="T23" fmla="*/ 90 h 96"/>
                    <a:gd name="T24" fmla="*/ 66 w 90"/>
                    <a:gd name="T25" fmla="*/ 96 h 96"/>
                    <a:gd name="T26" fmla="*/ 66 w 90"/>
                    <a:gd name="T27" fmla="*/ 96 h 96"/>
                    <a:gd name="T28" fmla="*/ 42 w 90"/>
                    <a:gd name="T29" fmla="*/ 18 h 96"/>
                    <a:gd name="T30" fmla="*/ 60 w 90"/>
                    <a:gd name="T31" fmla="*/ 18 h 96"/>
                    <a:gd name="T32" fmla="*/ 72 w 90"/>
                    <a:gd name="T33" fmla="*/ 24 h 96"/>
                    <a:gd name="T34" fmla="*/ 72 w 90"/>
                    <a:gd name="T35" fmla="*/ 36 h 96"/>
                    <a:gd name="T36" fmla="*/ 72 w 90"/>
                    <a:gd name="T37" fmla="*/ 48 h 96"/>
                    <a:gd name="T38" fmla="*/ 66 w 90"/>
                    <a:gd name="T39" fmla="*/ 72 h 96"/>
                    <a:gd name="T40" fmla="*/ 60 w 90"/>
                    <a:gd name="T41" fmla="*/ 78 h 96"/>
                    <a:gd name="T42" fmla="*/ 60 w 90"/>
                    <a:gd name="T43" fmla="*/ 84 h 96"/>
                    <a:gd name="T44" fmla="*/ 42 w 90"/>
                    <a:gd name="T45" fmla="*/ 72 h 96"/>
                    <a:gd name="T46" fmla="*/ 30 w 90"/>
                    <a:gd name="T47" fmla="*/ 66 h 96"/>
                    <a:gd name="T48" fmla="*/ 18 w 90"/>
                    <a:gd name="T49" fmla="*/ 42 h 96"/>
                    <a:gd name="T50" fmla="*/ 24 w 90"/>
                    <a:gd name="T51" fmla="*/ 30 h 96"/>
                    <a:gd name="T52" fmla="*/ 42 w 90"/>
                    <a:gd name="T53" fmla="*/ 18 h 96"/>
                    <a:gd name="T54" fmla="*/ 42 w 90"/>
                    <a:gd name="T55" fmla="*/ 18 h 9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90"/>
                    <a:gd name="T85" fmla="*/ 0 h 96"/>
                    <a:gd name="T86" fmla="*/ 90 w 90"/>
                    <a:gd name="T87" fmla="*/ 96 h 9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90" h="96">
                      <a:moveTo>
                        <a:pt x="66" y="96"/>
                      </a:moveTo>
                      <a:lnTo>
                        <a:pt x="78" y="66"/>
                      </a:lnTo>
                      <a:lnTo>
                        <a:pt x="90" y="42"/>
                      </a:lnTo>
                      <a:lnTo>
                        <a:pt x="78" y="18"/>
                      </a:lnTo>
                      <a:lnTo>
                        <a:pt x="60" y="0"/>
                      </a:lnTo>
                      <a:lnTo>
                        <a:pt x="30" y="6"/>
                      </a:lnTo>
                      <a:lnTo>
                        <a:pt x="18" y="18"/>
                      </a:lnTo>
                      <a:lnTo>
                        <a:pt x="6" y="30"/>
                      </a:lnTo>
                      <a:lnTo>
                        <a:pt x="0" y="42"/>
                      </a:lnTo>
                      <a:lnTo>
                        <a:pt x="6" y="60"/>
                      </a:lnTo>
                      <a:lnTo>
                        <a:pt x="24" y="78"/>
                      </a:lnTo>
                      <a:lnTo>
                        <a:pt x="48" y="90"/>
                      </a:lnTo>
                      <a:lnTo>
                        <a:pt x="66" y="96"/>
                      </a:lnTo>
                      <a:close/>
                      <a:moveTo>
                        <a:pt x="42" y="18"/>
                      </a:moveTo>
                      <a:lnTo>
                        <a:pt x="60" y="18"/>
                      </a:lnTo>
                      <a:lnTo>
                        <a:pt x="72" y="24"/>
                      </a:lnTo>
                      <a:lnTo>
                        <a:pt x="72" y="36"/>
                      </a:lnTo>
                      <a:lnTo>
                        <a:pt x="72" y="48"/>
                      </a:lnTo>
                      <a:lnTo>
                        <a:pt x="66" y="72"/>
                      </a:lnTo>
                      <a:lnTo>
                        <a:pt x="60" y="78"/>
                      </a:lnTo>
                      <a:lnTo>
                        <a:pt x="60" y="84"/>
                      </a:lnTo>
                      <a:lnTo>
                        <a:pt x="42" y="72"/>
                      </a:lnTo>
                      <a:lnTo>
                        <a:pt x="30" y="66"/>
                      </a:lnTo>
                      <a:lnTo>
                        <a:pt x="18" y="42"/>
                      </a:lnTo>
                      <a:lnTo>
                        <a:pt x="24" y="30"/>
                      </a:lnTo>
                      <a:lnTo>
                        <a:pt x="42" y="1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FF"/>
                    </a:gs>
                    <a:gs pos="100000">
                      <a:srgbClr val="00008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351" name="Group 80">
                <a:extLst>
                  <a:ext uri="{FF2B5EF4-FFF2-40B4-BE49-F238E27FC236}">
                    <a16:creationId xmlns="" xmlns:a16="http://schemas.microsoft.com/office/drawing/2014/main" id="{43C78665-5825-4725-0092-AD78DA4B02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38" y="3134"/>
                <a:ext cx="348" cy="275"/>
                <a:chOff x="3663" y="2668"/>
                <a:chExt cx="577" cy="480"/>
              </a:xfrm>
            </p:grpSpPr>
            <p:sp>
              <p:nvSpPr>
                <p:cNvPr id="11352" name="Oval 81">
                  <a:extLst>
                    <a:ext uri="{FF2B5EF4-FFF2-40B4-BE49-F238E27FC236}">
                      <a16:creationId xmlns="" xmlns:a16="http://schemas.microsoft.com/office/drawing/2014/main" id="{A853D160-FE2A-AB03-1870-325004CDAB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>
                  <a:off x="3663" y="2908"/>
                  <a:ext cx="240" cy="24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2F4700"/>
                    </a:gs>
                    <a:gs pos="50000">
                      <a:srgbClr val="669900"/>
                    </a:gs>
                    <a:gs pos="100000">
                      <a:srgbClr val="2F47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/>
                    <a:t>H</a:t>
                  </a:r>
                </a:p>
              </p:txBody>
            </p:sp>
            <p:sp>
              <p:nvSpPr>
                <p:cNvPr id="11353" name="Oval 82">
                  <a:extLst>
                    <a:ext uri="{FF2B5EF4-FFF2-40B4-BE49-F238E27FC236}">
                      <a16:creationId xmlns="" xmlns:a16="http://schemas.microsoft.com/office/drawing/2014/main" id="{C349242D-2482-DFF1-C80E-F58314CCF5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>
                  <a:off x="3759" y="2668"/>
                  <a:ext cx="336" cy="33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31809"/>
                    </a:gs>
                    <a:gs pos="50000">
                      <a:srgbClr val="D63414"/>
                    </a:gs>
                    <a:gs pos="100000">
                      <a:srgbClr val="631809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/>
                    <a:t>O</a:t>
                  </a:r>
                </a:p>
              </p:txBody>
            </p:sp>
            <p:sp>
              <p:nvSpPr>
                <p:cNvPr id="11354" name="Oval 83">
                  <a:extLst>
                    <a:ext uri="{FF2B5EF4-FFF2-40B4-BE49-F238E27FC236}">
                      <a16:creationId xmlns="" xmlns:a16="http://schemas.microsoft.com/office/drawing/2014/main" id="{890AC26F-E7A4-F0D2-257A-E7050B70DB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0800000">
                  <a:off x="4000" y="2860"/>
                  <a:ext cx="240" cy="24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2F4700"/>
                    </a:gs>
                    <a:gs pos="50000">
                      <a:srgbClr val="669900"/>
                    </a:gs>
                    <a:gs pos="100000">
                      <a:srgbClr val="2F47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/>
                    <a:t>H</a:t>
                  </a:r>
                </a:p>
              </p:txBody>
            </p:sp>
          </p:grpSp>
        </p:grpSp>
        <p:grpSp>
          <p:nvGrpSpPr>
            <p:cNvPr id="11346" name="Group 84">
              <a:extLst>
                <a:ext uri="{FF2B5EF4-FFF2-40B4-BE49-F238E27FC236}">
                  <a16:creationId xmlns="" xmlns:a16="http://schemas.microsoft.com/office/drawing/2014/main" id="{4A135AAD-EFA9-AC40-4CC3-93DCE751DE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4" y="3366"/>
              <a:ext cx="349" cy="275"/>
              <a:chOff x="3663" y="2668"/>
              <a:chExt cx="577" cy="480"/>
            </a:xfrm>
          </p:grpSpPr>
          <p:sp>
            <p:nvSpPr>
              <p:cNvPr id="11347" name="Oval 85">
                <a:extLst>
                  <a:ext uri="{FF2B5EF4-FFF2-40B4-BE49-F238E27FC236}">
                    <a16:creationId xmlns="" xmlns:a16="http://schemas.microsoft.com/office/drawing/2014/main" id="{DEDF0C7E-8A60-2501-86FF-4C4C498757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3663" y="2908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2F4700"/>
                  </a:gs>
                  <a:gs pos="50000">
                    <a:srgbClr val="669900"/>
                  </a:gs>
                  <a:gs pos="100000">
                    <a:srgbClr val="2F47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H</a:t>
                </a:r>
              </a:p>
            </p:txBody>
          </p:sp>
          <p:sp>
            <p:nvSpPr>
              <p:cNvPr id="11348" name="Oval 86">
                <a:extLst>
                  <a:ext uri="{FF2B5EF4-FFF2-40B4-BE49-F238E27FC236}">
                    <a16:creationId xmlns="" xmlns:a16="http://schemas.microsoft.com/office/drawing/2014/main" id="{8B4006AA-D4AA-F589-D00D-354A507907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3759" y="2668"/>
                <a:ext cx="336" cy="336"/>
              </a:xfrm>
              <a:prstGeom prst="ellipse">
                <a:avLst/>
              </a:prstGeom>
              <a:gradFill rotWithShape="1">
                <a:gsLst>
                  <a:gs pos="0">
                    <a:srgbClr val="631809"/>
                  </a:gs>
                  <a:gs pos="50000">
                    <a:srgbClr val="D63414"/>
                  </a:gs>
                  <a:gs pos="100000">
                    <a:srgbClr val="631809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O</a:t>
                </a:r>
              </a:p>
            </p:txBody>
          </p:sp>
          <p:sp>
            <p:nvSpPr>
              <p:cNvPr id="11349" name="Oval 87">
                <a:extLst>
                  <a:ext uri="{FF2B5EF4-FFF2-40B4-BE49-F238E27FC236}">
                    <a16:creationId xmlns="" xmlns:a16="http://schemas.microsoft.com/office/drawing/2014/main" id="{44F03075-1ABD-B526-1724-58384F183E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000" y="2860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2F4700"/>
                  </a:gs>
                  <a:gs pos="50000">
                    <a:srgbClr val="669900"/>
                  </a:gs>
                  <a:gs pos="100000">
                    <a:srgbClr val="2F47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H</a:t>
                </a:r>
              </a:p>
            </p:txBody>
          </p:sp>
        </p:grpSp>
      </p:grpSp>
      <p:grpSp>
        <p:nvGrpSpPr>
          <p:cNvPr id="11368" name="Group 88">
            <a:extLst>
              <a:ext uri="{FF2B5EF4-FFF2-40B4-BE49-F238E27FC236}">
                <a16:creationId xmlns="" xmlns:a16="http://schemas.microsoft.com/office/drawing/2014/main" id="{D058F2EA-F385-3564-96FC-6A66001A36E2}"/>
              </a:ext>
            </a:extLst>
          </p:cNvPr>
          <p:cNvGrpSpPr>
            <a:grpSpLocks/>
          </p:cNvGrpSpPr>
          <p:nvPr/>
        </p:nvGrpSpPr>
        <p:grpSpPr bwMode="auto">
          <a:xfrm>
            <a:off x="7142164" y="4887914"/>
            <a:ext cx="414337" cy="217487"/>
            <a:chOff x="3374" y="3167"/>
            <a:chExt cx="261" cy="137"/>
          </a:xfrm>
        </p:grpSpPr>
        <p:sp>
          <p:nvSpPr>
            <p:cNvPr id="11369" name="Oval 89">
              <a:extLst>
                <a:ext uri="{FF2B5EF4-FFF2-40B4-BE49-F238E27FC236}">
                  <a16:creationId xmlns="" xmlns:a16="http://schemas.microsoft.com/office/drawing/2014/main" id="{F7868B75-BBFE-1591-08A1-91BF9419A3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4" y="3167"/>
              <a:ext cx="145" cy="137"/>
            </a:xfrm>
            <a:prstGeom prst="ellipse">
              <a:avLst/>
            </a:prstGeom>
            <a:gradFill rotWithShape="1">
              <a:gsLst>
                <a:gs pos="0">
                  <a:srgbClr val="669900">
                    <a:gamma/>
                    <a:shade val="46275"/>
                    <a:invGamma/>
                  </a:srgbClr>
                </a:gs>
                <a:gs pos="50000">
                  <a:srgbClr val="669900">
                    <a:alpha val="98000"/>
                  </a:srgbClr>
                </a:gs>
                <a:gs pos="100000">
                  <a:srgbClr val="66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altLang="en-US">
                  <a:latin typeface="Arial" charset="0"/>
                  <a:cs typeface="Arial" charset="0"/>
                </a:rPr>
                <a:t>H</a:t>
              </a:r>
            </a:p>
          </p:txBody>
        </p:sp>
        <p:sp>
          <p:nvSpPr>
            <p:cNvPr id="11370" name="Oval 90">
              <a:extLst>
                <a:ext uri="{FF2B5EF4-FFF2-40B4-BE49-F238E27FC236}">
                  <a16:creationId xmlns="" xmlns:a16="http://schemas.microsoft.com/office/drawing/2014/main" id="{F954959F-EE39-4EA2-1287-E408E6A711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0" y="3167"/>
              <a:ext cx="145" cy="137"/>
            </a:xfrm>
            <a:prstGeom prst="ellipse">
              <a:avLst/>
            </a:prstGeom>
            <a:gradFill rotWithShape="1">
              <a:gsLst>
                <a:gs pos="0">
                  <a:srgbClr val="2F4700"/>
                </a:gs>
                <a:gs pos="50000">
                  <a:srgbClr val="669900"/>
                </a:gs>
                <a:gs pos="100000">
                  <a:srgbClr val="2F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/>
                <a:t>H</a:t>
              </a:r>
            </a:p>
          </p:txBody>
        </p:sp>
      </p:grpSp>
      <p:grpSp>
        <p:nvGrpSpPr>
          <p:cNvPr id="11371" name="Group 91">
            <a:extLst>
              <a:ext uri="{FF2B5EF4-FFF2-40B4-BE49-F238E27FC236}">
                <a16:creationId xmlns="" xmlns:a16="http://schemas.microsoft.com/office/drawing/2014/main" id="{F3B8DFE3-B159-B5D4-5275-BD5538FDCE63}"/>
              </a:ext>
            </a:extLst>
          </p:cNvPr>
          <p:cNvGrpSpPr>
            <a:grpSpLocks/>
          </p:cNvGrpSpPr>
          <p:nvPr/>
        </p:nvGrpSpPr>
        <p:grpSpPr bwMode="auto">
          <a:xfrm>
            <a:off x="7185025" y="1077914"/>
            <a:ext cx="414338" cy="217487"/>
            <a:chOff x="3374" y="3167"/>
            <a:chExt cx="261" cy="137"/>
          </a:xfrm>
        </p:grpSpPr>
        <p:sp>
          <p:nvSpPr>
            <p:cNvPr id="11372" name="Oval 92">
              <a:extLst>
                <a:ext uri="{FF2B5EF4-FFF2-40B4-BE49-F238E27FC236}">
                  <a16:creationId xmlns="" xmlns:a16="http://schemas.microsoft.com/office/drawing/2014/main" id="{1558802D-8EAD-EE98-26CA-500A9F7494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4" y="3167"/>
              <a:ext cx="145" cy="137"/>
            </a:xfrm>
            <a:prstGeom prst="ellipse">
              <a:avLst/>
            </a:prstGeom>
            <a:gradFill rotWithShape="1">
              <a:gsLst>
                <a:gs pos="0">
                  <a:srgbClr val="669900">
                    <a:gamma/>
                    <a:shade val="46275"/>
                    <a:invGamma/>
                  </a:srgbClr>
                </a:gs>
                <a:gs pos="50000">
                  <a:srgbClr val="669900">
                    <a:alpha val="98000"/>
                  </a:srgbClr>
                </a:gs>
                <a:gs pos="100000">
                  <a:srgbClr val="6699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altLang="en-US">
                  <a:latin typeface="Arial" charset="0"/>
                  <a:cs typeface="Arial" charset="0"/>
                </a:rPr>
                <a:t>H</a:t>
              </a:r>
            </a:p>
          </p:txBody>
        </p:sp>
        <p:sp>
          <p:nvSpPr>
            <p:cNvPr id="11373" name="Oval 93">
              <a:extLst>
                <a:ext uri="{FF2B5EF4-FFF2-40B4-BE49-F238E27FC236}">
                  <a16:creationId xmlns="" xmlns:a16="http://schemas.microsoft.com/office/drawing/2014/main" id="{C6CF4F63-2915-8A9A-BF57-AC5ED6225A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0" y="3167"/>
              <a:ext cx="145" cy="137"/>
            </a:xfrm>
            <a:prstGeom prst="ellipse">
              <a:avLst/>
            </a:prstGeom>
            <a:gradFill rotWithShape="1">
              <a:gsLst>
                <a:gs pos="0">
                  <a:srgbClr val="2F4700"/>
                </a:gs>
                <a:gs pos="50000">
                  <a:srgbClr val="669900"/>
                </a:gs>
                <a:gs pos="100000">
                  <a:srgbClr val="2F47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/>
                <a:t>H</a:t>
              </a:r>
            </a:p>
          </p:txBody>
        </p:sp>
      </p:grpSp>
      <p:sp>
        <p:nvSpPr>
          <p:cNvPr id="11374" name="AutoShape 103">
            <a:extLst>
              <a:ext uri="{FF2B5EF4-FFF2-40B4-BE49-F238E27FC236}">
                <a16:creationId xmlns="" xmlns:a16="http://schemas.microsoft.com/office/drawing/2014/main" id="{4A89148B-A2F0-7AF7-54BA-0F102EDD6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8714" y="374650"/>
            <a:ext cx="2960687" cy="2444750"/>
          </a:xfrm>
          <a:prstGeom prst="cloudCallout">
            <a:avLst>
              <a:gd name="adj1" fmla="val -44157"/>
              <a:gd name="adj2" fmla="val 70000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b="1" dirty="0" err="1">
                <a:solidFill>
                  <a:srgbClr val="FF0000"/>
                </a:solidFill>
                <a:latin typeface="Tahoma" panose="020B0604030504040204" pitchFamily="34" charset="0"/>
              </a:rPr>
              <a:t>Phải</a:t>
            </a:r>
            <a:r>
              <a:rPr lang="en-US" altLang="en-US" b="1" dirty="0">
                <a:solidFill>
                  <a:srgbClr val="FF0000"/>
                </a:solidFill>
                <a:latin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ahoma" panose="020B0604030504040204" pitchFamily="34" charset="0"/>
              </a:rPr>
              <a:t>làm</a:t>
            </a:r>
            <a:r>
              <a:rPr lang="en-US" altLang="en-US" b="1" dirty="0">
                <a:solidFill>
                  <a:srgbClr val="FF0000"/>
                </a:solidFill>
                <a:latin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ahoma" panose="020B0604030504040204" pitchFamily="34" charset="0"/>
              </a:rPr>
              <a:t>thế</a:t>
            </a:r>
            <a:r>
              <a:rPr lang="en-US" altLang="en-US" b="1" dirty="0">
                <a:solidFill>
                  <a:srgbClr val="FF0000"/>
                </a:solidFill>
                <a:latin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ahoma" panose="020B0604030504040204" pitchFamily="34" charset="0"/>
              </a:rPr>
              <a:t>nào</a:t>
            </a:r>
            <a:r>
              <a:rPr lang="en-US" altLang="en-US" b="1" dirty="0">
                <a:solidFill>
                  <a:srgbClr val="FF0000"/>
                </a:solidFill>
                <a:latin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ahoma" panose="020B0604030504040204" pitchFamily="34" charset="0"/>
              </a:rPr>
              <a:t>để</a:t>
            </a:r>
            <a:r>
              <a:rPr lang="en-US" altLang="en-US" b="1" dirty="0">
                <a:solidFill>
                  <a:srgbClr val="FF0000"/>
                </a:solidFill>
                <a:latin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ahoma" panose="020B0604030504040204" pitchFamily="34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latin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ahoma" panose="020B0604030504040204" pitchFamily="34" charset="0"/>
              </a:rPr>
              <a:t>nguyên</a:t>
            </a:r>
            <a:r>
              <a:rPr lang="en-US" altLang="en-US" b="1" dirty="0">
                <a:solidFill>
                  <a:srgbClr val="FF0000"/>
                </a:solidFill>
                <a:latin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ahoma" panose="020B0604030504040204" pitchFamily="34" charset="0"/>
              </a:rPr>
              <a:t>tử</a:t>
            </a:r>
            <a:r>
              <a:rPr lang="en-US" altLang="en-US" b="1" dirty="0">
                <a:solidFill>
                  <a:srgbClr val="FF0000"/>
                </a:solidFill>
                <a:latin typeface="Tahoma" panose="020B0604030504040204" pitchFamily="34" charset="0"/>
              </a:rPr>
              <a:t> H ở 2 </a:t>
            </a:r>
            <a:r>
              <a:rPr lang="en-US" altLang="en-US" b="1" dirty="0" err="1">
                <a:solidFill>
                  <a:srgbClr val="FF0000"/>
                </a:solidFill>
                <a:latin typeface="Tahoma" panose="020B0604030504040204" pitchFamily="34" charset="0"/>
              </a:rPr>
              <a:t>vế</a:t>
            </a:r>
            <a:r>
              <a:rPr lang="en-US" altLang="en-US" b="1" dirty="0">
                <a:solidFill>
                  <a:srgbClr val="FF0000"/>
                </a:solidFill>
                <a:latin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ahoma" panose="020B0604030504040204" pitchFamily="34" charset="0"/>
              </a:rPr>
              <a:t>bằng</a:t>
            </a:r>
            <a:r>
              <a:rPr lang="en-US" altLang="en-US" b="1" dirty="0">
                <a:solidFill>
                  <a:srgbClr val="FF0000"/>
                </a:solidFill>
                <a:latin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ahoma" panose="020B0604030504040204" pitchFamily="34" charset="0"/>
              </a:rPr>
              <a:t>nhau</a:t>
            </a:r>
            <a:r>
              <a:rPr lang="en-US" altLang="en-US" b="1" dirty="0">
                <a:solidFill>
                  <a:srgbClr val="FF0000"/>
                </a:solidFill>
                <a:latin typeface="Tahoma" panose="020B0604030504040204" pitchFamily="34" charset="0"/>
              </a:rPr>
              <a:t>?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A0D53502-1354-F036-61A5-46AE079473E1}"/>
              </a:ext>
            </a:extLst>
          </p:cNvPr>
          <p:cNvGrpSpPr/>
          <p:nvPr/>
        </p:nvGrpSpPr>
        <p:grpSpPr>
          <a:xfrm>
            <a:off x="1250981" y="5440368"/>
            <a:ext cx="5082662" cy="536576"/>
            <a:chOff x="1228725" y="5440368"/>
            <a:chExt cx="5278438" cy="536576"/>
          </a:xfrm>
        </p:grpSpPr>
        <p:grpSp>
          <p:nvGrpSpPr>
            <p:cNvPr id="11376" name="Group 22">
              <a:extLst>
                <a:ext uri="{FF2B5EF4-FFF2-40B4-BE49-F238E27FC236}">
                  <a16:creationId xmlns="" xmlns:a16="http://schemas.microsoft.com/office/drawing/2014/main" id="{EF079EC5-A66F-3772-3842-D37AB0841A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8725" y="5440368"/>
              <a:ext cx="5278438" cy="536576"/>
              <a:chOff x="294" y="3427"/>
              <a:chExt cx="3325" cy="338"/>
            </a:xfrm>
          </p:grpSpPr>
          <p:sp>
            <p:nvSpPr>
              <p:cNvPr id="11377" name="Text Box 23">
                <a:extLst>
                  <a:ext uri="{FF2B5EF4-FFF2-40B4-BE49-F238E27FC236}">
                    <a16:creationId xmlns="" xmlns:a16="http://schemas.microsoft.com/office/drawing/2014/main" id="{91702980-51C9-4F58-386B-5537D43E7F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" y="3438"/>
                <a:ext cx="3325" cy="327"/>
              </a:xfrm>
              <a:prstGeom prst="rect">
                <a:avLst/>
              </a:pr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rgbClr val="FF0000"/>
                    </a:solidFill>
                  </a:rPr>
                  <a:t>   H</a:t>
                </a:r>
                <a:r>
                  <a:rPr lang="en-US" altLang="en-US" sz="2800" baseline="-25000" dirty="0">
                    <a:solidFill>
                      <a:srgbClr val="FF0000"/>
                    </a:solidFill>
                  </a:rPr>
                  <a:t>2 </a:t>
                </a:r>
                <a:r>
                  <a:rPr lang="en-US" altLang="en-US" sz="2800" dirty="0">
                    <a:solidFill>
                      <a:srgbClr val="FF0000"/>
                    </a:solidFill>
                  </a:rPr>
                  <a:t>   +    O</a:t>
                </a:r>
                <a:r>
                  <a:rPr lang="en-US" altLang="en-US" sz="2800" baseline="-25000" dirty="0">
                    <a:solidFill>
                      <a:srgbClr val="FF0000"/>
                    </a:solidFill>
                  </a:rPr>
                  <a:t>2</a:t>
                </a:r>
                <a:r>
                  <a:rPr lang="en-US" altLang="en-US" sz="2800" dirty="0">
                    <a:solidFill>
                      <a:srgbClr val="FF0000"/>
                    </a:solidFill>
                  </a:rPr>
                  <a:t>                  H</a:t>
                </a:r>
                <a:r>
                  <a:rPr lang="en-US" altLang="en-US" sz="2800" baseline="-25000" dirty="0">
                    <a:solidFill>
                      <a:srgbClr val="FF0000"/>
                    </a:solidFill>
                  </a:rPr>
                  <a:t>2</a:t>
                </a:r>
                <a:r>
                  <a:rPr lang="en-US" altLang="en-US" sz="2800" dirty="0">
                    <a:solidFill>
                      <a:srgbClr val="FF0000"/>
                    </a:solidFill>
                  </a:rPr>
                  <a:t>O</a:t>
                </a:r>
              </a:p>
            </p:txBody>
          </p:sp>
          <p:sp>
            <p:nvSpPr>
              <p:cNvPr id="11382" name="Text Box 28">
                <a:extLst>
                  <a:ext uri="{FF2B5EF4-FFF2-40B4-BE49-F238E27FC236}">
                    <a16:creationId xmlns="" xmlns:a16="http://schemas.microsoft.com/office/drawing/2014/main" id="{3C40D531-47BF-E8BA-997B-39257A5DF3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66" y="3429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rgbClr val="FF0000"/>
                    </a:solidFill>
                  </a:rPr>
                  <a:t>2</a:t>
                </a:r>
              </a:p>
            </p:txBody>
          </p:sp>
          <p:sp>
            <p:nvSpPr>
              <p:cNvPr id="11383" name="Text Box 29">
                <a:extLst>
                  <a:ext uri="{FF2B5EF4-FFF2-40B4-BE49-F238E27FC236}">
                    <a16:creationId xmlns="" xmlns:a16="http://schemas.microsoft.com/office/drawing/2014/main" id="{887763FA-E128-703F-884B-E7AEB7F013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" y="3427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rgbClr val="FF0000"/>
                    </a:solidFill>
                  </a:rPr>
                  <a:t>2</a:t>
                </a:r>
              </a:p>
            </p:txBody>
          </p:sp>
        </p:grpSp>
        <p:cxnSp>
          <p:nvCxnSpPr>
            <p:cNvPr id="11384" name="Straight Arrow Connector 11383">
              <a:extLst>
                <a:ext uri="{FF2B5EF4-FFF2-40B4-BE49-F238E27FC236}">
                  <a16:creationId xmlns="" xmlns:a16="http://schemas.microsoft.com/office/drawing/2014/main" id="{CDA029D3-39FC-7ED4-50F5-A47C551417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35390" y="5723637"/>
              <a:ext cx="1109028" cy="508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90566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3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3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3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3.23699E-6 L -3.61111E-6 0.55977 " pathEditMode="relative" rAng="0" ptsTypes="AA">
                                      <p:cBhvr>
                                        <p:cTn id="16" dur="3000" fill="hold"/>
                                        <p:tgtEl>
                                          <p:spTgt spid="113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1000"/>
                                        <p:tgtEl>
                                          <p:spTgt spid="1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45087E-6 L -3.61111E-6 0.05549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1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75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840000">
                                      <p:cBhvr>
                                        <p:cTn id="2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21965E-6 L 0.00087 -0.04416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13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222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16185E-6 L 8.33333E-7 0.04416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13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97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20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edge">
                                      <p:cBhvr>
                                        <p:cTn id="33" dur="1000"/>
                                        <p:tgtEl>
                                          <p:spTgt spid="113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13" grpId="0"/>
      <p:bldP spid="11322" grpId="0"/>
      <p:bldP spid="11374" grpId="0" animBg="1"/>
      <p:bldP spid="11374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8D238387-5107-9C98-6784-D6207CE1162E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56" b="95667" l="5688" r="97313">
                        <a14:foregroundMark x1="12562" y1="556" x2="12562" y2="556"/>
                        <a14:foregroundMark x1="90563" y1="2889" x2="90563" y2="2889"/>
                        <a14:foregroundMark x1="94063" y1="2556" x2="94063" y2="2556"/>
                        <a14:foregroundMark x1="90188" y1="7444" x2="90188" y2="7444"/>
                        <a14:foregroundMark x1="96375" y1="6778" x2="96375" y2="6778"/>
                        <a14:foregroundMark x1="20875" y1="95667" x2="20875" y2="95667"/>
                        <a14:foregroundMark x1="94750" y1="85778" x2="94750" y2="85778"/>
                        <a14:foregroundMark x1="97313" y1="82333" x2="97313" y2="82333"/>
                        <a14:foregroundMark x1="95063" y1="95222" x2="95063" y2="95222"/>
                        <a14:foregroundMark x1="8625" y1="88556" x2="8625" y2="88556"/>
                        <a14:foregroundMark x1="8625" y1="88556" x2="8625" y2="88556"/>
                        <a14:foregroundMark x1="9500" y1="88222" x2="9500" y2="88222"/>
                        <a14:foregroundMark x1="9500" y1="88222" x2="9500" y2="88222"/>
                        <a14:foregroundMark x1="9875" y1="65000" x2="9875" y2="65000"/>
                        <a14:foregroundMark x1="5688" y1="74444" x2="5688" y2="74444"/>
                        <a14:foregroundMark x1="5688" y1="74444" x2="5688" y2="74444"/>
                        <a14:backgroundMark x1="13000" y1="40556" x2="55375" y2="26222"/>
                        <a14:backgroundMark x1="55375" y1="26222" x2="69500" y2="31556"/>
                        <a14:backgroundMark x1="20813" y1="65333" x2="45875" y2="58889"/>
                        <a14:backgroundMark x1="45875" y1="58889" x2="46063" y2="58889"/>
                        <a14:backgroundMark x1="35875" y1="62778" x2="44875" y2="72889"/>
                        <a14:backgroundMark x1="28375" y1="69000" x2="40625" y2="72111"/>
                        <a14:backgroundMark x1="21063" y1="66333" x2="33250" y2="72889"/>
                        <a14:backgroundMark x1="33063" y1="80333" x2="79563" y2="85111"/>
                        <a14:backgroundMark x1="40750" y1="81556" x2="58125" y2="90667"/>
                        <a14:backgroundMark x1="58375" y1="72778" x2="70938" y2="84000"/>
                        <a14:backgroundMark x1="70938" y1="84000" x2="70938" y2="84000"/>
                        <a14:backgroundMark x1="72625" y1="63444" x2="72250" y2="80222"/>
                        <a14:backgroundMark x1="54688" y1="89778" x2="63875" y2="933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20090"/>
            <a:ext cx="12192000" cy="685800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33D7ABBA-1FCD-3754-0C3A-3F96CAAD9D4C}"/>
              </a:ext>
            </a:extLst>
          </p:cNvPr>
          <p:cNvSpPr txBox="1"/>
          <p:nvPr/>
        </p:nvSpPr>
        <p:spPr>
          <a:xfrm>
            <a:off x="1516195" y="4626154"/>
            <a:ext cx="77634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Sơ đồ phản ứng:   H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       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  O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H</a:t>
            </a:r>
            <a:r>
              <a:rPr kumimoji="0" lang="pt-BR" altLang="en-US" sz="2800" b="0" i="0" u="none" strike="noStrike" cap="none" normalizeH="0" baseline="-25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kumimoji="0" lang="pt-BR" altLang="en-US" sz="28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B5ABEFA5-6D92-50C6-31F0-C4C6DC68DA95}"/>
              </a:ext>
            </a:extLst>
          </p:cNvPr>
          <p:cNvSpPr txBox="1"/>
          <p:nvPr/>
        </p:nvSpPr>
        <p:spPr>
          <a:xfrm>
            <a:off x="1516195" y="5421380"/>
            <a:ext cx="77634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PTHH:   2H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       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  O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2H</a:t>
            </a:r>
            <a:r>
              <a:rPr kumimoji="0" lang="pt-BR" altLang="en-US" sz="2800" b="0" i="0" u="none" strike="noStrike" cap="none" normalizeH="0" baseline="-25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kumimoji="0" lang="pt-BR" altLang="en-US" sz="28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 descr="Taking Notes Icon Images - Free Download on Freepik">
            <a:extLst>
              <a:ext uri="{FF2B5EF4-FFF2-40B4-BE49-F238E27FC236}">
                <a16:creationId xmlns="" xmlns:a16="http://schemas.microsoft.com/office/drawing/2014/main" id="{A1F86921-E540-CF71-91DE-63A49FA69E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9330" y="786942"/>
            <a:ext cx="3709816" cy="3709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5B562D75-9A11-C084-5247-7E7200972E3A}"/>
              </a:ext>
            </a:extLst>
          </p:cNvPr>
          <p:cNvSpPr txBox="1"/>
          <p:nvPr/>
        </p:nvSpPr>
        <p:spPr>
          <a:xfrm>
            <a:off x="246722" y="999720"/>
            <a:ext cx="9522069" cy="2034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pt-BR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2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</a:p>
        </p:txBody>
      </p:sp>
      <p:pic>
        <p:nvPicPr>
          <p:cNvPr id="8196" name="Picture 319642675">
            <a:extLst>
              <a:ext uri="{FF2B5EF4-FFF2-40B4-BE49-F238E27FC236}">
                <a16:creationId xmlns="" xmlns:a16="http://schemas.microsoft.com/office/drawing/2014/main" id="{D8C26E00-4C6C-E879-6C67-C143CAD73A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185" y="4737363"/>
            <a:ext cx="1169142" cy="414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>
            <a:extLst>
              <a:ext uri="{FF2B5EF4-FFF2-40B4-BE49-F238E27FC236}">
                <a16:creationId xmlns="" xmlns:a16="http://schemas.microsoft.com/office/drawing/2014/main" id="{297127F7-49DC-620A-860F-3F5D3959FD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7680" y="5523173"/>
            <a:ext cx="675063" cy="319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B33C1FAA-048C-088C-57E1-91A62A82D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9044FC25-0C78-A45A-9552-3598F7643649}"/>
              </a:ext>
            </a:extLst>
          </p:cNvPr>
          <p:cNvSpPr txBox="1"/>
          <p:nvPr/>
        </p:nvSpPr>
        <p:spPr>
          <a:xfrm>
            <a:off x="280930" y="3185299"/>
            <a:ext cx="10668562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BO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PT </a:t>
            </a:r>
            <a:r>
              <a:rPr kumimoji="0" lang="es-BO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s-BO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s-BO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s-BO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ƯHH: </a:t>
            </a:r>
            <a:r>
              <a:rPr kumimoji="0" lang="es-BO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kumimoji="0" lang="es-BO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s-BO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ydrogen</a:t>
            </a:r>
            <a:r>
              <a:rPr kumimoji="0" lang="es-BO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+  </a:t>
            </a:r>
            <a:r>
              <a:rPr kumimoji="0" lang="es-BO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kumimoji="0" lang="es-BO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s-BO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ygen</a:t>
            </a:r>
            <a:r>
              <a:rPr kumimoji="0" lang="es-BO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s-BO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kumimoji="0" lang="es-BO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s-BO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s-BO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0EFE9A38-7AD7-B730-F9DF-F3F2D2F7A69C}"/>
              </a:ext>
            </a:extLst>
          </p:cNvPr>
          <p:cNvSpPr txBox="1"/>
          <p:nvPr/>
        </p:nvSpPr>
        <p:spPr>
          <a:xfrm>
            <a:off x="2927132" y="94261"/>
            <a:ext cx="107888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 HÓA HỌC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034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5" grpId="0"/>
      <p:bldP spid="6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3">
            <a:extLst>
              <a:ext uri="{FF2B5EF4-FFF2-40B4-BE49-F238E27FC236}">
                <a16:creationId xmlns="" xmlns:a16="http://schemas.microsoft.com/office/drawing/2014/main" id="{6E80FD11-E801-E246-50AD-1CCBE1F62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032" y="1701914"/>
            <a:ext cx="8739694" cy="3754008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it-IT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) Các bước lập PTHH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it-IT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it-IT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 sơ đồ phản ứ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it-IT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it-IT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n bằng số nguyên tử nguyên tố ở 2 vế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it-IT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it-IT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 thành PTHH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it-IT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) PT chữ: Carbon   + Oxygen              Carbon dioxide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-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Sơ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đồ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phản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ứng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:	C      +       O</a:t>
            </a:r>
            <a:r>
              <a:rPr lang="en-US" sz="2800" kern="1200" baseline="-25000" dirty="0">
                <a:effectLst/>
                <a:latin typeface="Times New Roman" panose="02020603050405020304" pitchFamily="18" charset="0"/>
                <a:ea typeface="+mn-ea"/>
              </a:rPr>
              <a:t>2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              CO</a:t>
            </a:r>
            <a:r>
              <a:rPr lang="en-US" sz="2800" kern="1200" baseline="-25000" dirty="0">
                <a:effectLst/>
                <a:latin typeface="Times New Roman" panose="02020603050405020304" pitchFamily="18" charset="0"/>
                <a:ea typeface="+mn-ea"/>
              </a:rPr>
              <a:t>2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PTHH:    C        +          O</a:t>
            </a:r>
            <a:r>
              <a:rPr lang="en-US" sz="2800" kern="1200" baseline="-25000" dirty="0">
                <a:effectLst/>
                <a:latin typeface="Times New Roman" panose="02020603050405020304" pitchFamily="18" charset="0"/>
                <a:ea typeface="+mn-ea"/>
              </a:rPr>
              <a:t>2                            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CO</a:t>
            </a:r>
            <a:r>
              <a:rPr lang="en-US" sz="2800" kern="1200" baseline="-25000" dirty="0">
                <a:effectLst/>
                <a:latin typeface="Times New Roman" panose="02020603050405020304" pitchFamily="18" charset="0"/>
                <a:ea typeface="+mn-ea"/>
              </a:rPr>
              <a:t>2    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it-IT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it-IT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194" name="Picture 2" descr="Học Tập, Giáo Dục, Trẻ Em, Học Bài, Tải hình PNG 103 - Free.Vector6.com">
            <a:extLst>
              <a:ext uri="{FF2B5EF4-FFF2-40B4-BE49-F238E27FC236}">
                <a16:creationId xmlns="" xmlns:a16="http://schemas.microsoft.com/office/drawing/2014/main" id="{DFB6EF2A-95F9-725A-C30A-7D706CCAEC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2504" y="3128962"/>
            <a:ext cx="3819496" cy="3743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3">
            <a:extLst>
              <a:ext uri="{FF2B5EF4-FFF2-40B4-BE49-F238E27FC236}">
                <a16:creationId xmlns="" xmlns:a16="http://schemas.microsoft.com/office/drawing/2014/main" id="{B04D1EC0-91ED-7B86-C754-7DA4D64A9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5550" y="146460"/>
            <a:ext cx="8971088" cy="1171190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noAutofit/>
          </a:bodyPr>
          <a:lstStyle/>
          <a:p>
            <a:pPr marL="342900" marR="0" lvl="0" indent="-34290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THH?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 PTHH của PƯ: C tác dụng với khí O</a:t>
            </a:r>
            <a:r>
              <a:rPr lang="nl-NL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ạo CO</a:t>
            </a:r>
            <a:r>
              <a:rPr lang="nl-NL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6858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3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3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3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3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3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3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3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2984FEDD-B17F-5502-4D74-5F6E7F377E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3428" y="3885777"/>
            <a:ext cx="904240" cy="278228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9" name="Straight Arrow Connector 8">
            <a:extLst>
              <a:ext uri="{FF2B5EF4-FFF2-40B4-BE49-F238E27FC236}">
                <a16:creationId xmlns="" xmlns:a16="http://schemas.microsoft.com/office/drawing/2014/main" id="{57DC69B1-F373-77A1-435A-DB1E26E62448}"/>
              </a:ext>
            </a:extLst>
          </p:cNvPr>
          <p:cNvCxnSpPr>
            <a:cxnSpLocks/>
          </p:cNvCxnSpPr>
          <p:nvPr/>
        </p:nvCxnSpPr>
        <p:spPr>
          <a:xfrm>
            <a:off x="5367474" y="4459802"/>
            <a:ext cx="6157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2" name="Picture 3">
            <a:extLst>
              <a:ext uri="{FF2B5EF4-FFF2-40B4-BE49-F238E27FC236}">
                <a16:creationId xmlns="" xmlns:a16="http://schemas.microsoft.com/office/drawing/2014/main" id="{2A90A868-A093-1B79-7576-FD4B407819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2705" y="4753673"/>
            <a:ext cx="1042658" cy="493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1702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6DE47A8A-B734-EDFF-1303-DB7569C27E56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56" b="95667" l="5688" r="97313">
                        <a14:foregroundMark x1="12562" y1="556" x2="12562" y2="556"/>
                        <a14:foregroundMark x1="90563" y1="2889" x2="90563" y2="2889"/>
                        <a14:foregroundMark x1="94063" y1="2556" x2="94063" y2="2556"/>
                        <a14:foregroundMark x1="90188" y1="7444" x2="90188" y2="7444"/>
                        <a14:foregroundMark x1="96375" y1="6778" x2="96375" y2="6778"/>
                        <a14:foregroundMark x1="20875" y1="95667" x2="20875" y2="95667"/>
                        <a14:foregroundMark x1="94750" y1="85778" x2="94750" y2="85778"/>
                        <a14:foregroundMark x1="97313" y1="82333" x2="97313" y2="82333"/>
                        <a14:foregroundMark x1="95063" y1="95222" x2="95063" y2="95222"/>
                        <a14:foregroundMark x1="8625" y1="88556" x2="8625" y2="88556"/>
                        <a14:foregroundMark x1="8625" y1="88556" x2="8625" y2="88556"/>
                        <a14:foregroundMark x1="9500" y1="88222" x2="9500" y2="88222"/>
                        <a14:foregroundMark x1="9500" y1="88222" x2="9500" y2="88222"/>
                        <a14:foregroundMark x1="9875" y1="65000" x2="9875" y2="65000"/>
                        <a14:foregroundMark x1="5688" y1="74444" x2="5688" y2="74444"/>
                        <a14:foregroundMark x1="5688" y1="74444" x2="5688" y2="74444"/>
                        <a14:backgroundMark x1="13000" y1="40556" x2="55375" y2="26222"/>
                        <a14:backgroundMark x1="55375" y1="26222" x2="69500" y2="31556"/>
                        <a14:backgroundMark x1="20813" y1="65333" x2="45875" y2="58889"/>
                        <a14:backgroundMark x1="45875" y1="58889" x2="46063" y2="58889"/>
                        <a14:backgroundMark x1="35875" y1="62778" x2="44875" y2="72889"/>
                        <a14:backgroundMark x1="28375" y1="69000" x2="40625" y2="72111"/>
                        <a14:backgroundMark x1="21063" y1="66333" x2="33250" y2="72889"/>
                        <a14:backgroundMark x1="33063" y1="80333" x2="79563" y2="85111"/>
                        <a14:backgroundMark x1="40750" y1="81556" x2="58125" y2="90667"/>
                        <a14:backgroundMark x1="58375" y1="72778" x2="70938" y2="84000"/>
                        <a14:backgroundMark x1="70938" y1="84000" x2="70938" y2="84000"/>
                        <a14:backgroundMark x1="72625" y1="63444" x2="72250" y2="80222"/>
                        <a14:backgroundMark x1="54688" y1="89778" x2="63875" y2="933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79294" y="-71120"/>
            <a:ext cx="12192000" cy="6858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967D7FF1-F0C5-72F2-7278-8AF01FC077C7}"/>
              </a:ext>
            </a:extLst>
          </p:cNvPr>
          <p:cNvSpPr txBox="1"/>
          <p:nvPr/>
        </p:nvSpPr>
        <p:spPr>
          <a:xfrm>
            <a:off x="179294" y="3029465"/>
            <a:ext cx="11080377" cy="3496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nl-NL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*</a:t>
            </a:r>
            <a:r>
              <a:rPr lang="nl-NL" sz="28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 ý</a:t>
            </a:r>
            <a:endParaRPr lang="en-US" sz="3200" b="1" dirty="0">
              <a:ln/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Không được thay đổi chỉ số ở chân nguyên tố trong những CTHH đã viết.</a:t>
            </a: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Hệ số đặt trước CTHH và </a:t>
            </a:r>
            <a:r>
              <a:rPr lang="nl-NL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 cao </a:t>
            </a:r>
            <a:r>
              <a:rPr lang="nl-NL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 CTHH.</a:t>
            </a: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2865755" algn="ctr"/>
                <a:tab pos="5731510" algn="r"/>
              </a:tabLst>
            </a:pPr>
            <a:r>
              <a:rPr lang="pt-BR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Nếu hệ số là 1 thì không ghi.</a:t>
            </a: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Nếu trong CTHH có nhóm nguyên tử thì coi cả nhóm như một đơn vị để cân bằng. Nếu chỉ có 1 vế có nhóm nguyên tử thì tách riêng từng nguyên tố trong nhóm ra cân bằng.</a:t>
            </a: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itle 2">
            <a:extLst>
              <a:ext uri="{FF2B5EF4-FFF2-40B4-BE49-F238E27FC236}">
                <a16:creationId xmlns="" xmlns:a16="http://schemas.microsoft.com/office/drawing/2014/main" id="{90BA794F-DD8D-ECEA-9780-D638EF2C2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87428" y="5715000"/>
            <a:ext cx="8610600" cy="1143000"/>
          </a:xfrm>
        </p:spPr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altLang="en-US" sz="3200" b="1" dirty="0"/>
              <a:t>Na</a:t>
            </a:r>
            <a:r>
              <a:rPr lang="en-US" altLang="en-US" sz="3200" b="1" baseline="-25000" dirty="0"/>
              <a:t>2</a:t>
            </a:r>
            <a:r>
              <a:rPr lang="en-US" altLang="en-US" sz="3200" b="1" dirty="0">
                <a:solidFill>
                  <a:srgbClr val="FF0000"/>
                </a:solidFill>
              </a:rPr>
              <a:t>CO</a:t>
            </a:r>
            <a:r>
              <a:rPr lang="en-US" altLang="en-US" sz="3200" b="1" baseline="-25000" dirty="0">
                <a:solidFill>
                  <a:srgbClr val="FF0000"/>
                </a:solidFill>
              </a:rPr>
              <a:t>3</a:t>
            </a:r>
            <a:r>
              <a:rPr lang="en-US" altLang="en-US" sz="3200" b="1" dirty="0"/>
              <a:t> + Ca(</a:t>
            </a:r>
            <a:r>
              <a:rPr lang="en-US" altLang="en-US" sz="3200" b="1" dirty="0">
                <a:solidFill>
                  <a:srgbClr val="0000CC"/>
                </a:solidFill>
              </a:rPr>
              <a:t>OH</a:t>
            </a:r>
            <a:r>
              <a:rPr lang="en-US" altLang="en-US" sz="3200" b="1" dirty="0"/>
              <a:t>)</a:t>
            </a:r>
            <a:r>
              <a:rPr lang="en-US" altLang="en-US" sz="3200" b="1" baseline="-25000" dirty="0">
                <a:solidFill>
                  <a:srgbClr val="FF00FF"/>
                </a:solidFill>
              </a:rPr>
              <a:t>2</a:t>
            </a:r>
            <a:r>
              <a:rPr lang="en-US" altLang="en-US" sz="3200" dirty="0">
                <a:solidFill>
                  <a:srgbClr val="FF00FF"/>
                </a:solidFill>
              </a:rPr>
              <a:t> 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en-US" sz="3200" b="1" dirty="0"/>
              <a:t> 2Na</a:t>
            </a:r>
            <a:r>
              <a:rPr lang="en-US" altLang="en-US" sz="3200" b="1" dirty="0">
                <a:solidFill>
                  <a:srgbClr val="0000CC"/>
                </a:solidFill>
              </a:rPr>
              <a:t>OH  </a:t>
            </a:r>
            <a:r>
              <a:rPr lang="en-US" altLang="en-US" sz="3200" b="1" dirty="0"/>
              <a:t>+</a:t>
            </a:r>
            <a:r>
              <a:rPr lang="en-US" altLang="en-US" sz="3200" b="1" dirty="0">
                <a:solidFill>
                  <a:srgbClr val="0000CC"/>
                </a:solidFill>
              </a:rPr>
              <a:t> </a:t>
            </a:r>
            <a:r>
              <a:rPr lang="en-US" altLang="en-US" sz="3200" b="1" dirty="0"/>
              <a:t>Ca</a:t>
            </a:r>
            <a:r>
              <a:rPr lang="en-US" altLang="en-US" sz="3200" b="1" dirty="0">
                <a:solidFill>
                  <a:srgbClr val="FF0000"/>
                </a:solidFill>
              </a:rPr>
              <a:t>CO</a:t>
            </a:r>
            <a:r>
              <a:rPr lang="en-US" altLang="en-US" sz="3200" b="1" baseline="-25000" dirty="0">
                <a:solidFill>
                  <a:srgbClr val="FF0000"/>
                </a:solidFill>
              </a:rPr>
              <a:t>3</a:t>
            </a:r>
            <a:endParaRPr lang="en-US" altLang="en-US" sz="2100" b="1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E6503DF7-AF21-2162-CD2D-094F0ACD227B}"/>
              </a:ext>
            </a:extLst>
          </p:cNvPr>
          <p:cNvSpPr txBox="1"/>
          <p:nvPr/>
        </p:nvSpPr>
        <p:spPr>
          <a:xfrm>
            <a:off x="1865854" y="121920"/>
            <a:ext cx="10326146" cy="3025700"/>
          </a:xfrm>
          <a:prstGeom prst="rect">
            <a:avLst/>
          </a:prstGeom>
          <a:ln>
            <a:prstDash val="lgDashDotDot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*Các bước lập PTHH:</a:t>
            </a: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Viết sơ đồ phản ứng: gồm CTHH của các chất phản ứng và sản phẩm.</a:t>
            </a: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Cân bằng số nguyên tử nguyên tố ở 2 vế: Tìm hệ số thích hợp đặt trước các CTHH.</a:t>
            </a: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Viết thành PTHH.</a:t>
            </a: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218" name="Picture 2" descr="Ứng dụng ghi chú trên PDF - GoodNotes 4">
            <a:extLst>
              <a:ext uri="{FF2B5EF4-FFF2-40B4-BE49-F238E27FC236}">
                <a16:creationId xmlns="" xmlns:a16="http://schemas.microsoft.com/office/drawing/2014/main" id="{BDAF6314-E53C-F6EF-359B-C3958C71EB3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193" r="9738"/>
          <a:stretch/>
        </p:blipFill>
        <p:spPr bwMode="auto">
          <a:xfrm>
            <a:off x="104289" y="600470"/>
            <a:ext cx="1656080" cy="2266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4429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7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C6E53431-5D24-2AE4-EB78-ECFD991E2688}"/>
              </a:ext>
            </a:extLst>
          </p:cNvPr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7222" l="438" r="99750">
                        <a14:foregroundMark x1="1250" y1="889" x2="1938" y2="11444"/>
                        <a14:foregroundMark x1="1938" y1="11444" x2="4438" y2="14444"/>
                        <a14:foregroundMark x1="2625" y1="0" x2="438" y2="4222"/>
                        <a14:foregroundMark x1="93313" y1="4333" x2="97438" y2="8889"/>
                        <a14:foregroundMark x1="97438" y1="8889" x2="99250" y2="19556"/>
                        <a14:foregroundMark x1="99250" y1="19556" x2="98625" y2="21889"/>
                        <a14:foregroundMark x1="93125" y1="89111" x2="99750" y2="95667"/>
                        <a14:foregroundMark x1="625" y1="97222" x2="8938" y2="81000"/>
                        <a14:foregroundMark x1="8938" y1="81000" x2="3250" y2="95222"/>
                        <a14:backgroundMark x1="55375" y1="58556" x2="65563" y2="73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" y="9779"/>
            <a:ext cx="12191999" cy="685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E9BBEABE-6153-44A6-E3B3-A3D5977F2D6E}"/>
              </a:ext>
            </a:extLst>
          </p:cNvPr>
          <p:cNvSpPr txBox="1"/>
          <p:nvPr/>
        </p:nvSpPr>
        <p:spPr>
          <a:xfrm>
            <a:off x="3282044" y="6300772"/>
            <a:ext cx="61830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2800" b="0" i="0" baseline="-250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vi-VN" sz="2800" b="0" i="0" baseline="-250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20FFBFFA-A3C3-5AEA-638D-18458B73BEBE}"/>
              </a:ext>
            </a:extLst>
          </p:cNvPr>
          <p:cNvSpPr txBox="1"/>
          <p:nvPr/>
        </p:nvSpPr>
        <p:spPr>
          <a:xfrm>
            <a:off x="3445329" y="3943043"/>
            <a:ext cx="61830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33333"/>
                </a:solidFill>
                <a:latin typeface="+mj-lt"/>
              </a:rPr>
              <a:t>P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 + O</a:t>
            </a:r>
            <a:r>
              <a:rPr lang="vi-VN" sz="2800" b="0" i="0" baseline="-25000" dirty="0">
                <a:solidFill>
                  <a:srgbClr val="333333"/>
                </a:solidFill>
                <a:effectLst/>
                <a:latin typeface="+mj-lt"/>
              </a:rPr>
              <a:t>2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 </a:t>
            </a:r>
            <a:r>
              <a:rPr lang="en-US" sz="2800" dirty="0">
                <a:solidFill>
                  <a:srgbClr val="333333"/>
                </a:solidFill>
                <a:latin typeface="+mj-lt"/>
              </a:rPr>
              <a:t>               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 2</a:t>
            </a:r>
            <a:r>
              <a:rPr lang="en-US" sz="2800" b="0" i="0" dirty="0">
                <a:solidFill>
                  <a:srgbClr val="333333"/>
                </a:solidFill>
                <a:effectLst/>
                <a:latin typeface="+mj-lt"/>
              </a:rPr>
              <a:t>P</a:t>
            </a:r>
            <a:r>
              <a:rPr lang="vi-VN" sz="2800" b="0" i="0" baseline="-25000" dirty="0">
                <a:solidFill>
                  <a:srgbClr val="333333"/>
                </a:solidFill>
                <a:effectLst/>
                <a:latin typeface="+mj-lt"/>
              </a:rPr>
              <a:t>2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O</a:t>
            </a:r>
            <a:r>
              <a:rPr lang="en-US" sz="2800" baseline="-25000" dirty="0">
                <a:solidFill>
                  <a:srgbClr val="333333"/>
                </a:solidFill>
                <a:latin typeface="+mj-lt"/>
              </a:rPr>
              <a:t>5</a:t>
            </a:r>
            <a:endParaRPr lang="en-US" sz="2800" dirty="0"/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613E2D0D-39F6-B10B-DEA9-7276CFDCBFFF}"/>
              </a:ext>
            </a:extLst>
          </p:cNvPr>
          <p:cNvSpPr txBox="1"/>
          <p:nvPr/>
        </p:nvSpPr>
        <p:spPr>
          <a:xfrm>
            <a:off x="3359316" y="5777552"/>
            <a:ext cx="61830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2800" b="0" i="0" baseline="-250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vi-VN" sz="2800" b="0" i="0" baseline="-250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16A0B37-1C53-57F8-6B03-7E337F412824}"/>
              </a:ext>
            </a:extLst>
          </p:cNvPr>
          <p:cNvSpPr txBox="1"/>
          <p:nvPr/>
        </p:nvSpPr>
        <p:spPr>
          <a:xfrm>
            <a:off x="3012141" y="189236"/>
            <a:ext cx="5783516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en-US" sz="2000" b="1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N BẰNG THEO P</a:t>
            </a:r>
            <a:r>
              <a:rPr lang="vi-VN" sz="2000" b="1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ƯƠNG PHÁP CHẴN LẺ</a:t>
            </a:r>
            <a:endParaRPr lang="en-US" sz="2000" b="1" i="0" dirty="0"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3">
            <a:extLst>
              <a:ext uri="{FF2B5EF4-FFF2-40B4-BE49-F238E27FC236}">
                <a16:creationId xmlns="" xmlns:a16="http://schemas.microsoft.com/office/drawing/2014/main" id="{56A8ED4F-4B52-97E0-CB53-4C664306E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860" y="747804"/>
            <a:ext cx="11553566" cy="1971526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noAutofit/>
          </a:bodyPr>
          <a:lstStyle/>
          <a:p>
            <a:pPr marL="6858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3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3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3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3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3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3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3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4C94B1C0-25AA-38F0-7991-4D5F702DE8EE}"/>
              </a:ext>
            </a:extLst>
          </p:cNvPr>
          <p:cNvSpPr txBox="1"/>
          <p:nvPr/>
        </p:nvSpPr>
        <p:spPr>
          <a:xfrm>
            <a:off x="478971" y="774159"/>
            <a:ext cx="1086394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400" b="0" i="0" dirty="0">
                <a:solidFill>
                  <a:srgbClr val="C00000"/>
                </a:solidFill>
                <a:effectLst/>
                <a:latin typeface="+mj-lt"/>
              </a:rPr>
              <a:t>Khi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ẵn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ẻ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ẵn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ẻ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ẵn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vi-VN" sz="2400" b="0" i="0" dirty="0" smtClean="0">
                <a:solidFill>
                  <a:srgbClr val="C00000"/>
                </a:solidFill>
                <a:effectLst/>
                <a:latin typeface="+mj-lt"/>
              </a:rPr>
              <a:t>.</a:t>
            </a:r>
            <a:endParaRPr lang="vi-VN" sz="2400" b="0" i="0" dirty="0">
              <a:solidFill>
                <a:srgbClr val="C00000"/>
              </a:solidFill>
              <a:effectLst/>
              <a:latin typeface="+mj-lt"/>
            </a:endParaRPr>
          </a:p>
          <a:p>
            <a:pPr algn="just"/>
            <a:endParaRPr lang="vi-VN" sz="2400" b="0" i="0" dirty="0">
              <a:solidFill>
                <a:srgbClr val="C00000"/>
              </a:solidFill>
              <a:effectLst/>
              <a:latin typeface="+mj-lt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="" xmlns:a16="http://schemas.microsoft.com/office/drawing/2014/main" id="{4DAD380D-C9EC-6552-EEFA-8221FF019A1B}"/>
              </a:ext>
            </a:extLst>
          </p:cNvPr>
          <p:cNvCxnSpPr>
            <a:cxnSpLocks/>
          </p:cNvCxnSpPr>
          <p:nvPr/>
        </p:nvCxnSpPr>
        <p:spPr>
          <a:xfrm>
            <a:off x="5251977" y="6039162"/>
            <a:ext cx="50763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58040184-2324-8284-EAE7-A31C5AC3E79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0502" y="4139557"/>
            <a:ext cx="904240" cy="278228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EFA7EC74-5960-4782-EA5A-26E847E01F6C}"/>
              </a:ext>
            </a:extLst>
          </p:cNvPr>
          <p:cNvSpPr txBox="1"/>
          <p:nvPr/>
        </p:nvSpPr>
        <p:spPr>
          <a:xfrm>
            <a:off x="2854781" y="2807100"/>
            <a:ext cx="70376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0" i="0" dirty="0">
                <a:solidFill>
                  <a:srgbClr val="333333"/>
                </a:solidFill>
                <a:effectLst/>
                <a:latin typeface="+mj-lt"/>
              </a:rPr>
              <a:t> VD: P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 + O</a:t>
            </a:r>
            <a:r>
              <a:rPr lang="vi-VN" sz="2800" b="0" i="0" baseline="-25000" dirty="0">
                <a:solidFill>
                  <a:srgbClr val="333333"/>
                </a:solidFill>
                <a:effectLst/>
                <a:latin typeface="+mj-lt"/>
              </a:rPr>
              <a:t>2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 </a:t>
            </a:r>
            <a:r>
              <a:rPr lang="en-US" sz="2800" dirty="0">
                <a:solidFill>
                  <a:srgbClr val="333333"/>
                </a:solidFill>
                <a:latin typeface="+mj-lt"/>
              </a:rPr>
              <a:t>    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en-US" sz="2800" b="0" i="0" dirty="0">
                <a:solidFill>
                  <a:srgbClr val="333333"/>
                </a:solidFill>
                <a:effectLst/>
                <a:latin typeface="+mj-lt"/>
              </a:rPr>
              <a:t>        </a:t>
            </a:r>
            <a:r>
              <a:rPr lang="en-US" sz="2800" dirty="0">
                <a:solidFill>
                  <a:srgbClr val="333333"/>
                </a:solidFill>
                <a:latin typeface="+mj-lt"/>
              </a:rPr>
              <a:t>P</a:t>
            </a:r>
            <a:r>
              <a:rPr lang="vi-VN" sz="2800" b="0" i="0" baseline="-25000" dirty="0">
                <a:solidFill>
                  <a:srgbClr val="333333"/>
                </a:solidFill>
                <a:effectLst/>
                <a:latin typeface="+mj-lt"/>
              </a:rPr>
              <a:t>2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O</a:t>
            </a:r>
            <a:r>
              <a:rPr lang="en-US" sz="2800" baseline="-25000" dirty="0">
                <a:solidFill>
                  <a:srgbClr val="333333"/>
                </a:solidFill>
                <a:latin typeface="+mj-lt"/>
              </a:rPr>
              <a:t>5</a:t>
            </a:r>
            <a:endParaRPr lang="en-US" sz="2800" dirty="0"/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E4D38853-25B3-8013-B528-28BC47F82979}"/>
              </a:ext>
            </a:extLst>
          </p:cNvPr>
          <p:cNvSpPr txBox="1"/>
          <p:nvPr/>
        </p:nvSpPr>
        <p:spPr>
          <a:xfrm>
            <a:off x="767446" y="3324459"/>
            <a:ext cx="112122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240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400" i="0" dirty="0">
                <a:solidFill>
                  <a:srgbClr val="333333"/>
                </a:solidFill>
                <a:effectLst/>
                <a:latin typeface="+mj-lt"/>
              </a:rPr>
              <a:t>i ở vế trái thì chẵn, vế phải thì lẻ, nên ta cũng nhân 2 cho số nguyên tử oxi ở vế phải.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="" xmlns:a16="http://schemas.microsoft.com/office/drawing/2014/main" id="{451F8F60-1F5A-9A4F-39AD-4F9E60A1EC5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220" y="3032072"/>
            <a:ext cx="904240" cy="278228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A8C25A75-A4BE-DDBC-22BF-6D1054FE3748}"/>
              </a:ext>
            </a:extLst>
          </p:cNvPr>
          <p:cNvSpPr txBox="1"/>
          <p:nvPr/>
        </p:nvSpPr>
        <p:spPr>
          <a:xfrm>
            <a:off x="3445329" y="4858679"/>
            <a:ext cx="61830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33333"/>
                </a:solidFill>
                <a:latin typeface="+mj-lt"/>
              </a:rPr>
              <a:t>P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 + </a:t>
            </a:r>
            <a:r>
              <a:rPr lang="en-US" sz="2800" dirty="0">
                <a:solidFill>
                  <a:srgbClr val="333333"/>
                </a:solidFill>
                <a:latin typeface="+mj-lt"/>
              </a:rPr>
              <a:t>5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O</a:t>
            </a:r>
            <a:r>
              <a:rPr lang="vi-VN" sz="2800" b="0" i="0" baseline="-25000" dirty="0">
                <a:solidFill>
                  <a:srgbClr val="333333"/>
                </a:solidFill>
                <a:effectLst/>
                <a:latin typeface="+mj-lt"/>
              </a:rPr>
              <a:t>2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 </a:t>
            </a:r>
            <a:r>
              <a:rPr lang="en-US" sz="2800" dirty="0">
                <a:solidFill>
                  <a:srgbClr val="333333"/>
                </a:solidFill>
                <a:latin typeface="+mj-lt"/>
              </a:rPr>
              <a:t>             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 2</a:t>
            </a:r>
            <a:r>
              <a:rPr lang="en-US" sz="2800" b="0" i="0" dirty="0">
                <a:solidFill>
                  <a:srgbClr val="333333"/>
                </a:solidFill>
                <a:effectLst/>
                <a:latin typeface="+mj-lt"/>
              </a:rPr>
              <a:t>P</a:t>
            </a:r>
            <a:r>
              <a:rPr lang="vi-VN" sz="2800" b="0" i="0" baseline="-25000" dirty="0">
                <a:solidFill>
                  <a:srgbClr val="333333"/>
                </a:solidFill>
                <a:effectLst/>
                <a:latin typeface="+mj-lt"/>
              </a:rPr>
              <a:t>2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O</a:t>
            </a:r>
            <a:r>
              <a:rPr lang="en-US" sz="2800" baseline="-25000" dirty="0">
                <a:solidFill>
                  <a:srgbClr val="333333"/>
                </a:solidFill>
                <a:latin typeface="+mj-lt"/>
              </a:rPr>
              <a:t>5</a:t>
            </a:r>
            <a:endParaRPr lang="en-US" sz="2800" dirty="0"/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3E710ED5-9379-7EC7-AF87-A423A4EDD56F}"/>
              </a:ext>
            </a:extLst>
          </p:cNvPr>
          <p:cNvSpPr txBox="1"/>
          <p:nvPr/>
        </p:nvSpPr>
        <p:spPr>
          <a:xfrm>
            <a:off x="2881994" y="4472673"/>
            <a:ext cx="770164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ân bằng cho 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ố nguyên tử 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 ở </a:t>
            </a:r>
            <a:r>
              <a:rPr lang="en-US" sz="2400" b="0" i="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="" xmlns:a16="http://schemas.microsoft.com/office/drawing/2014/main" id="{745DE443-D9FA-633E-48F3-24267375A8E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405" y="5058145"/>
            <a:ext cx="904240" cy="278228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730C7059-8022-0289-B8CC-F8F77C48E3DD}"/>
              </a:ext>
            </a:extLst>
          </p:cNvPr>
          <p:cNvSpPr txBox="1"/>
          <p:nvPr/>
        </p:nvSpPr>
        <p:spPr>
          <a:xfrm>
            <a:off x="3282044" y="5355759"/>
            <a:ext cx="770164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ân bằng cho 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ố nguyên tử 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D87F1416-2AE9-74AA-794F-CDFF728F7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650938"/>
              </p:ext>
            </p:extLst>
          </p:nvPr>
        </p:nvGraphicFramePr>
        <p:xfrm>
          <a:off x="4860768" y="6228481"/>
          <a:ext cx="898848" cy="56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r:id="rId6" imgW="406048" imgH="215713" progId="Equation.DSMT4">
                  <p:embed/>
                </p:oleObj>
              </mc:Choice>
              <mc:Fallback>
                <p:oleObj r:id="rId6" imgW="406048" imgH="215713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="" xmlns:a16="http://schemas.microsoft.com/office/drawing/2014/main" id="{6AA0E08E-4C1D-E74C-6ABC-693A6CC36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768" y="6228481"/>
                        <a:ext cx="898848" cy="560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88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/>
      <p:bldP spid="27" grpId="0"/>
      <p:bldP spid="7" grpId="0" animBg="1"/>
      <p:bldP spid="11" grpId="0"/>
      <p:bldP spid="15" grpId="0"/>
      <p:bldP spid="18" grpId="0"/>
      <p:bldP spid="22" grpId="0"/>
      <p:bldP spid="24" grpId="0"/>
      <p:bldP spid="2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C6E53431-5D24-2AE4-EB78-ECFD991E2688}"/>
              </a:ext>
            </a:extLst>
          </p:cNvPr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7222" l="438" r="99750">
                        <a14:foregroundMark x1="1250" y1="889" x2="1938" y2="11444"/>
                        <a14:foregroundMark x1="1938" y1="11444" x2="4438" y2="14444"/>
                        <a14:foregroundMark x1="2625" y1="0" x2="438" y2="4222"/>
                        <a14:foregroundMark x1="93313" y1="4333" x2="97438" y2="8889"/>
                        <a14:foregroundMark x1="97438" y1="8889" x2="99250" y2="19556"/>
                        <a14:foregroundMark x1="99250" y1="19556" x2="98625" y2="21889"/>
                        <a14:foregroundMark x1="93125" y1="89111" x2="99750" y2="95667"/>
                        <a14:foregroundMark x1="625" y1="97222" x2="8938" y2="81000"/>
                        <a14:foregroundMark x1="8938" y1="81000" x2="3250" y2="95222"/>
                        <a14:backgroundMark x1="55375" y1="58556" x2="65563" y2="73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7357" y="0"/>
            <a:ext cx="12191999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id="{20FFBFFA-A3C3-5AEA-638D-18458B73BEBE}"/>
                  </a:ext>
                </a:extLst>
              </p:cNvPr>
              <p:cNvSpPr txBox="1"/>
              <p:nvPr/>
            </p:nvSpPr>
            <p:spPr>
              <a:xfrm>
                <a:off x="3441674" y="3940339"/>
                <a:ext cx="6183086" cy="7077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333333"/>
                    </a:solidFill>
                    <a:latin typeface="+mj-lt"/>
                  </a:rPr>
                  <a:t>2P</a:t>
                </a:r>
                <a:r>
                  <a:rPr lang="vi-VN" sz="2800" b="0" i="0" dirty="0">
                    <a:solidFill>
                      <a:srgbClr val="333333"/>
                    </a:solidFill>
                    <a:effectLst/>
                    <a:latin typeface="+mj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0" i="1" smtClean="0">
                            <a:solidFill>
                              <a:srgbClr val="333333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333333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b="0" i="0" dirty="0">
                    <a:solidFill>
                      <a:srgbClr val="333333"/>
                    </a:solidFill>
                    <a:effectLst/>
                    <a:latin typeface="+mj-lt"/>
                  </a:rPr>
                  <a:t>O</a:t>
                </a:r>
                <a:r>
                  <a:rPr lang="vi-VN" sz="2800" b="0" i="0" baseline="-25000" dirty="0">
                    <a:solidFill>
                      <a:srgbClr val="333333"/>
                    </a:solidFill>
                    <a:effectLst/>
                    <a:latin typeface="+mj-lt"/>
                  </a:rPr>
                  <a:t>2</a:t>
                </a:r>
                <a:r>
                  <a:rPr lang="vi-VN" sz="2800" b="0" i="0" dirty="0">
                    <a:solidFill>
                      <a:srgbClr val="333333"/>
                    </a:solidFill>
                    <a:effectLst/>
                    <a:latin typeface="+mj-lt"/>
                  </a:rPr>
                  <a:t> </a:t>
                </a:r>
                <a:r>
                  <a:rPr lang="en-US" sz="2800" dirty="0">
                    <a:solidFill>
                      <a:srgbClr val="333333"/>
                    </a:solidFill>
                    <a:latin typeface="+mj-lt"/>
                  </a:rPr>
                  <a:t>             </a:t>
                </a:r>
                <a:r>
                  <a:rPr lang="vi-VN" sz="2800" b="0" i="0" dirty="0">
                    <a:solidFill>
                      <a:srgbClr val="333333"/>
                    </a:solidFill>
                    <a:effectLst/>
                    <a:latin typeface="+mj-lt"/>
                  </a:rPr>
                  <a:t> </a:t>
                </a:r>
                <a:r>
                  <a:rPr lang="en-US" sz="2800" b="0" i="0" dirty="0">
                    <a:solidFill>
                      <a:srgbClr val="333333"/>
                    </a:solidFill>
                    <a:effectLst/>
                    <a:latin typeface="+mj-lt"/>
                  </a:rPr>
                  <a:t> </a:t>
                </a:r>
                <a:r>
                  <a:rPr lang="en-US" sz="2800" dirty="0">
                    <a:solidFill>
                      <a:srgbClr val="333333"/>
                    </a:solidFill>
                    <a:latin typeface="+mj-lt"/>
                  </a:rPr>
                  <a:t>P</a:t>
                </a:r>
                <a:r>
                  <a:rPr lang="vi-VN" sz="2800" b="0" i="0" baseline="-25000" dirty="0">
                    <a:solidFill>
                      <a:srgbClr val="333333"/>
                    </a:solidFill>
                    <a:effectLst/>
                    <a:latin typeface="+mj-lt"/>
                  </a:rPr>
                  <a:t>2</a:t>
                </a:r>
                <a:r>
                  <a:rPr lang="vi-VN" sz="2800" b="0" i="0" dirty="0">
                    <a:solidFill>
                      <a:srgbClr val="333333"/>
                    </a:solidFill>
                    <a:effectLst/>
                    <a:latin typeface="+mj-lt"/>
                  </a:rPr>
                  <a:t>O</a:t>
                </a:r>
                <a:r>
                  <a:rPr lang="en-US" sz="2800" baseline="-25000" dirty="0">
                    <a:solidFill>
                      <a:srgbClr val="333333"/>
                    </a:solidFill>
                    <a:latin typeface="+mj-lt"/>
                  </a:rPr>
                  <a:t>5</a:t>
                </a:r>
                <a:endParaRPr lang="en-US" sz="2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0FFBFFA-A3C3-5AEA-638D-18458B73BE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1674" y="3940339"/>
                <a:ext cx="6183086" cy="707758"/>
              </a:xfrm>
              <a:prstGeom prst="rect">
                <a:avLst/>
              </a:prstGeom>
              <a:blipFill>
                <a:blip r:embed="rId5"/>
                <a:stretch>
                  <a:fillRect l="-2071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66FB0BE5-47B9-1F86-9BEE-1AD5245F7D2B}"/>
              </a:ext>
            </a:extLst>
          </p:cNvPr>
          <p:cNvSpPr txBox="1"/>
          <p:nvPr/>
        </p:nvSpPr>
        <p:spPr>
          <a:xfrm>
            <a:off x="3441674" y="5872186"/>
            <a:ext cx="61830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33333"/>
                </a:solidFill>
                <a:latin typeface="+mj-lt"/>
              </a:rPr>
              <a:t>4P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 + </a:t>
            </a:r>
            <a:r>
              <a:rPr lang="en-US" sz="2800" b="0" i="0" dirty="0">
                <a:solidFill>
                  <a:srgbClr val="333333"/>
                </a:solidFill>
                <a:effectLst/>
                <a:latin typeface="+mj-lt"/>
              </a:rPr>
              <a:t>5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O</a:t>
            </a:r>
            <a:r>
              <a:rPr lang="vi-VN" sz="2800" b="0" i="0" baseline="-25000" dirty="0">
                <a:solidFill>
                  <a:srgbClr val="333333"/>
                </a:solidFill>
                <a:effectLst/>
                <a:latin typeface="+mj-lt"/>
              </a:rPr>
              <a:t>2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 </a:t>
            </a:r>
            <a:r>
              <a:rPr lang="en-US" sz="2800" dirty="0">
                <a:solidFill>
                  <a:srgbClr val="333333"/>
                </a:solidFill>
                <a:latin typeface="+mj-lt"/>
              </a:rPr>
              <a:t>                 2P</a:t>
            </a:r>
            <a:r>
              <a:rPr lang="vi-VN" sz="2800" b="0" i="0" baseline="-25000" dirty="0">
                <a:solidFill>
                  <a:srgbClr val="333333"/>
                </a:solidFill>
                <a:effectLst/>
                <a:latin typeface="+mj-lt"/>
              </a:rPr>
              <a:t>2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O</a:t>
            </a:r>
            <a:r>
              <a:rPr lang="en-US" sz="2800" baseline="-25000" dirty="0">
                <a:solidFill>
                  <a:srgbClr val="333333"/>
                </a:solidFill>
                <a:latin typeface="+mj-lt"/>
              </a:rPr>
              <a:t>5</a:t>
            </a:r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DFA8536E-CE96-3679-907F-778007394471}"/>
              </a:ext>
            </a:extLst>
          </p:cNvPr>
          <p:cNvSpPr txBox="1"/>
          <p:nvPr/>
        </p:nvSpPr>
        <p:spPr>
          <a:xfrm>
            <a:off x="3445328" y="5253779"/>
            <a:ext cx="61830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33333"/>
                </a:solidFill>
                <a:latin typeface="+mj-lt"/>
              </a:rPr>
              <a:t>4P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 + </a:t>
            </a:r>
            <a:r>
              <a:rPr lang="en-US" sz="2800" b="0" i="0" dirty="0">
                <a:solidFill>
                  <a:srgbClr val="333333"/>
                </a:solidFill>
                <a:effectLst/>
                <a:latin typeface="+mj-lt"/>
              </a:rPr>
              <a:t>5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O</a:t>
            </a:r>
            <a:r>
              <a:rPr lang="vi-VN" sz="2800" b="0" i="0" baseline="-25000" dirty="0">
                <a:solidFill>
                  <a:srgbClr val="333333"/>
                </a:solidFill>
                <a:effectLst/>
                <a:latin typeface="+mj-lt"/>
              </a:rPr>
              <a:t>2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 </a:t>
            </a:r>
            <a:r>
              <a:rPr lang="en-US" sz="2800" dirty="0">
                <a:solidFill>
                  <a:srgbClr val="333333"/>
                </a:solidFill>
                <a:latin typeface="+mj-lt"/>
              </a:rPr>
              <a:t>            2P</a:t>
            </a:r>
            <a:r>
              <a:rPr lang="vi-VN" sz="2800" b="0" i="0" baseline="-25000" dirty="0">
                <a:solidFill>
                  <a:srgbClr val="333333"/>
                </a:solidFill>
                <a:effectLst/>
                <a:latin typeface="+mj-lt"/>
              </a:rPr>
              <a:t>2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O</a:t>
            </a:r>
            <a:r>
              <a:rPr lang="en-US" sz="2800" baseline="-25000" dirty="0">
                <a:solidFill>
                  <a:srgbClr val="333333"/>
                </a:solidFill>
                <a:latin typeface="+mj-lt"/>
              </a:rPr>
              <a:t>5</a:t>
            </a:r>
            <a:endParaRPr lang="en-US" sz="2800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16A0B37-1C53-57F8-6B03-7E337F412824}"/>
              </a:ext>
            </a:extLst>
          </p:cNvPr>
          <p:cNvSpPr txBox="1"/>
          <p:nvPr/>
        </p:nvSpPr>
        <p:spPr>
          <a:xfrm>
            <a:off x="2854781" y="178737"/>
            <a:ext cx="6692475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en-US" sz="2000" b="1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N BẰNG THEO P</a:t>
            </a:r>
            <a:r>
              <a:rPr lang="vi-VN" sz="2000" b="1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ƯƠNG PHÁP </a:t>
            </a:r>
            <a:r>
              <a:rPr lang="en-US" sz="2000" b="1" i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Ệ SỐ PHÂN SỐ</a:t>
            </a:r>
          </a:p>
        </p:txBody>
      </p:sp>
      <p:sp>
        <p:nvSpPr>
          <p:cNvPr id="10" name="TextBox 3">
            <a:extLst>
              <a:ext uri="{FF2B5EF4-FFF2-40B4-BE49-F238E27FC236}">
                <a16:creationId xmlns="" xmlns:a16="http://schemas.microsoft.com/office/drawing/2014/main" id="{56A8ED4F-4B52-97E0-CB53-4C664306E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524" y="730499"/>
            <a:ext cx="11553566" cy="1952794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noAutofit/>
          </a:bodyPr>
          <a:lstStyle/>
          <a:p>
            <a:pPr marL="6858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="" xmlns:a16="http://schemas.microsoft.com/office/drawing/2014/main" id="{4DAD380D-C9EC-6552-EEFA-8221FF019A1B}"/>
              </a:ext>
            </a:extLst>
          </p:cNvPr>
          <p:cNvCxnSpPr>
            <a:cxnSpLocks/>
          </p:cNvCxnSpPr>
          <p:nvPr/>
        </p:nvCxnSpPr>
        <p:spPr>
          <a:xfrm>
            <a:off x="5045528" y="5515389"/>
            <a:ext cx="50763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58040184-2324-8284-EAE7-A31C5AC3E79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6847" y="4136853"/>
            <a:ext cx="904240" cy="278228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EFA7EC74-5960-4782-EA5A-26E847E01F6C}"/>
              </a:ext>
            </a:extLst>
          </p:cNvPr>
          <p:cNvSpPr txBox="1"/>
          <p:nvPr/>
        </p:nvSpPr>
        <p:spPr>
          <a:xfrm>
            <a:off x="2819432" y="2819095"/>
            <a:ext cx="70376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0" i="0" dirty="0">
                <a:solidFill>
                  <a:srgbClr val="333333"/>
                </a:solidFill>
                <a:effectLst/>
                <a:latin typeface="+mj-lt"/>
              </a:rPr>
              <a:t> VD: P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 + O</a:t>
            </a:r>
            <a:r>
              <a:rPr lang="vi-VN" sz="2800" b="0" i="0" baseline="-25000" dirty="0">
                <a:solidFill>
                  <a:srgbClr val="333333"/>
                </a:solidFill>
                <a:effectLst/>
                <a:latin typeface="+mj-lt"/>
              </a:rPr>
              <a:t>2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 </a:t>
            </a:r>
            <a:r>
              <a:rPr lang="en-US" sz="2800" dirty="0">
                <a:solidFill>
                  <a:srgbClr val="333333"/>
                </a:solidFill>
                <a:latin typeface="+mj-lt"/>
              </a:rPr>
              <a:t>    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en-US" sz="2800" b="0" i="0" dirty="0">
                <a:solidFill>
                  <a:srgbClr val="333333"/>
                </a:solidFill>
                <a:effectLst/>
                <a:latin typeface="+mj-lt"/>
              </a:rPr>
              <a:t>        </a:t>
            </a:r>
            <a:r>
              <a:rPr lang="en-US" sz="2800" dirty="0">
                <a:solidFill>
                  <a:srgbClr val="333333"/>
                </a:solidFill>
                <a:latin typeface="+mj-lt"/>
              </a:rPr>
              <a:t>P</a:t>
            </a:r>
            <a:r>
              <a:rPr lang="vi-VN" sz="2800" b="0" i="0" baseline="-25000" dirty="0">
                <a:solidFill>
                  <a:srgbClr val="333333"/>
                </a:solidFill>
                <a:effectLst/>
                <a:latin typeface="+mj-lt"/>
              </a:rPr>
              <a:t>2</a:t>
            </a:r>
            <a:r>
              <a:rPr lang="vi-VN" sz="2800" b="0" i="0" dirty="0">
                <a:solidFill>
                  <a:srgbClr val="333333"/>
                </a:solidFill>
                <a:effectLst/>
                <a:latin typeface="+mj-lt"/>
              </a:rPr>
              <a:t>O</a:t>
            </a:r>
            <a:r>
              <a:rPr lang="en-US" sz="2800" baseline="-25000" dirty="0">
                <a:solidFill>
                  <a:srgbClr val="333333"/>
                </a:solidFill>
                <a:latin typeface="+mj-lt"/>
              </a:rPr>
              <a:t>5</a:t>
            </a:r>
            <a:endParaRPr lang="en-US" sz="2800" dirty="0"/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E4D38853-25B3-8013-B528-28BC47F82979}"/>
              </a:ext>
            </a:extLst>
          </p:cNvPr>
          <p:cNvSpPr txBox="1"/>
          <p:nvPr/>
        </p:nvSpPr>
        <p:spPr>
          <a:xfrm>
            <a:off x="930730" y="3323170"/>
            <a:ext cx="112122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400" b="1" dirty="0">
                <a:solidFill>
                  <a:srgbClr val="000000"/>
                </a:solidFill>
                <a:effectLst/>
                <a:latin typeface="+mj-lt"/>
              </a:rPr>
              <a:t>Bước 1:</a:t>
            </a:r>
            <a:r>
              <a:rPr lang="vi-VN" sz="2400" dirty="0">
                <a:solidFill>
                  <a:srgbClr val="000000"/>
                </a:solidFill>
                <a:effectLst/>
                <a:latin typeface="+mj-lt"/>
              </a:rPr>
              <a:t> Đặt hệ số để cân bằng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="" xmlns:a16="http://schemas.microsoft.com/office/drawing/2014/main" id="{451F8F60-1F5A-9A4F-39AD-4F9E60A1EC5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2871" y="3044067"/>
            <a:ext cx="904240" cy="27822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F235A31-C78F-CC7E-884B-9D11EFB8B550}"/>
              </a:ext>
            </a:extLst>
          </p:cNvPr>
          <p:cNvSpPr txBox="1"/>
          <p:nvPr/>
        </p:nvSpPr>
        <p:spPr>
          <a:xfrm>
            <a:off x="596804" y="766957"/>
            <a:ext cx="1155356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/>
            <a:r>
              <a:rPr lang="vi-VN" sz="2800" b="1" dirty="0">
                <a:solidFill>
                  <a:srgbClr val="000000"/>
                </a:solidFill>
                <a:effectLst/>
                <a:latin typeface="+mj-lt"/>
              </a:rPr>
              <a:t>Bước 1:</a:t>
            </a:r>
            <a:r>
              <a:rPr lang="vi-VN" sz="2800" dirty="0">
                <a:solidFill>
                  <a:srgbClr val="000000"/>
                </a:solidFill>
                <a:effectLst/>
                <a:latin typeface="+mj-lt"/>
              </a:rPr>
              <a:t> Thay các hệ số vào phương trình hoá học sao cho thoả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+mj-lt"/>
              </a:rPr>
              <a:t>mãn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dirty="0" smtClean="0">
                <a:solidFill>
                  <a:srgbClr val="000000"/>
                </a:solidFill>
                <a:effectLst/>
                <a:latin typeface="+mj-lt"/>
              </a:rPr>
              <a:t>điều </a:t>
            </a:r>
            <a:r>
              <a:rPr lang="vi-VN" sz="2800" dirty="0">
                <a:solidFill>
                  <a:srgbClr val="000000"/>
                </a:solidFill>
                <a:effectLst/>
                <a:latin typeface="+mj-lt"/>
              </a:rPr>
              <a:t>kiện số nguyên tử của mỗi nguyên tố ở 2 vế phương trình bằng nhau, không phân biệt phân số hay số nguyên.</a:t>
            </a:r>
          </a:p>
          <a:p>
            <a:pPr fontAlgn="base"/>
            <a:r>
              <a:rPr lang="vi-VN" sz="2800" b="1" dirty="0">
                <a:solidFill>
                  <a:srgbClr val="000000"/>
                </a:solidFill>
                <a:effectLst/>
                <a:latin typeface="+mj-lt"/>
              </a:rPr>
              <a:t>Bước 2:</a:t>
            </a:r>
            <a:r>
              <a:rPr lang="vi-VN" sz="2800" dirty="0">
                <a:solidFill>
                  <a:srgbClr val="000000"/>
                </a:solidFill>
                <a:effectLst/>
                <a:latin typeface="+mj-lt"/>
              </a:rPr>
              <a:t> Khử mẫu số bằng cách nhân mẫu số chung ở tất cả các hệ số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93AF53B-3D4F-4117-6BD8-699885888F02}"/>
              </a:ext>
            </a:extLst>
          </p:cNvPr>
          <p:cNvSpPr txBox="1"/>
          <p:nvPr/>
        </p:nvSpPr>
        <p:spPr>
          <a:xfrm>
            <a:off x="849745" y="4706875"/>
            <a:ext cx="100029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/>
            <a:r>
              <a:rPr lang="vi-VN" sz="2400" b="1" dirty="0">
                <a:solidFill>
                  <a:srgbClr val="000000"/>
                </a:solidFill>
                <a:effectLst/>
                <a:latin typeface="+mj-lt"/>
              </a:rPr>
              <a:t>Bước 2: </a:t>
            </a:r>
            <a:r>
              <a:rPr lang="vi-VN" sz="2400" dirty="0">
                <a:solidFill>
                  <a:srgbClr val="000000"/>
                </a:solidFill>
                <a:effectLst/>
                <a:latin typeface="+mj-lt"/>
              </a:rPr>
              <a:t>Khử các phân số bằng cách nhân hệ số với mẫu số chung nhỏ nhất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15CF60E3-03EC-ADDF-49BD-DB8D33752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61384"/>
              </p:ext>
            </p:extLst>
          </p:nvPr>
        </p:nvGraphicFramePr>
        <p:xfrm>
          <a:off x="5189794" y="5842849"/>
          <a:ext cx="898848" cy="56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7" imgW="406048" imgH="215713" progId="Equation.DSMT4">
                  <p:embed/>
                </p:oleObj>
              </mc:Choice>
              <mc:Fallback>
                <p:oleObj r:id="rId7" imgW="406048" imgH="215713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="" xmlns:a16="http://schemas.microsoft.com/office/drawing/2014/main" id="{6AA0E08E-4C1D-E74C-6ABC-693A6CC36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794" y="5842849"/>
                        <a:ext cx="898848" cy="560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3280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6" grpId="0"/>
      <p:bldP spid="8" grpId="0"/>
      <p:bldP spid="15" grpId="0"/>
      <p:bldP spid="18" grpId="0"/>
      <p:bldP spid="3" grpId="0"/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="" xmlns:a16="http://schemas.microsoft.com/office/drawing/2014/main" id="{0A95AAFA-BE6D-451B-81C8-BB1E69A68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92F18A92-C307-44B4-8462-D27E19B3F61B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667" b="99000" l="1250" r="99063">
                        <a14:foregroundMark x1="7250" y1="2667" x2="7250" y2="2667"/>
                        <a14:foregroundMark x1="7250" y1="1889" x2="1250" y2="15222"/>
                        <a14:foregroundMark x1="1250" y1="15222" x2="3063" y2="17000"/>
                        <a14:foregroundMark x1="2000" y1="85778" x2="19625" y2="97556"/>
                        <a14:foregroundMark x1="92188" y1="89889" x2="99000" y2="99111"/>
                        <a14:foregroundMark x1="93375" y1="889" x2="96563" y2="14000"/>
                        <a14:foregroundMark x1="96563" y1="14000" x2="99063" y2="17778"/>
                        <a14:foregroundMark x1="8875" y1="92444" x2="10375" y2="87778"/>
                        <a14:backgroundMark x1="25313" y1="50333" x2="53563" y2="55556"/>
                        <a14:backgroundMark x1="27750" y1="53333" x2="36563" y2="61333"/>
                        <a14:backgroundMark x1="36563" y1="61333" x2="45500" y2="64444"/>
                        <a14:backgroundMark x1="45500" y1="64444" x2="45813" y2="64333"/>
                        <a14:backgroundMark x1="31250" y1="58000" x2="38875" y2="83778"/>
                        <a14:backgroundMark x1="38875" y1="83778" x2="39938" y2="85889"/>
                        <a14:backgroundMark x1="29500" y1="77000" x2="51688" y2="87444"/>
                        <a14:backgroundMark x1="42750" y1="71000" x2="63563" y2="86667"/>
                        <a14:backgroundMark x1="63563" y1="86667" x2="63563" y2="86667"/>
                        <a14:backgroundMark x1="66000" y1="68889" x2="83188" y2="87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7117DC3F-297F-B46F-A689-E57F53E6DD9D}"/>
              </a:ext>
            </a:extLst>
          </p:cNvPr>
          <p:cNvSpPr txBox="1"/>
          <p:nvPr/>
        </p:nvSpPr>
        <p:spPr>
          <a:xfrm>
            <a:off x="4501779" y="202126"/>
            <a:ext cx="2051421" cy="54809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ÀI TẬP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052" name="Picture 4" descr="Hình ảnh bé trai đang ngồi học bài - PNG">
            <a:extLst>
              <a:ext uri="{FF2B5EF4-FFF2-40B4-BE49-F238E27FC236}">
                <a16:creationId xmlns="" xmlns:a16="http://schemas.microsoft.com/office/drawing/2014/main" id="{2354CFF2-61DC-8A28-88E2-EF2C203C50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371" b="93319" l="500" r="90000">
                        <a14:foregroundMark x1="6864" y1="29545" x2="15500" y2="14655"/>
                        <a14:foregroundMark x1="15500" y1="14655" x2="27250" y2="3017"/>
                        <a14:foregroundMark x1="27250" y1="3017" x2="35019" y2="2786"/>
                        <a14:foregroundMark x1="42284" y1="4886" x2="44000" y2="12284"/>
                        <a14:foregroundMark x1="2069" y1="22629" x2="3457" y2="30448"/>
                        <a14:foregroundMark x1="18250" y1="86853" x2="41000" y2="80172"/>
                        <a14:foregroundMark x1="10982" y1="67658" x2="45250" y2="92241"/>
                        <a14:foregroundMark x1="9500" y1="66595" x2="10109" y2="67032"/>
                        <a14:foregroundMark x1="13000" y1="75862" x2="17000" y2="86422"/>
                        <a14:foregroundMark x1="17000" y1="86422" x2="17000" y2="93319"/>
                        <a14:foregroundMark x1="54916" y1="44303" x2="54750" y2="45474"/>
                        <a14:foregroundMark x1="56000" y1="36638" x2="55864" y2="37602"/>
                        <a14:foregroundMark x1="52500" y1="44311" x2="52500" y2="46983"/>
                        <a14:foregroundMark x1="52500" y1="40814" x2="52500" y2="42402"/>
                        <a14:foregroundMark x1="52500" y1="37284" x2="52500" y2="40335"/>
                        <a14:backgroundMark x1="750" y1="80603" x2="1250" y2="92457"/>
                        <a14:backgroundMark x1="1250" y1="92457" x2="2500" y2="95474"/>
                        <a14:backgroundMark x1="45250" y1="1293" x2="33500" y2="647"/>
                        <a14:backgroundMark x1="1750" y1="31681" x2="6750" y2="35560"/>
                        <a14:backgroundMark x1="500" y1="12284" x2="500" y2="22629"/>
                        <a14:backgroundMark x1="12500" y1="63793" x2="20000" y2="63793"/>
                        <a14:backgroundMark x1="47500" y1="35560" x2="39750" y2="40948"/>
                        <a14:backgroundMark x1="59250" y1="38362" x2="57250" y2="44828"/>
                        <a14:backgroundMark x1="46500" y1="41379" x2="48500" y2="43319"/>
                        <a14:backgroundMark x1="48500" y1="43319" x2="50500" y2="4547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30071"/>
            <a:ext cx="3390007" cy="3932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BC85B41-F027-12DA-3398-12652C9DB469}"/>
              </a:ext>
            </a:extLst>
          </p:cNvPr>
          <p:cNvSpPr txBox="1"/>
          <p:nvPr/>
        </p:nvSpPr>
        <p:spPr>
          <a:xfrm>
            <a:off x="1655410" y="1420629"/>
            <a:ext cx="10313280" cy="40564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T 1: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Lập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phương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trình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hóa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học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của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phản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ứng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hóa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học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</a:rPr>
              <a:t>Iron (</a:t>
            </a:r>
            <a:r>
              <a:rPr lang="en-US" sz="2800" kern="1200" dirty="0" err="1" smtClean="0">
                <a:effectLst/>
                <a:latin typeface="Times New Roman" panose="02020603050405020304" pitchFamily="18" charset="0"/>
                <a:ea typeface="+mn-ea"/>
              </a:rPr>
              <a:t>Sắt</a:t>
            </a:r>
            <a:r>
              <a:rPr lang="en-US" sz="2800" kern="1200" dirty="0" smtClean="0">
                <a:effectLst/>
                <a:latin typeface="Times New Roman" panose="02020603050405020304" pitchFamily="18" charset="0"/>
                <a:ea typeface="+mn-ea"/>
              </a:rPr>
              <a:t>)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tác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dụng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với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khí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smtClean="0">
                <a:effectLst/>
                <a:latin typeface="Times New Roman" panose="02020603050405020304" pitchFamily="18" charset="0"/>
                <a:ea typeface="+mn-ea"/>
              </a:rPr>
              <a:t>Oxygen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tạo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kern="1200" dirty="0" err="1">
                <a:effectLst/>
                <a:latin typeface="Times New Roman" panose="02020603050405020304" pitchFamily="18" charset="0"/>
                <a:ea typeface="+mn-ea"/>
              </a:rPr>
              <a:t>ra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</a:rPr>
              <a:t>Iron (II,III) oxide </a:t>
            </a:r>
            <a:r>
              <a:rPr lang="en-US" sz="2800" kern="1200" dirty="0" smtClean="0">
                <a:effectLst/>
                <a:latin typeface="Times New Roman" panose="02020603050405020304" pitchFamily="18" charset="0"/>
                <a:ea typeface="+mn-ea"/>
              </a:rPr>
              <a:t>(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Fe</a:t>
            </a:r>
            <a:r>
              <a:rPr lang="vi-VN" sz="2800" kern="1200" baseline="-25000" dirty="0">
                <a:effectLst/>
                <a:latin typeface="Times New Roman" panose="02020603050405020304" pitchFamily="18" charset="0"/>
                <a:ea typeface="+mn-ea"/>
              </a:rPr>
              <a:t>3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O</a:t>
            </a:r>
            <a:r>
              <a:rPr lang="vi-VN" sz="2800" kern="1200" baseline="-25000" dirty="0">
                <a:effectLst/>
                <a:latin typeface="Times New Roman" panose="02020603050405020304" pitchFamily="18" charset="0"/>
                <a:ea typeface="+mn-ea"/>
              </a:rPr>
              <a:t>4</a:t>
            </a:r>
            <a:r>
              <a:rPr lang="en-US" sz="2800" kern="1200" dirty="0">
                <a:effectLst/>
                <a:latin typeface="Times New Roman" panose="02020603050405020304" pitchFamily="18" charset="0"/>
                <a:ea typeface="+mn-ea"/>
              </a:rPr>
              <a:t>)?</a:t>
            </a:r>
            <a:endParaRPr lang="en-US" sz="2800" kern="1200" dirty="0">
              <a:latin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BT2: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THH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                          </a:t>
            </a: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l + Cl</a:t>
            </a:r>
            <a:r>
              <a:rPr lang="en-US" sz="2800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--&gt;AlCl</a:t>
            </a:r>
            <a:r>
              <a:rPr lang="en-US" sz="2800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Cu + AgNO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----&gt;Cu(NO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+ Ag</a:t>
            </a: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Na + O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-----&gt;Na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BaCl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+ Na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SO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-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---&gt; NaCl + BaSO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4</a:t>
            </a:r>
            <a:endParaRPr lang="en-US" sz="2800" baseline="-25000" dirty="0"/>
          </a:p>
        </p:txBody>
      </p:sp>
    </p:spTree>
    <p:extLst>
      <p:ext uri="{BB962C8B-B14F-4D97-AF65-F5344CB8AC3E}">
        <p14:creationId xmlns:p14="http://schemas.microsoft.com/office/powerpoint/2010/main" val="3746674816"/>
      </p:ext>
    </p:extLst>
  </p:cSld>
  <p:clrMapOvr>
    <a:masterClrMapping/>
  </p:clrMapOvr>
  <p:transition advClick="0">
    <p:cover dir="ld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="" xmlns:a16="http://schemas.microsoft.com/office/drawing/2014/main" id="{0A95AAFA-BE6D-451B-81C8-BB1E69A68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92F18A92-C307-44B4-8462-D27E19B3F61B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667" b="99000" l="1250" r="99063">
                        <a14:foregroundMark x1="7250" y1="2667" x2="7250" y2="2667"/>
                        <a14:foregroundMark x1="7250" y1="1889" x2="1250" y2="15222"/>
                        <a14:foregroundMark x1="1250" y1="15222" x2="3063" y2="17000"/>
                        <a14:foregroundMark x1="2000" y1="85778" x2="19625" y2="97556"/>
                        <a14:foregroundMark x1="92188" y1="89889" x2="99000" y2="99111"/>
                        <a14:foregroundMark x1="93375" y1="889" x2="96563" y2="14000"/>
                        <a14:foregroundMark x1="96563" y1="14000" x2="99063" y2="17778"/>
                        <a14:foregroundMark x1="8875" y1="92444" x2="10375" y2="87778"/>
                        <a14:backgroundMark x1="25313" y1="50333" x2="53563" y2="55556"/>
                        <a14:backgroundMark x1="27750" y1="53333" x2="36563" y2="61333"/>
                        <a14:backgroundMark x1="36563" y1="61333" x2="45500" y2="64444"/>
                        <a14:backgroundMark x1="45500" y1="64444" x2="45813" y2="64333"/>
                        <a14:backgroundMark x1="31250" y1="58000" x2="38875" y2="83778"/>
                        <a14:backgroundMark x1="38875" y1="83778" x2="39938" y2="85889"/>
                        <a14:backgroundMark x1="29500" y1="77000" x2="51688" y2="87444"/>
                        <a14:backgroundMark x1="42750" y1="71000" x2="63563" y2="86667"/>
                        <a14:backgroundMark x1="63563" y1="86667" x2="63563" y2="86667"/>
                        <a14:backgroundMark x1="66000" y1="68889" x2="83188" y2="87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7117DC3F-297F-B46F-A689-E57F53E6DD9D}"/>
              </a:ext>
            </a:extLst>
          </p:cNvPr>
          <p:cNvSpPr txBox="1"/>
          <p:nvPr/>
        </p:nvSpPr>
        <p:spPr>
          <a:xfrm>
            <a:off x="3998795" y="202126"/>
            <a:ext cx="2554406" cy="587853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UYỆN TẬP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052" name="Picture 4" descr="Hình ảnh bé trai đang ngồi học bài - PNG">
            <a:extLst>
              <a:ext uri="{FF2B5EF4-FFF2-40B4-BE49-F238E27FC236}">
                <a16:creationId xmlns="" xmlns:a16="http://schemas.microsoft.com/office/drawing/2014/main" id="{2354CFF2-61DC-8A28-88E2-EF2C203C50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371" b="93319" l="500" r="90000">
                        <a14:foregroundMark x1="6864" y1="29545" x2="15500" y2="14655"/>
                        <a14:foregroundMark x1="15500" y1="14655" x2="27250" y2="3017"/>
                        <a14:foregroundMark x1="27250" y1="3017" x2="35019" y2="2786"/>
                        <a14:foregroundMark x1="42284" y1="4886" x2="44000" y2="12284"/>
                        <a14:foregroundMark x1="2069" y1="22629" x2="3457" y2="30448"/>
                        <a14:foregroundMark x1="18250" y1="86853" x2="41000" y2="80172"/>
                        <a14:foregroundMark x1="10982" y1="67658" x2="45250" y2="92241"/>
                        <a14:foregroundMark x1="9500" y1="66595" x2="10109" y2="67032"/>
                        <a14:foregroundMark x1="13000" y1="75862" x2="17000" y2="86422"/>
                        <a14:foregroundMark x1="17000" y1="86422" x2="17000" y2="93319"/>
                        <a14:foregroundMark x1="54916" y1="44303" x2="54750" y2="45474"/>
                        <a14:foregroundMark x1="56000" y1="36638" x2="55864" y2="37602"/>
                        <a14:foregroundMark x1="52500" y1="44311" x2="52500" y2="46983"/>
                        <a14:foregroundMark x1="52500" y1="40814" x2="52500" y2="42402"/>
                        <a14:foregroundMark x1="52500" y1="37284" x2="52500" y2="40335"/>
                        <a14:backgroundMark x1="750" y1="80603" x2="1250" y2="92457"/>
                        <a14:backgroundMark x1="1250" y1="92457" x2="2500" y2="95474"/>
                        <a14:backgroundMark x1="45250" y1="1293" x2="33500" y2="647"/>
                        <a14:backgroundMark x1="1750" y1="31681" x2="6750" y2="35560"/>
                        <a14:backgroundMark x1="500" y1="12284" x2="500" y2="22629"/>
                        <a14:backgroundMark x1="12500" y1="63793" x2="20000" y2="63793"/>
                        <a14:backgroundMark x1="47500" y1="35560" x2="39750" y2="40948"/>
                        <a14:backgroundMark x1="59250" y1="38362" x2="57250" y2="44828"/>
                        <a14:backgroundMark x1="46500" y1="41379" x2="48500" y2="43319"/>
                        <a14:backgroundMark x1="48500" y1="43319" x2="50500" y2="4547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30071"/>
            <a:ext cx="3390007" cy="3932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BC85B41-F027-12DA-3398-12652C9DB469}"/>
              </a:ext>
            </a:extLst>
          </p:cNvPr>
          <p:cNvSpPr txBox="1"/>
          <p:nvPr/>
        </p:nvSpPr>
        <p:spPr>
          <a:xfrm>
            <a:off x="1396561" y="983901"/>
            <a:ext cx="10313280" cy="5887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T: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THH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457200" marR="0" latinLnBrk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1. 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HCl 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+ CaCO</a:t>
            </a:r>
            <a:r>
              <a:rPr lang="pt-BR" sz="2800" baseline="-25000" dirty="0">
                <a:latin typeface="Times New Roman" pitchFamily="18" charset="0"/>
                <a:cs typeface="Times New Roman" pitchFamily="18" charset="0"/>
              </a:rPr>
              <a:t>3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 - -&gt;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CaCl</a:t>
            </a:r>
            <a:r>
              <a:rPr lang="pt-BR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 + H</a:t>
            </a:r>
            <a:r>
              <a:rPr lang="pt-BR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O + CO</a:t>
            </a:r>
            <a:r>
              <a:rPr lang="pt-BR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                                              2. 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Fe</a:t>
            </a:r>
            <a:r>
              <a:rPr lang="pt-BR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pt-BR" sz="28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 + 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HCl 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---&gt; 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FeCl</a:t>
            </a:r>
            <a:r>
              <a:rPr lang="pt-BR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 + FeCl</a:t>
            </a:r>
            <a:r>
              <a:rPr lang="pt-BR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 + 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3. 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Cr 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+ O</a:t>
            </a:r>
            <a:r>
              <a:rPr lang="pt-BR" sz="2800" baseline="-25000" dirty="0">
                <a:latin typeface="Times New Roman" pitchFamily="18" charset="0"/>
                <a:cs typeface="Times New Roman" pitchFamily="18" charset="0"/>
              </a:rPr>
              <a:t>2 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---&gt; Cr</a:t>
            </a:r>
            <a:r>
              <a:rPr lang="pt-BR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pt-BR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     4. Fe 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+ Cl</a:t>
            </a:r>
            <a:r>
              <a:rPr lang="pt-BR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---&gt; FeCl</a:t>
            </a:r>
            <a:r>
              <a:rPr lang="pt-BR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5. </a:t>
            </a:r>
            <a:r>
              <a:rPr lang="pl-PL" sz="2800" dirty="0" smtClean="0">
                <a:latin typeface="Times New Roman" pitchFamily="18" charset="0"/>
                <a:cs typeface="Times New Roman" pitchFamily="18" charset="0"/>
              </a:rPr>
              <a:t>KClO</a:t>
            </a:r>
            <a:r>
              <a:rPr lang="pl-PL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l-PL" sz="2800" dirty="0">
                <a:latin typeface="Times New Roman" pitchFamily="18" charset="0"/>
                <a:cs typeface="Times New Roman" pitchFamily="18" charset="0"/>
              </a:rPr>
              <a:t> ---&gt; KCl + O</a:t>
            </a:r>
            <a:r>
              <a:rPr lang="pl-PL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sz="2800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6. </a:t>
            </a:r>
            <a:r>
              <a:rPr lang="pl-PL" sz="2800" dirty="0" smtClean="0">
                <a:latin typeface="Times New Roman" pitchFamily="18" charset="0"/>
                <a:cs typeface="Times New Roman" pitchFamily="18" charset="0"/>
              </a:rPr>
              <a:t>NaNO</a:t>
            </a:r>
            <a:r>
              <a:rPr lang="pl-PL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l-PL" sz="2800" dirty="0">
                <a:latin typeface="Times New Roman" pitchFamily="18" charset="0"/>
                <a:cs typeface="Times New Roman" pitchFamily="18" charset="0"/>
              </a:rPr>
              <a:t> ---&gt; NaNO</a:t>
            </a:r>
            <a:r>
              <a:rPr lang="pl-PL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sz="2800" dirty="0">
                <a:latin typeface="Times New Roman" pitchFamily="18" charset="0"/>
                <a:cs typeface="Times New Roman" pitchFamily="18" charset="0"/>
              </a:rPr>
              <a:t> + O</a:t>
            </a:r>
            <a:r>
              <a:rPr lang="pl-PL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7. Al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--&gt; Al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 + Cu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8. Al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Fe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 ---&gt; Al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 +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e</a:t>
            </a:r>
          </a:p>
          <a:p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9.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O + Fe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 - - -&gt; Fe +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10. H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+ Fe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- -&gt; Fe +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800" baseline="-25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pt-BR" sz="2800" dirty="0"/>
          </a:p>
        </p:txBody>
      </p:sp>
    </p:spTree>
    <p:extLst>
      <p:ext uri="{BB962C8B-B14F-4D97-AF65-F5344CB8AC3E}">
        <p14:creationId xmlns:p14="http://schemas.microsoft.com/office/powerpoint/2010/main" val="682208570"/>
      </p:ext>
    </p:extLst>
  </p:cSld>
  <p:clrMapOvr>
    <a:masterClrMapping/>
  </p:clrMapOvr>
  <p:transition advClick="0">
    <p:cover dir="ld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B243AF02-463B-51E8-A67C-C2E074CC7C50}"/>
              </a:ext>
            </a:extLst>
          </p:cNvPr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7222" l="438" r="99750">
                        <a14:foregroundMark x1="1250" y1="889" x2="1938" y2="11444"/>
                        <a14:foregroundMark x1="1938" y1="11444" x2="4438" y2="14444"/>
                        <a14:foregroundMark x1="2625" y1="0" x2="438" y2="4222"/>
                        <a14:foregroundMark x1="93313" y1="4333" x2="97438" y2="8889"/>
                        <a14:foregroundMark x1="97438" y1="8889" x2="99250" y2="19556"/>
                        <a14:foregroundMark x1="99250" y1="19556" x2="98625" y2="21889"/>
                        <a14:foregroundMark x1="93125" y1="89111" x2="99750" y2="95667"/>
                        <a14:foregroundMark x1="625" y1="97222" x2="8938" y2="81000"/>
                        <a14:foregroundMark x1="8938" y1="81000" x2="3250" y2="95222"/>
                        <a14:backgroundMark x1="55375" y1="58556" x2="65563" y2="73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" y="0"/>
            <a:ext cx="12191999" cy="6858000"/>
          </a:xfrm>
          <a:prstGeom prst="rect">
            <a:avLst/>
          </a:prstGeom>
        </p:spPr>
      </p:pic>
      <p:pic>
        <p:nvPicPr>
          <p:cNvPr id="1030" name="Picture 6" descr="Thử trí thông minh với 13 câu đố mẹo">
            <a:extLst>
              <a:ext uri="{FF2B5EF4-FFF2-40B4-BE49-F238E27FC236}">
                <a16:creationId xmlns="" xmlns:a16="http://schemas.microsoft.com/office/drawing/2014/main" id="{47E7C5FE-1E48-A811-56CC-606503E31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522" b="94565" l="10000" r="90000">
                        <a14:foregroundMark x1="20462" y1="48696" x2="36769" y2="1522"/>
                        <a14:foregroundMark x1="36769" y1="1522" x2="37846" y2="12174"/>
                        <a14:foregroundMark x1="37846" y1="12174" x2="37846" y2="12174"/>
                        <a14:foregroundMark x1="60923" y1="14130" x2="72615" y2="33696"/>
                        <a14:foregroundMark x1="40000" y1="47609" x2="64462" y2="40000"/>
                        <a14:foregroundMark x1="43538" y1="47826" x2="57385" y2="41739"/>
                        <a14:foregroundMark x1="57385" y1="41739" x2="44154" y2="51957"/>
                        <a14:foregroundMark x1="52308" y1="43043" x2="60154" y2="43913"/>
                        <a14:foregroundMark x1="32000" y1="76087" x2="54308" y2="83478"/>
                        <a14:foregroundMark x1="54308" y1="83478" x2="62769" y2="91739"/>
                        <a14:foregroundMark x1="39846" y1="94565" x2="56154" y2="94565"/>
                        <a14:foregroundMark x1="56154" y1="94565" x2="60462" y2="93913"/>
                        <a14:foregroundMark x1="18615" y1="25870" x2="23538" y2="47826"/>
                        <a14:foregroundMark x1="25385" y1="6522" x2="30308" y2="28696"/>
                        <a14:foregroundMark x1="22923" y1="51957" x2="25538" y2="52826"/>
                        <a14:foregroundMark x1="65692" y1="36739" x2="67385" y2="395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09378" y="1833673"/>
            <a:ext cx="7445151" cy="5268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hought Bubble: Cloud 5">
            <a:extLst>
              <a:ext uri="{FF2B5EF4-FFF2-40B4-BE49-F238E27FC236}">
                <a16:creationId xmlns="" xmlns:a16="http://schemas.microsoft.com/office/drawing/2014/main" id="{F47EAB2B-E265-C24A-94EE-F8ED0EF11280}"/>
              </a:ext>
            </a:extLst>
          </p:cNvPr>
          <p:cNvSpPr/>
          <p:nvPr/>
        </p:nvSpPr>
        <p:spPr>
          <a:xfrm>
            <a:off x="5053706" y="613460"/>
            <a:ext cx="6433078" cy="3552486"/>
          </a:xfrm>
          <a:prstGeom prst="cloudCallout">
            <a:avLst>
              <a:gd name="adj1" fmla="val -26614"/>
              <a:gd name="adj2" fmla="val 7959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C69B4F0F-1FED-3B17-FF45-5120E5C1B73F}"/>
              </a:ext>
            </a:extLst>
          </p:cNvPr>
          <p:cNvSpPr txBox="1"/>
          <p:nvPr/>
        </p:nvSpPr>
        <p:spPr>
          <a:xfrm>
            <a:off x="5395467" y="1588700"/>
            <a:ext cx="574955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ìn vào phương trình hoá </a:t>
            </a:r>
            <a:r>
              <a:rPr lang="nl-NL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: </a:t>
            </a:r>
          </a:p>
          <a:p>
            <a:pPr algn="ctr"/>
            <a:r>
              <a:rPr lang="nl-NL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nl-NL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 O</a:t>
            </a:r>
            <a:r>
              <a:rPr lang="nl-NL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H</a:t>
            </a:r>
            <a:r>
              <a:rPr lang="nl-NL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7D6FDC8F-CE3D-451C-431E-DA66C225BD39}"/>
              </a:ext>
            </a:extLst>
          </p:cNvPr>
          <p:cNvSpPr txBox="1"/>
          <p:nvPr/>
        </p:nvSpPr>
        <p:spPr>
          <a:xfrm>
            <a:off x="5286552" y="2556947"/>
            <a:ext cx="574955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ta biết điều gì?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CE3C3440-C6E2-6354-08D5-903B21CB5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021505"/>
              </p:ext>
            </p:extLst>
          </p:nvPr>
        </p:nvGraphicFramePr>
        <p:xfrm>
          <a:off x="8161330" y="1982400"/>
          <a:ext cx="898848" cy="56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7" imgW="406048" imgH="215713" progId="Equation.DSMT4">
                  <p:embed/>
                </p:oleObj>
              </mc:Choice>
              <mc:Fallback>
                <p:oleObj r:id="rId7" imgW="406048" imgH="215713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15CF60E3-03EC-ADDF-49BD-DB8D337521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330" y="1982400"/>
                        <a:ext cx="898848" cy="56040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075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A close up of a logo&#10;&#10;Description automatically generated">
            <a:extLst>
              <a:ext uri="{FF2B5EF4-FFF2-40B4-BE49-F238E27FC236}">
                <a16:creationId xmlns="" xmlns:a16="http://schemas.microsoft.com/office/drawing/2014/main" id="{67667D6E-CCA2-4959-A3D3-8CAD5473547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6385" y="4397857"/>
            <a:ext cx="10342947" cy="2818832"/>
          </a:xfrm>
          <a:prstGeom prst="rect">
            <a:avLst/>
          </a:prstGeom>
        </p:spPr>
      </p:pic>
      <p:grpSp>
        <p:nvGrpSpPr>
          <p:cNvPr id="36" name="Group 35">
            <a:extLst>
              <a:ext uri="{FF2B5EF4-FFF2-40B4-BE49-F238E27FC236}">
                <a16:creationId xmlns="" xmlns:a16="http://schemas.microsoft.com/office/drawing/2014/main" id="{FC2282E4-00D5-4DE9-9C9A-2EAB447A1A45}"/>
              </a:ext>
            </a:extLst>
          </p:cNvPr>
          <p:cNvGrpSpPr/>
          <p:nvPr/>
        </p:nvGrpSpPr>
        <p:grpSpPr>
          <a:xfrm>
            <a:off x="0" y="41096"/>
            <a:ext cx="9505949" cy="4599701"/>
            <a:chOff x="0" y="41007"/>
            <a:chExt cx="6980525" cy="2536054"/>
          </a:xfrm>
        </p:grpSpPr>
        <p:pic>
          <p:nvPicPr>
            <p:cNvPr id="35" name="Picture 34">
              <a:extLst>
                <a:ext uri="{FF2B5EF4-FFF2-40B4-BE49-F238E27FC236}">
                  <a16:creationId xmlns="" xmlns:a16="http://schemas.microsoft.com/office/drawing/2014/main" id="{E02FA0E5-77A4-482A-90FC-C49100C8393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41007"/>
              <a:ext cx="6980525" cy="2487384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E813C595-B6DB-42DC-96BC-D322FB98160E}"/>
                </a:ext>
              </a:extLst>
            </p:cNvPr>
            <p:cNvSpPr txBox="1"/>
            <p:nvPr/>
          </p:nvSpPr>
          <p:spPr>
            <a:xfrm>
              <a:off x="920458" y="286203"/>
              <a:ext cx="5736246" cy="22908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3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.</a:t>
              </a: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ấu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úp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a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hẳng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ản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óa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ảy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  <a:p>
              <a:pPr marL="457200" indent="-457200">
                <a:lnSpc>
                  <a:spcPct val="150000"/>
                </a:lnSpc>
                <a:spcBef>
                  <a:spcPct val="0"/>
                </a:spcBef>
                <a:buAutoNum type="alphaUcPeriod"/>
                <a:defRPr/>
              </a:pP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ủa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rắ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tan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pPr>
                <a:lnSpc>
                  <a:spcPct val="150000"/>
                </a:lnSpc>
              </a:pP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.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hí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oát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ủi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ọt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hí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.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ự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ổi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ắc</a:t>
              </a:r>
              <a:endPara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  <a:spcBef>
                  <a:spcPct val="0"/>
                </a:spcBef>
                <a:defRPr/>
              </a:pP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.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ấu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endPara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sz="2400" dirty="0">
                <a:solidFill>
                  <a:srgbClr val="D60093"/>
                </a:solidFill>
              </a:endParaRPr>
            </a:p>
            <a:p>
              <a:pPr marL="457200" indent="-457200">
                <a:spcBef>
                  <a:spcPct val="0"/>
                </a:spcBef>
                <a:buAutoNum type="alphaUcPeriod"/>
                <a:defRPr/>
              </a:pPr>
              <a:endParaRPr lang="en-US" sz="2400" b="1" dirty="0" smtClean="0">
                <a:solidFill>
                  <a:srgbClr val="0000FF"/>
                </a:solidFill>
                <a:latin typeface="Times New Roman" pitchFamily="18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01" name="Picture 100" descr="A picture containing leaf, fern&#10;&#10;Description automatically generated">
            <a:extLst>
              <a:ext uri="{FF2B5EF4-FFF2-40B4-BE49-F238E27FC236}">
                <a16:creationId xmlns="" xmlns:a16="http://schemas.microsoft.com/office/drawing/2014/main" id="{00863799-07FB-4BF5-A72E-E59A195A44D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49411" y="2328554"/>
            <a:ext cx="1905000" cy="1933575"/>
          </a:xfrm>
          <a:prstGeom prst="rect">
            <a:avLst/>
          </a:prstGeom>
        </p:spPr>
      </p:pic>
      <p:pic>
        <p:nvPicPr>
          <p:cNvPr id="100" name="Picture 99" descr="A picture containing leaf, fern&#10;&#10;Description automatically generated">
            <a:extLst>
              <a:ext uri="{FF2B5EF4-FFF2-40B4-BE49-F238E27FC236}">
                <a16:creationId xmlns="" xmlns:a16="http://schemas.microsoft.com/office/drawing/2014/main" id="{7CBBB35F-834A-4E7D-947A-8E7D7E6C50E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5557" y="3694760"/>
            <a:ext cx="1905000" cy="2854411"/>
          </a:xfrm>
          <a:prstGeom prst="rect">
            <a:avLst/>
          </a:prstGeom>
        </p:spPr>
      </p:pic>
      <p:pic>
        <p:nvPicPr>
          <p:cNvPr id="53" name="Picture 52" descr="A picture containing animal, invertebrate, arthropod&#10;&#10;Description automatically generated">
            <a:extLst>
              <a:ext uri="{FF2B5EF4-FFF2-40B4-BE49-F238E27FC236}">
                <a16:creationId xmlns="" xmlns:a16="http://schemas.microsoft.com/office/drawing/2014/main" id="{D306DA2E-704E-4A8D-80C4-0F67E9AB5C6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8411">
            <a:off x="11365167" y="4663131"/>
            <a:ext cx="532072" cy="247225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="" xmlns:a16="http://schemas.microsoft.com/office/drawing/2014/main" id="{0FE11DED-A3D4-4C47-BD45-C2B8B5D85BF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1193" y="4060703"/>
            <a:ext cx="750200" cy="52097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47951C6B-B9E4-402D-BCE5-2E7ACFED79B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957" y="5634681"/>
            <a:ext cx="3189952" cy="1411226"/>
          </a:xfrm>
          <a:prstGeom prst="rect">
            <a:avLst/>
          </a:prstGeom>
        </p:spPr>
      </p:pic>
      <p:pic>
        <p:nvPicPr>
          <p:cNvPr id="143" name="Picture 142" descr="A picture containing outdoor&#10;&#10;Description automatically generated">
            <a:extLst>
              <a:ext uri="{FF2B5EF4-FFF2-40B4-BE49-F238E27FC236}">
                <a16:creationId xmlns="" xmlns:a16="http://schemas.microsoft.com/office/drawing/2014/main" id="{7EAB9E90-2AFD-4392-AB8B-40514739E6C1}"/>
              </a:ext>
            </a:extLst>
          </p:cNvPr>
          <p:cNvPicPr>
            <a:picLocks noChangeAspect="1"/>
          </p:cNvPicPr>
          <p:nvPr/>
        </p:nvPicPr>
        <p:blipFill>
          <a:blip r:embed="rId10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6210" y="1582969"/>
            <a:ext cx="5261687" cy="477436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BBEB3F1E-2AD8-4761-B7E6-B44DF5B88DB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5210">
            <a:off x="7917178" y="51760"/>
            <a:ext cx="4199863" cy="2692628"/>
          </a:xfrm>
          <a:prstGeom prst="rect">
            <a:avLst/>
          </a:prstGeom>
        </p:spPr>
      </p:pic>
      <p:sp>
        <p:nvSpPr>
          <p:cNvPr id="17" name="Rectangle: Rounded Corners 16">
            <a:extLst>
              <a:ext uri="{FF2B5EF4-FFF2-40B4-BE49-F238E27FC236}">
                <a16:creationId xmlns="" xmlns:a16="http://schemas.microsoft.com/office/drawing/2014/main" id="{22E6EF1A-9C01-4C75-A034-B3BC57B74AB1}"/>
              </a:ext>
            </a:extLst>
          </p:cNvPr>
          <p:cNvSpPr/>
          <p:nvPr/>
        </p:nvSpPr>
        <p:spPr>
          <a:xfrm>
            <a:off x="219921" y="6157732"/>
            <a:ext cx="2789499" cy="554490"/>
          </a:xfrm>
          <a:prstGeom prst="roundRect">
            <a:avLst/>
          </a:prstGeom>
          <a:solidFill>
            <a:srgbClr val="FF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 M</a:t>
            </a:r>
            <a:r>
              <a:rPr lang="vi-VN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SỐ 3 …</a:t>
            </a:r>
          </a:p>
        </p:txBody>
      </p:sp>
      <p:sp>
        <p:nvSpPr>
          <p:cNvPr id="18" name="Oval 17"/>
          <p:cNvSpPr/>
          <p:nvPr/>
        </p:nvSpPr>
        <p:spPr>
          <a:xfrm>
            <a:off x="1223896" y="2981158"/>
            <a:ext cx="420129" cy="50662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9432328" y="856735"/>
            <a:ext cx="1379837" cy="10214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136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100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ain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5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5E-6 7.40741E-7 L -0.05039 7.40741E-7 " pathEditMode="relative" rAng="0" ptsTypes="AA">
                                      <p:cBhvr>
                                        <p:cTn id="20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6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2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2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>
            <a:extLst>
              <a:ext uri="{FF2B5EF4-FFF2-40B4-BE49-F238E27FC236}">
                <a16:creationId xmlns="" xmlns:a16="http://schemas.microsoft.com/office/drawing/2014/main" id="{F53CF6D4-A5BF-A803-6C60-884820063E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117498"/>
              </p:ext>
            </p:extLst>
          </p:nvPr>
        </p:nvGraphicFramePr>
        <p:xfrm>
          <a:off x="161621" y="2975097"/>
          <a:ext cx="10980907" cy="3657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980907">
                  <a:extLst>
                    <a:ext uri="{9D8B030D-6E8A-4147-A177-3AD203B41FA5}">
                      <a16:colId xmlns="" xmlns:a16="http://schemas.microsoft.com/office/drawing/2014/main" val="95743231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65755" algn="ctr"/>
                          <a:tab pos="5731510" algn="r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D: </a:t>
                      </a:r>
                      <a:r>
                        <a:rPr lang="nl-NL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H</a:t>
                      </a:r>
                      <a:r>
                        <a:rPr lang="nl-NL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nl-NL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O</a:t>
                      </a:r>
                      <a:r>
                        <a:rPr lang="nl-NL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nl-NL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2H</a:t>
                      </a:r>
                      <a:r>
                        <a:rPr lang="nl-NL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nl-NL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65755" algn="ctr"/>
                          <a:tab pos="5731510" algn="r"/>
                        </a:tabLs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ứ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ứ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 </a:t>
                      </a: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65755" algn="ctr"/>
                          <a:tab pos="5731510" algn="r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 = 2 : 1: 2</a:t>
                      </a: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65755" algn="ctr"/>
                          <a:tab pos="5731510" algn="r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â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ũ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ệ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ol:</a:t>
                      </a: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65755" algn="ctr"/>
                          <a:tab pos="5731510" algn="r"/>
                        </a:tabLst>
                      </a:pPr>
                      <a:r>
                        <a:rPr lang="nl-NL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H</a:t>
                      </a:r>
                      <a:r>
                        <a:rPr lang="nl-NL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nl-NL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+    O</a:t>
                      </a:r>
                      <a:r>
                        <a:rPr lang="nl-NL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nl-NL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2H</a:t>
                      </a:r>
                      <a:r>
                        <a:rPr lang="nl-NL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nl-NL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65755" algn="ctr"/>
                          <a:tab pos="5731510" algn="r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mol          1mol           2mol</a:t>
                      </a: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65755" algn="ctr"/>
                          <a:tab pos="5731510" algn="r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ol H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ol O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ol H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 = 2 : 1: 2</a:t>
                      </a: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65755" algn="ctr"/>
                          <a:tab pos="5731510" algn="r"/>
                        </a:tabLst>
                      </a:pPr>
                      <a:r>
                        <a:rPr lang="nl-NL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&gt; Tỉ lệ về khối lượng: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65755" algn="ctr"/>
                          <a:tab pos="5731510" algn="r"/>
                        </a:tabLst>
                      </a:pPr>
                      <a:r>
                        <a:rPr lang="nl-NL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 = (2. 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) 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(1. 32) : (2. 18) </a:t>
                      </a: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65755" algn="ctr"/>
                          <a:tab pos="5731510" algn="r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32: 36 = 1 : 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 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    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="" xmlns:a16="http://schemas.microsoft.com/office/drawing/2014/main" val="2084176009"/>
                  </a:ext>
                </a:extLst>
              </a:tr>
            </a:tbl>
          </a:graphicData>
        </a:graphic>
      </p:graphicFrame>
      <p:sp>
        <p:nvSpPr>
          <p:cNvPr id="6" name="Rectangle 3">
            <a:extLst>
              <a:ext uri="{FF2B5EF4-FFF2-40B4-BE49-F238E27FC236}">
                <a16:creationId xmlns="" xmlns:a16="http://schemas.microsoft.com/office/drawing/2014/main" id="{5D9ACF60-40B5-5C3E-5CE4-E264B7735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9215" y="392292"/>
            <a:ext cx="9188192" cy="2308324"/>
          </a:xfrm>
          <a:prstGeom prst="rect">
            <a:avLst/>
          </a:prstGeom>
          <a:solidFill>
            <a:srgbClr val="F2DBD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865438" algn="ctr"/>
                <a:tab pos="57308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65438" algn="ctr"/>
                <a:tab pos="5730875" algn="r"/>
              </a:tabLst>
            </a:pP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kumimoji="0" lang="nl-NL" altLang="en-US" sz="2400" b="1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 nghĩa của phương trình hoá học</a:t>
            </a: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65438" algn="ctr"/>
                <a:tab pos="5730875" algn="r"/>
              </a:tabLs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Biết tỷ lệ chất tham gia và chất tạo thành sau phản ứng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65438" algn="ctr"/>
                <a:tab pos="5730875" algn="r"/>
              </a:tabLst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THH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65438" algn="ctr"/>
                <a:tab pos="5730875" algn="r"/>
              </a:tabLst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PTHH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5" name="Picture 9" descr="Hình ảnh Giấy Bài Viết Bút Ghi Chép PNG , Hồ, Sơ, Bút PNG miễn phí tải tập  tin PSDComment và Vector">
            <a:extLst>
              <a:ext uri="{FF2B5EF4-FFF2-40B4-BE49-F238E27FC236}">
                <a16:creationId xmlns="" xmlns:a16="http://schemas.microsoft.com/office/drawing/2014/main" id="{D39FEF4E-6F95-C56F-A24F-A0F63D8C7D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25" b="96875" l="5156" r="90625">
                        <a14:foregroundMark x1="25156" y1="17031" x2="57656" y2="73594"/>
                        <a14:foregroundMark x1="57656" y1="73594" x2="60000" y2="89063"/>
                        <a14:foregroundMark x1="41719" y1="3906" x2="49063" y2="781"/>
                        <a14:foregroundMark x1="12031" y1="26563" x2="31406" y2="93125"/>
                        <a14:foregroundMark x1="24219" y1="32813" x2="67344" y2="68438"/>
                        <a14:foregroundMark x1="67344" y1="68438" x2="82969" y2="71875"/>
                        <a14:foregroundMark x1="25938" y1="34219" x2="38750" y2="81563"/>
                        <a14:foregroundMark x1="44688" y1="16875" x2="69531" y2="41406"/>
                        <a14:foregroundMark x1="69531" y1="41406" x2="69531" y2="41406"/>
                        <a14:foregroundMark x1="77656" y1="53125" x2="84063" y2="79375"/>
                        <a14:foregroundMark x1="23906" y1="61406" x2="32500" y2="73594"/>
                        <a14:foregroundMark x1="32500" y1="73594" x2="45938" y2="79375"/>
                        <a14:foregroundMark x1="45938" y1="79375" x2="52969" y2="75313"/>
                        <a14:foregroundMark x1="75938" y1="76719" x2="35625" y2="86563"/>
                        <a14:foregroundMark x1="36719" y1="20781" x2="58906" y2="13438"/>
                        <a14:foregroundMark x1="44531" y1="35938" x2="69375" y2="31875"/>
                        <a14:foregroundMark x1="63750" y1="7031" x2="70625" y2="31094"/>
                        <a14:foregroundMark x1="32500" y1="20781" x2="45781" y2="23594"/>
                        <a14:foregroundMark x1="46250" y1="44531" x2="71094" y2="57188"/>
                        <a14:foregroundMark x1="61406" y1="38281" x2="65156" y2="53594"/>
                        <a14:foregroundMark x1="31094" y1="96875" x2="38125" y2="95313"/>
                        <a14:foregroundMark x1="90469" y1="7656" x2="90781" y2="9688"/>
                        <a14:foregroundMark x1="5156" y1="25156" x2="6875" y2="2843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6731" y="-89815"/>
            <a:ext cx="2541634" cy="2541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8E57E02D-2EFA-A220-36D5-E40754D96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140744"/>
              </p:ext>
            </p:extLst>
          </p:nvPr>
        </p:nvGraphicFramePr>
        <p:xfrm>
          <a:off x="2207415" y="2993033"/>
          <a:ext cx="4349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r:id="rId5" imgW="431613" imgH="228501" progId="Equation.3">
                  <p:embed/>
                </p:oleObj>
              </mc:Choice>
              <mc:Fallback>
                <p:oleObj r:id="rId5" imgW="431613" imgH="228501" progId="Equation.3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="" xmlns:a16="http://schemas.microsoft.com/office/drawing/2014/main" id="{7BDA9DC7-0E72-F217-4643-7D280986B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415" y="2993033"/>
                        <a:ext cx="434975" cy="236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EA301A5A-754E-4E9C-B3C2-676F74061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857745"/>
              </p:ext>
            </p:extLst>
          </p:nvPr>
        </p:nvGraphicFramePr>
        <p:xfrm>
          <a:off x="2159791" y="4280250"/>
          <a:ext cx="898848" cy="56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r:id="rId7" imgW="406048" imgH="215713" progId="Equation.DSMT4">
                  <p:embed/>
                </p:oleObj>
              </mc:Choice>
              <mc:Fallback>
                <p:oleObj r:id="rId7" imgW="406048" imgH="215713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5EE2B3DF-7C48-5CFF-01AA-5321B702E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91" y="4280250"/>
                        <a:ext cx="898848" cy="56040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036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240A584C-25D7-9132-FECB-7EA76BEFAC21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7222" l="438" r="99750">
                        <a14:foregroundMark x1="1250" y1="889" x2="1938" y2="11444"/>
                        <a14:foregroundMark x1="1938" y1="11444" x2="4438" y2="14444"/>
                        <a14:foregroundMark x1="2625" y1="0" x2="438" y2="4222"/>
                        <a14:foregroundMark x1="93313" y1="4333" x2="97438" y2="8889"/>
                        <a14:foregroundMark x1="97438" y1="8889" x2="99250" y2="19556"/>
                        <a14:foregroundMark x1="99250" y1="19556" x2="98625" y2="21889"/>
                        <a14:foregroundMark x1="93125" y1="89111" x2="99750" y2="95667"/>
                        <a14:foregroundMark x1="625" y1="97222" x2="8938" y2="81000"/>
                        <a14:foregroundMark x1="8938" y1="81000" x2="3250" y2="95222"/>
                        <a14:backgroundMark x1="55375" y1="58556" x2="65563" y2="73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" y="13709"/>
            <a:ext cx="12191999" cy="6858000"/>
          </a:xfrm>
          <a:prstGeom prst="rect">
            <a:avLst/>
          </a:prstGeom>
        </p:spPr>
      </p:pic>
      <p:sp>
        <p:nvSpPr>
          <p:cNvPr id="9" name="TextBox 3">
            <a:extLst>
              <a:ext uri="{FF2B5EF4-FFF2-40B4-BE49-F238E27FC236}">
                <a16:creationId xmlns="" xmlns:a16="http://schemas.microsoft.com/office/drawing/2014/main" id="{90E314A9-CC90-8E41-32B8-E62D151BF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216" y="907302"/>
            <a:ext cx="11553566" cy="5454093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noAutofit/>
          </a:bodyPr>
          <a:lstStyle/>
          <a:p>
            <a:pPr marL="457200" marR="0" indent="-457200">
              <a:spcBef>
                <a:spcPts val="0"/>
              </a:spcBef>
              <a:spcAft>
                <a:spcPts val="0"/>
              </a:spcAft>
              <a:buAutoNum type="arabicPeriod"/>
              <a:tabLst>
                <a:tab pos="2865755" algn="ctr"/>
                <a:tab pos="5731510" algn="r"/>
              </a:tabLst>
            </a:pP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="" xmlns:a16="http://schemas.microsoft.com/office/drawing/2014/main" id="{0C927E4E-C53C-A519-C7C7-ED35CA1E54FB}"/>
              </a:ext>
            </a:extLst>
          </p:cNvPr>
          <p:cNvSpPr txBox="1"/>
          <p:nvPr/>
        </p:nvSpPr>
        <p:spPr>
          <a:xfrm>
            <a:off x="469956" y="907302"/>
            <a:ext cx="11017624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K + O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--&gt; K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</a:p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Mg + O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--&gt; MgO</a:t>
            </a:r>
          </a:p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Fe + HCl ---&gt; FeCl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 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H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CH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O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--&gt; CO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  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 H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</a:p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Na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Ca(OH)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--&gt;  CaCO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NaOH</a:t>
            </a:r>
          </a:p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FeCl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AgNO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--&gt; Fe(NO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nl-NL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AgCl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Fe + HNO</a:t>
            </a:r>
            <a:r>
              <a:rPr lang="en-US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--&gt;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e(NO</a:t>
            </a:r>
            <a:r>
              <a:rPr lang="en-US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NO + H</a:t>
            </a:r>
            <a:r>
              <a:rPr lang="en-US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</a:p>
          <a:p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endParaRPr lang="en-US" sz="2400" dirty="0"/>
          </a:p>
        </p:txBody>
      </p:sp>
      <p:pic>
        <p:nvPicPr>
          <p:cNvPr id="62" name="Picture 2" descr="Clip nghệ thuật Đồ họa học sinh Vector Đồ họa mạng di động Giáo viên - học sinh tiểu học">
            <a:extLst>
              <a:ext uri="{FF2B5EF4-FFF2-40B4-BE49-F238E27FC236}">
                <a16:creationId xmlns="" xmlns:a16="http://schemas.microsoft.com/office/drawing/2014/main" id="{F864B7A6-39B2-5D56-A514-53E079295B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375" b="99167" l="1556" r="99556">
                        <a14:foregroundMark x1="3778" y1="63333" x2="19257" y2="42429"/>
                        <a14:foregroundMark x1="23208" y1="37542" x2="38000" y2="26250"/>
                        <a14:foregroundMark x1="49611" y1="25009" x2="59444" y2="23958"/>
                        <a14:foregroundMark x1="38000" y1="26250" x2="44865" y2="25516"/>
                        <a14:foregroundMark x1="59444" y1="23958" x2="70960" y2="27997"/>
                        <a14:foregroundMark x1="75608" y1="30396" x2="82667" y2="40417"/>
                        <a14:foregroundMark x1="82667" y1="40417" x2="92889" y2="65417"/>
                        <a14:foregroundMark x1="7333" y1="28958" x2="7889" y2="94583"/>
                        <a14:foregroundMark x1="7889" y1="94583" x2="7889" y2="94583"/>
                        <a14:foregroundMark x1="10889" y1="89583" x2="30222" y2="90625"/>
                        <a14:foregroundMark x1="30222" y1="90625" x2="73111" y2="84792"/>
                        <a14:foregroundMark x1="73111" y1="84792" x2="83222" y2="88750"/>
                        <a14:foregroundMark x1="15778" y1="58542" x2="66778" y2="74792"/>
                        <a14:foregroundMark x1="56778" y1="47083" x2="83444" y2="99167"/>
                        <a14:foregroundMark x1="83444" y1="99167" x2="84222" y2="91042"/>
                        <a14:foregroundMark x1="48246" y1="9920" x2="61667" y2="10417"/>
                        <a14:foregroundMark x1="27889" y1="9167" x2="43438" y2="9742"/>
                        <a14:foregroundMark x1="61667" y1="10417" x2="68222" y2="9583"/>
                        <a14:foregroundMark x1="51889" y1="29167" x2="65444" y2="38750"/>
                        <a14:foregroundMark x1="79444" y1="25208" x2="94889" y2="29167"/>
                        <a14:foregroundMark x1="95444" y1="43542" x2="99556" y2="44167"/>
                        <a14:foregroundMark x1="1333" y1="36458" x2="1556" y2="58125"/>
                        <a14:foregroundMark x1="1556" y1="58125" x2="1889" y2="59792"/>
                        <a14:foregroundMark x1="56556" y1="68333" x2="57556" y2="63333"/>
                        <a14:foregroundMark x1="20444" y1="71042" x2="20889" y2="81042"/>
                        <a14:backgroundMark x1="45222" y1="11875" x2="48333" y2="24167"/>
                        <a14:backgroundMark x1="45556" y1="6667" x2="47667" y2="30000"/>
                        <a14:backgroundMark x1="75444" y1="21250" x2="72556" y2="31875"/>
                        <a14:backgroundMark x1="72556" y1="31875" x2="72556" y2="31875"/>
                        <a14:backgroundMark x1="18444" y1="30625" x2="23222" y2="46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3035" y="4355050"/>
            <a:ext cx="3939017" cy="2552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7117DC3F-297F-B46F-A689-E57F53E6DD9D}"/>
              </a:ext>
            </a:extLst>
          </p:cNvPr>
          <p:cNvSpPr txBox="1"/>
          <p:nvPr/>
        </p:nvSpPr>
        <p:spPr>
          <a:xfrm>
            <a:off x="4515669" y="159686"/>
            <a:ext cx="3160662" cy="54809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UYỆN TẬP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6884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="" xmlns:a16="http://schemas.microsoft.com/office/drawing/2014/main" id="{0A95AAFA-BE6D-451B-81C8-BB1E69A68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92F18A92-C307-44B4-8462-D27E19B3F61B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667" b="99000" l="1250" r="99063">
                        <a14:foregroundMark x1="7250" y1="2667" x2="7250" y2="2667"/>
                        <a14:foregroundMark x1="7250" y1="1889" x2="1250" y2="15222"/>
                        <a14:foregroundMark x1="1250" y1="15222" x2="3063" y2="17000"/>
                        <a14:foregroundMark x1="2000" y1="85778" x2="19625" y2="97556"/>
                        <a14:foregroundMark x1="92188" y1="89889" x2="99000" y2="99111"/>
                        <a14:foregroundMark x1="93375" y1="889" x2="96563" y2="14000"/>
                        <a14:foregroundMark x1="96563" y1="14000" x2="99063" y2="17778"/>
                        <a14:foregroundMark x1="8875" y1="92444" x2="10375" y2="87778"/>
                        <a14:backgroundMark x1="25313" y1="50333" x2="53563" y2="55556"/>
                        <a14:backgroundMark x1="27750" y1="53333" x2="36563" y2="61333"/>
                        <a14:backgroundMark x1="36563" y1="61333" x2="45500" y2="64444"/>
                        <a14:backgroundMark x1="45500" y1="64444" x2="45813" y2="64333"/>
                        <a14:backgroundMark x1="31250" y1="58000" x2="38875" y2="83778"/>
                        <a14:backgroundMark x1="38875" y1="83778" x2="39938" y2="85889"/>
                        <a14:backgroundMark x1="29500" y1="77000" x2="51688" y2="87444"/>
                        <a14:backgroundMark x1="42750" y1="71000" x2="63563" y2="86667"/>
                        <a14:backgroundMark x1="63563" y1="86667" x2="63563" y2="86667"/>
                        <a14:backgroundMark x1="66000" y1="68889" x2="83188" y2="87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52" name="Picture 4" descr="Hình ảnh bé trai đang ngồi học bài - PNG">
            <a:extLst>
              <a:ext uri="{FF2B5EF4-FFF2-40B4-BE49-F238E27FC236}">
                <a16:creationId xmlns="" xmlns:a16="http://schemas.microsoft.com/office/drawing/2014/main" id="{2354CFF2-61DC-8A28-88E2-EF2C203C50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371" b="93319" l="500" r="90000">
                        <a14:foregroundMark x1="6864" y1="29545" x2="15500" y2="14655"/>
                        <a14:foregroundMark x1="15500" y1="14655" x2="27250" y2="3017"/>
                        <a14:foregroundMark x1="27250" y1="3017" x2="35019" y2="2786"/>
                        <a14:foregroundMark x1="42284" y1="4886" x2="44000" y2="12284"/>
                        <a14:foregroundMark x1="2069" y1="22629" x2="3457" y2="30448"/>
                        <a14:foregroundMark x1="18250" y1="86853" x2="41000" y2="80172"/>
                        <a14:foregroundMark x1="10982" y1="67658" x2="45250" y2="92241"/>
                        <a14:foregroundMark x1="9500" y1="66595" x2="10109" y2="67032"/>
                        <a14:foregroundMark x1="13000" y1="75862" x2="17000" y2="86422"/>
                        <a14:foregroundMark x1="17000" y1="86422" x2="17000" y2="93319"/>
                        <a14:foregroundMark x1="54916" y1="44303" x2="54750" y2="45474"/>
                        <a14:foregroundMark x1="56000" y1="36638" x2="55864" y2="37602"/>
                        <a14:foregroundMark x1="52500" y1="44311" x2="52500" y2="46983"/>
                        <a14:foregroundMark x1="52500" y1="40814" x2="52500" y2="42402"/>
                        <a14:foregroundMark x1="52500" y1="37284" x2="52500" y2="40335"/>
                        <a14:backgroundMark x1="750" y1="80603" x2="1250" y2="92457"/>
                        <a14:backgroundMark x1="1250" y1="92457" x2="2500" y2="95474"/>
                        <a14:backgroundMark x1="45250" y1="1293" x2="33500" y2="647"/>
                        <a14:backgroundMark x1="1750" y1="31681" x2="6750" y2="35560"/>
                        <a14:backgroundMark x1="500" y1="12284" x2="500" y2="22629"/>
                        <a14:backgroundMark x1="12500" y1="63793" x2="20000" y2="63793"/>
                        <a14:backgroundMark x1="47500" y1="35560" x2="39750" y2="40948"/>
                        <a14:backgroundMark x1="59250" y1="38362" x2="57250" y2="44828"/>
                        <a14:backgroundMark x1="46500" y1="41379" x2="48500" y2="43319"/>
                        <a14:backgroundMark x1="48500" y1="43319" x2="50500" y2="4547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30071"/>
            <a:ext cx="3390007" cy="3932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BC85B41-F027-12DA-3398-12652C9DB469}"/>
              </a:ext>
            </a:extLst>
          </p:cNvPr>
          <p:cNvSpPr txBox="1"/>
          <p:nvPr/>
        </p:nvSpPr>
        <p:spPr>
          <a:xfrm>
            <a:off x="1238721" y="534024"/>
            <a:ext cx="10313280" cy="1578894"/>
          </a:xfrm>
          <a:prstGeom prst="rect">
            <a:avLst/>
          </a:prstGeom>
          <a:ln>
            <a:prstDash val="lgDashDot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90170" algn="l"/>
                <a:tab pos="1620520" algn="l"/>
                <a:tab pos="3060700" algn="l"/>
                <a:tab pos="4500880" algn="l"/>
              </a:tabLs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: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eS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Fe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Fe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 ga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gam.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D0014B11-2332-6510-E1B4-9A1F6991C332}"/>
              </a:ext>
            </a:extLst>
          </p:cNvPr>
          <p:cNvSpPr txBox="1"/>
          <p:nvPr/>
        </p:nvSpPr>
        <p:spPr>
          <a:xfrm>
            <a:off x="2861840" y="2189617"/>
            <a:ext cx="9144964" cy="4025076"/>
          </a:xfrm>
          <a:prstGeom prst="rect">
            <a:avLst/>
          </a:prstGeom>
          <a:ln>
            <a:prstDash val="lgDashDot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90170" algn="l"/>
                <a:tab pos="1620520" algn="l"/>
                <a:tab pos="3060700" algn="l"/>
                <a:tab pos="4500880" algn="l"/>
              </a:tabLs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9 ga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agnesium (Mg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5 ga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agnesium oxide (MgO)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magnesiu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xygen (O</a:t>
            </a:r>
            <a:r>
              <a:rPr lang="en-US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a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b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c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xyge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62620365"/>
      </p:ext>
    </p:extLst>
  </p:cSld>
  <p:clrMapOvr>
    <a:masterClrMapping/>
  </p:clrMapOvr>
  <p:transition advClick="0">
    <p:cover dir="ld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="" xmlns:a16="http://schemas.microsoft.com/office/drawing/2014/main" id="{0A95AAFA-BE6D-451B-81C8-BB1E69A68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92F18A92-C307-44B4-8462-D27E19B3F61B}"/>
              </a:ext>
            </a:extLst>
          </p:cNvPr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667" b="99000" l="1250" r="99063">
                        <a14:foregroundMark x1="7250" y1="2667" x2="7250" y2="2667"/>
                        <a14:foregroundMark x1="7250" y1="1889" x2="1250" y2="15222"/>
                        <a14:foregroundMark x1="1250" y1="15222" x2="3063" y2="17000"/>
                        <a14:foregroundMark x1="2000" y1="85778" x2="19625" y2="97556"/>
                        <a14:foregroundMark x1="92188" y1="89889" x2="99000" y2="99111"/>
                        <a14:foregroundMark x1="93375" y1="889" x2="96563" y2="14000"/>
                        <a14:foregroundMark x1="96563" y1="14000" x2="99063" y2="17778"/>
                        <a14:foregroundMark x1="8875" y1="92444" x2="10375" y2="87778"/>
                        <a14:backgroundMark x1="25313" y1="50333" x2="53563" y2="55556"/>
                        <a14:backgroundMark x1="27750" y1="53333" x2="36563" y2="61333"/>
                        <a14:backgroundMark x1="36563" y1="61333" x2="45500" y2="64444"/>
                        <a14:backgroundMark x1="45500" y1="64444" x2="45813" y2="64333"/>
                        <a14:backgroundMark x1="31250" y1="58000" x2="38875" y2="83778"/>
                        <a14:backgroundMark x1="38875" y1="83778" x2="39938" y2="85889"/>
                        <a14:backgroundMark x1="29500" y1="77000" x2="51688" y2="87444"/>
                        <a14:backgroundMark x1="42750" y1="71000" x2="63563" y2="86667"/>
                        <a14:backgroundMark x1="63563" y1="86667" x2="63563" y2="86667"/>
                        <a14:backgroundMark x1="66000" y1="68889" x2="83188" y2="87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49193"/>
            <a:ext cx="12192000" cy="6858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A6888735-D65A-F414-AF34-307FFBAFE7B8}"/>
              </a:ext>
            </a:extLst>
          </p:cNvPr>
          <p:cNvSpPr txBox="1"/>
          <p:nvPr/>
        </p:nvSpPr>
        <p:spPr>
          <a:xfrm>
            <a:off x="3240052" y="339248"/>
            <a:ext cx="107888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ÂU HỎI TRẮC NGHIỆM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TextBox 3">
            <a:extLst>
              <a:ext uri="{FF2B5EF4-FFF2-40B4-BE49-F238E27FC236}">
                <a16:creationId xmlns="" xmlns:a16="http://schemas.microsoft.com/office/drawing/2014/main" id="{426512F1-F5C7-2684-8156-CFB4AA047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214" y="1221837"/>
            <a:ext cx="11327524" cy="4016741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pt-BR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khí oxygen tác dụng với khí hydrogen, sau phản ứng thu được nước (H</a:t>
            </a:r>
            <a:r>
              <a:rPr lang="pt-BR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). Theo định luật bảo toàn khối lượng ta có</a:t>
            </a:r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A.                                              B.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pt-BR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C.                                              D.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pt-BR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4" name="Picture 2" descr="Chọn loại hình doanh nghiệp nào?">
            <a:extLst>
              <a:ext uri="{FF2B5EF4-FFF2-40B4-BE49-F238E27FC236}">
                <a16:creationId xmlns="" xmlns:a16="http://schemas.microsoft.com/office/drawing/2014/main" id="{7AA4601D-A327-6867-F31C-6F7D61B29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88" b="90000" l="9973" r="89936">
                        <a14:foregroundMark x1="46844" y1="9313" x2="59652" y2="9125"/>
                        <a14:foregroundMark x1="59652" y1="9125" x2="61208" y2="9125"/>
                        <a14:foregroundMark x1="81976" y1="188" x2="81976" y2="1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2209" y="3069060"/>
            <a:ext cx="2872873" cy="4205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871BD091-179E-37BE-7467-C0F407BDD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7D006820-0E24-091A-5BF1-0336C9F5B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881247"/>
              </p:ext>
            </p:extLst>
          </p:nvPr>
        </p:nvGraphicFramePr>
        <p:xfrm>
          <a:off x="1951430" y="2700457"/>
          <a:ext cx="3232335" cy="728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r:id="rId7" imgW="1104900" imgH="254000" progId="Equation.DSMT4">
                  <p:embed/>
                </p:oleObj>
              </mc:Choice>
              <mc:Fallback>
                <p:oleObj r:id="rId7" imgW="11049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430" y="2700457"/>
                        <a:ext cx="3232335" cy="728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>
            <a:extLst>
              <a:ext uri="{FF2B5EF4-FFF2-40B4-BE49-F238E27FC236}">
                <a16:creationId xmlns="" xmlns:a16="http://schemas.microsoft.com/office/drawing/2014/main" id="{185209EB-7F91-62AC-AB3C-E100F58D0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="" xmlns:a16="http://schemas.microsoft.com/office/drawing/2014/main" id="{5D1CB074-573D-356C-91A3-3F1868129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511817"/>
              </p:ext>
            </p:extLst>
          </p:nvPr>
        </p:nvGraphicFramePr>
        <p:xfrm>
          <a:off x="6238753" y="2725870"/>
          <a:ext cx="3119585" cy="70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r:id="rId9" imgW="1104900" imgH="254000" progId="Equation.DSMT4">
                  <p:embed/>
                </p:oleObj>
              </mc:Choice>
              <mc:Fallback>
                <p:oleObj r:id="rId9" imgW="1104900" imgH="25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753" y="2725870"/>
                        <a:ext cx="3119585" cy="703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>
            <a:extLst>
              <a:ext uri="{FF2B5EF4-FFF2-40B4-BE49-F238E27FC236}">
                <a16:creationId xmlns="" xmlns:a16="http://schemas.microsoft.com/office/drawing/2014/main" id="{0E0BEFD6-1110-A502-6F21-48CF7CCF1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C2DB89FB-A4B6-BD54-20A9-6505E1C4C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14796"/>
              </p:ext>
            </p:extLst>
          </p:nvPr>
        </p:nvGraphicFramePr>
        <p:xfrm>
          <a:off x="1869541" y="3624419"/>
          <a:ext cx="3232335" cy="728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r:id="rId11" imgW="1104900" imgH="254000" progId="Equation.DSMT4">
                  <p:embed/>
                </p:oleObj>
              </mc:Choice>
              <mc:Fallback>
                <p:oleObj r:id="rId11" imgW="1104900" imgH="254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541" y="3624419"/>
                        <a:ext cx="3232335" cy="728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>
            <a:extLst>
              <a:ext uri="{FF2B5EF4-FFF2-40B4-BE49-F238E27FC236}">
                <a16:creationId xmlns="" xmlns:a16="http://schemas.microsoft.com/office/drawing/2014/main" id="{77956B35-EA19-01DC-9875-391C0F07B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389FF3B6-5684-2508-C1D6-0780BF610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641564"/>
              </p:ext>
            </p:extLst>
          </p:nvPr>
        </p:nvGraphicFramePr>
        <p:xfrm>
          <a:off x="6238753" y="3664688"/>
          <a:ext cx="3232335" cy="728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r:id="rId13" imgW="1104900" imgH="254000" progId="Equation.DSMT4">
                  <p:embed/>
                </p:oleObj>
              </mc:Choice>
              <mc:Fallback>
                <p:oleObj r:id="rId13" imgW="1104900" imgH="254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753" y="3664688"/>
                        <a:ext cx="3232335" cy="728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miley Face 23">
            <a:extLst>
              <a:ext uri="{FF2B5EF4-FFF2-40B4-BE49-F238E27FC236}">
                <a16:creationId xmlns="" xmlns:a16="http://schemas.microsoft.com/office/drawing/2014/main" id="{84145D9D-5D0B-FAA7-ED97-67CDF9332DE8}"/>
              </a:ext>
            </a:extLst>
          </p:cNvPr>
          <p:cNvSpPr/>
          <p:nvPr/>
        </p:nvSpPr>
        <p:spPr>
          <a:xfrm>
            <a:off x="1037030" y="2637441"/>
            <a:ext cx="914400" cy="791559"/>
          </a:xfrm>
          <a:prstGeom prst="smileyFace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450185"/>
      </p:ext>
    </p:extLst>
  </p:cSld>
  <p:clrMapOvr>
    <a:masterClrMapping/>
  </p:clrMapOvr>
  <p:transition advClick="0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="" xmlns:a16="http://schemas.microsoft.com/office/drawing/2014/main" id="{0A95AAFA-BE6D-451B-81C8-BB1E69A68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92F18A92-C307-44B4-8462-D27E19B3F61B}"/>
              </a:ext>
            </a:extLst>
          </p:cNvPr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667" b="99000" l="1250" r="99063">
                        <a14:foregroundMark x1="7250" y1="2667" x2="7250" y2="2667"/>
                        <a14:foregroundMark x1="7250" y1="1889" x2="1250" y2="15222"/>
                        <a14:foregroundMark x1="1250" y1="15222" x2="3063" y2="17000"/>
                        <a14:foregroundMark x1="2000" y1="85778" x2="19625" y2="97556"/>
                        <a14:foregroundMark x1="92188" y1="89889" x2="99000" y2="99111"/>
                        <a14:foregroundMark x1="93375" y1="889" x2="96563" y2="14000"/>
                        <a14:foregroundMark x1="96563" y1="14000" x2="99063" y2="17778"/>
                        <a14:foregroundMark x1="8875" y1="92444" x2="10375" y2="87778"/>
                        <a14:backgroundMark x1="25313" y1="50333" x2="53563" y2="55556"/>
                        <a14:backgroundMark x1="27750" y1="53333" x2="36563" y2="61333"/>
                        <a14:backgroundMark x1="36563" y1="61333" x2="45500" y2="64444"/>
                        <a14:backgroundMark x1="45500" y1="64444" x2="45813" y2="64333"/>
                        <a14:backgroundMark x1="31250" y1="58000" x2="38875" y2="83778"/>
                        <a14:backgroundMark x1="38875" y1="83778" x2="39938" y2="85889"/>
                        <a14:backgroundMark x1="29500" y1="77000" x2="51688" y2="87444"/>
                        <a14:backgroundMark x1="42750" y1="71000" x2="63563" y2="86667"/>
                        <a14:backgroundMark x1="63563" y1="86667" x2="63563" y2="86667"/>
                        <a14:backgroundMark x1="66000" y1="68889" x2="83188" y2="87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81024" y="0"/>
            <a:ext cx="12192000" cy="6858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A6888735-D65A-F414-AF34-307FFBAFE7B8}"/>
              </a:ext>
            </a:extLst>
          </p:cNvPr>
          <p:cNvSpPr txBox="1"/>
          <p:nvPr/>
        </p:nvSpPr>
        <p:spPr>
          <a:xfrm>
            <a:off x="3308290" y="348560"/>
            <a:ext cx="107888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ÂU HỎI TRẮC NGHIỆM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TextBox 3">
            <a:extLst>
              <a:ext uri="{FF2B5EF4-FFF2-40B4-BE49-F238E27FC236}">
                <a16:creationId xmlns="" xmlns:a16="http://schemas.microsoft.com/office/drawing/2014/main" id="{426512F1-F5C7-2684-8156-CFB4AA047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214" y="1221837"/>
            <a:ext cx="11327524" cy="4318362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0" marR="0" algn="just" font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.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y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ẩu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ô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luminiu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xygen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ô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luminiu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xygen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luminiu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xide (Al</a:t>
            </a:r>
            <a:r>
              <a:rPr lang="en-US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ô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luminium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xygen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A. 2Al + 3O</a:t>
            </a:r>
            <a:r>
              <a:rPr lang="en-US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Al</a:t>
            </a:r>
            <a:r>
              <a:rPr lang="en-US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        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Al + 3O</a:t>
            </a:r>
            <a:r>
              <a:rPr lang="en-US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2Al</a:t>
            </a:r>
            <a:r>
              <a:rPr lang="en-US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C. 4Al + 6O             2Al</a:t>
            </a:r>
            <a:r>
              <a:rPr lang="en-US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       </a:t>
            </a:r>
            <a:r>
              <a:rPr lang="en-US" sz="2800" spc="-2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800" b="1" spc="-2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spc="-2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Al</a:t>
            </a:r>
            <a:r>
              <a:rPr lang="en-US" sz="2800" spc="-2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spc="-2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3O</a:t>
            </a:r>
            <a:r>
              <a:rPr lang="en-US" sz="2800" spc="-2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spc="-2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en-US" sz="2800" spc="-2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Al</a:t>
            </a:r>
            <a:r>
              <a:rPr lang="en-US" sz="2800" spc="-2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spc="-2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spc="-2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pt-BR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4" name="Picture 2" descr="Chọn loại hình doanh nghiệp nào?">
            <a:extLst>
              <a:ext uri="{FF2B5EF4-FFF2-40B4-BE49-F238E27FC236}">
                <a16:creationId xmlns="" xmlns:a16="http://schemas.microsoft.com/office/drawing/2014/main" id="{7AA4601D-A327-6867-F31C-6F7D61B29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88" b="90000" l="9973" r="89936">
                        <a14:foregroundMark x1="46844" y1="9313" x2="59652" y2="9125"/>
                        <a14:foregroundMark x1="59652" y1="9125" x2="61208" y2="9125"/>
                        <a14:foregroundMark x1="81976" y1="188" x2="81976" y2="1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2209" y="3069060"/>
            <a:ext cx="2872873" cy="4205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871BD091-179E-37BE-7467-C0F407BDD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4">
            <a:extLst>
              <a:ext uri="{FF2B5EF4-FFF2-40B4-BE49-F238E27FC236}">
                <a16:creationId xmlns="" xmlns:a16="http://schemas.microsoft.com/office/drawing/2014/main" id="{185209EB-7F91-62AC-AB3C-E100F58D0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6">
            <a:extLst>
              <a:ext uri="{FF2B5EF4-FFF2-40B4-BE49-F238E27FC236}">
                <a16:creationId xmlns="" xmlns:a16="http://schemas.microsoft.com/office/drawing/2014/main" id="{0E0BEFD6-1110-A502-6F21-48CF7CCF1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8">
            <a:extLst>
              <a:ext uri="{FF2B5EF4-FFF2-40B4-BE49-F238E27FC236}">
                <a16:creationId xmlns="" xmlns:a16="http://schemas.microsoft.com/office/drawing/2014/main" id="{77956B35-EA19-01DC-9875-391C0F07B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6CBC87D4-ED6E-314F-1B51-20AD191DE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6AA0E08E-4C1D-E74C-6ABC-693A6CC36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61577"/>
              </p:ext>
            </p:extLst>
          </p:nvPr>
        </p:nvGraphicFramePr>
        <p:xfrm>
          <a:off x="2858866" y="3732663"/>
          <a:ext cx="898848" cy="56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r:id="rId7" imgW="406048" imgH="215713" progId="Equation.DSMT4">
                  <p:embed/>
                </p:oleObj>
              </mc:Choice>
              <mc:Fallback>
                <p:oleObj r:id="rId7" imgW="406048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866" y="3732663"/>
                        <a:ext cx="898848" cy="560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82D89CDC-7EE9-BE9B-68C3-B8D59CAF9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981150"/>
              </p:ext>
            </p:extLst>
          </p:nvPr>
        </p:nvGraphicFramePr>
        <p:xfrm>
          <a:off x="2858866" y="4391563"/>
          <a:ext cx="898848" cy="56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r:id="rId9" imgW="406048" imgH="215713" progId="Equation.DSMT4">
                  <p:embed/>
                </p:oleObj>
              </mc:Choice>
              <mc:Fallback>
                <p:oleObj r:id="rId9" imgW="406048" imgH="215713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="" xmlns:a16="http://schemas.microsoft.com/office/drawing/2014/main" id="{6AA0E08E-4C1D-E74C-6ABC-693A6CC36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866" y="4391563"/>
                        <a:ext cx="898848" cy="560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17E0897B-E35F-1C8E-26FB-F5E6897E7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2002"/>
              </p:ext>
            </p:extLst>
          </p:nvPr>
        </p:nvGraphicFramePr>
        <p:xfrm>
          <a:off x="7984864" y="3732036"/>
          <a:ext cx="898848" cy="56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r:id="rId10" imgW="406048" imgH="215713" progId="Equation.DSMT4">
                  <p:embed/>
                </p:oleObj>
              </mc:Choice>
              <mc:Fallback>
                <p:oleObj r:id="rId10" imgW="406048" imgH="21571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82D89CDC-7EE9-BE9B-68C3-B8D59CAF9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4864" y="3732036"/>
                        <a:ext cx="898848" cy="560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C8C2F591-0BC7-E8D2-99E2-7B135D8A5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56214"/>
              </p:ext>
            </p:extLst>
          </p:nvPr>
        </p:nvGraphicFramePr>
        <p:xfrm>
          <a:off x="7984864" y="4390936"/>
          <a:ext cx="898848" cy="56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r:id="rId11" imgW="406048" imgH="215713" progId="Equation.DSMT4">
                  <p:embed/>
                </p:oleObj>
              </mc:Choice>
              <mc:Fallback>
                <p:oleObj r:id="rId11" imgW="406048" imgH="215713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17E0897B-E35F-1C8E-26FB-F5E6897E71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4864" y="4390936"/>
                        <a:ext cx="898848" cy="560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miley Face 8">
            <a:extLst>
              <a:ext uri="{FF2B5EF4-FFF2-40B4-BE49-F238E27FC236}">
                <a16:creationId xmlns="" xmlns:a16="http://schemas.microsoft.com/office/drawing/2014/main" id="{240200E8-544E-DDB2-270B-408504BC2EEC}"/>
              </a:ext>
            </a:extLst>
          </p:cNvPr>
          <p:cNvSpPr/>
          <p:nvPr/>
        </p:nvSpPr>
        <p:spPr>
          <a:xfrm>
            <a:off x="5541482" y="3723118"/>
            <a:ext cx="914400" cy="791559"/>
          </a:xfrm>
          <a:prstGeom prst="smileyFace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076806"/>
      </p:ext>
    </p:extLst>
  </p:cSld>
  <p:clrMapOvr>
    <a:masterClrMapping/>
  </p:clrMapOvr>
  <p:transition advClick="0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2AF998BC-B3C6-B49D-BFB4-2BEDB6FCA4E7}"/>
              </a:ext>
            </a:extLst>
          </p:cNvPr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667" b="99000" l="1250" r="99063">
                        <a14:foregroundMark x1="7250" y1="2667" x2="7250" y2="2667"/>
                        <a14:foregroundMark x1="7250" y1="1889" x2="1250" y2="15222"/>
                        <a14:foregroundMark x1="1250" y1="15222" x2="3063" y2="17000"/>
                        <a14:foregroundMark x1="2000" y1="85778" x2="19625" y2="97556"/>
                        <a14:foregroundMark x1="92188" y1="89889" x2="99000" y2="99111"/>
                        <a14:foregroundMark x1="93375" y1="889" x2="96563" y2="14000"/>
                        <a14:foregroundMark x1="96563" y1="14000" x2="99063" y2="17778"/>
                        <a14:foregroundMark x1="8875" y1="92444" x2="10375" y2="87778"/>
                        <a14:backgroundMark x1="25313" y1="50333" x2="53563" y2="55556"/>
                        <a14:backgroundMark x1="27750" y1="53333" x2="36563" y2="61333"/>
                        <a14:backgroundMark x1="36563" y1="61333" x2="45500" y2="64444"/>
                        <a14:backgroundMark x1="45500" y1="64444" x2="45813" y2="64333"/>
                        <a14:backgroundMark x1="31250" y1="58000" x2="38875" y2="83778"/>
                        <a14:backgroundMark x1="38875" y1="83778" x2="39938" y2="85889"/>
                        <a14:backgroundMark x1="29500" y1="77000" x2="51688" y2="87444"/>
                        <a14:backgroundMark x1="42750" y1="71000" x2="63563" y2="86667"/>
                        <a14:backgroundMark x1="63563" y1="86667" x2="63563" y2="86667"/>
                        <a14:backgroundMark x1="66000" y1="68889" x2="83188" y2="87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9904" y="-22957"/>
            <a:ext cx="12192000" cy="6858000"/>
          </a:xfrm>
          <a:prstGeom prst="rect">
            <a:avLst/>
          </a:prstGeom>
        </p:spPr>
      </p:pic>
      <p:sp>
        <p:nvSpPr>
          <p:cNvPr id="2" name="Title 1" hidden="1">
            <a:extLst>
              <a:ext uri="{FF2B5EF4-FFF2-40B4-BE49-F238E27FC236}">
                <a16:creationId xmlns="" xmlns:a16="http://schemas.microsoft.com/office/drawing/2014/main" id="{0A95AAFA-BE6D-451B-81C8-BB1E69A68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A6888735-D65A-F414-AF34-307FFBAFE7B8}"/>
              </a:ext>
            </a:extLst>
          </p:cNvPr>
          <p:cNvSpPr txBox="1"/>
          <p:nvPr/>
        </p:nvSpPr>
        <p:spPr>
          <a:xfrm>
            <a:off x="3308290" y="348560"/>
            <a:ext cx="107888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ÂU HỎI TRẮC NGHIỆM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TextBox 3">
            <a:extLst>
              <a:ext uri="{FF2B5EF4-FFF2-40B4-BE49-F238E27FC236}">
                <a16:creationId xmlns="" xmlns:a16="http://schemas.microsoft.com/office/drawing/2014/main" id="{426512F1-F5C7-2684-8156-CFB4AA047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214" y="1221837"/>
            <a:ext cx="11327524" cy="4124462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3. </a:t>
            </a: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ượu ethylic (C</a:t>
            </a:r>
            <a:r>
              <a:rPr lang="pt-BR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pt-BR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H) cháy trong khí oxygen tạo ra khí carbon dioxide và nước. Phương trình hoá học biểu diễn phản ứng trên l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.                                                 </a:t>
            </a:r>
          </a:p>
          <a:p>
            <a:pPr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B.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C. </a:t>
            </a:r>
          </a:p>
          <a:p>
            <a:pPr>
              <a:lnSpc>
                <a:spcPct val="150000"/>
              </a:lnSpc>
            </a:pPr>
            <a:r>
              <a:rPr lang="en-US" sz="2800" spc="-2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</a:t>
            </a:r>
            <a:r>
              <a:rPr lang="en-US" sz="2800" spc="-2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endParaRPr lang="pt-BR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4" name="Picture 2" descr="Chọn loại hình doanh nghiệp nào?">
            <a:extLst>
              <a:ext uri="{FF2B5EF4-FFF2-40B4-BE49-F238E27FC236}">
                <a16:creationId xmlns="" xmlns:a16="http://schemas.microsoft.com/office/drawing/2014/main" id="{7AA4601D-A327-6867-F31C-6F7D61B29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88" b="90000" l="9973" r="89936">
                        <a14:foregroundMark x1="46844" y1="9313" x2="59652" y2="9125"/>
                        <a14:foregroundMark x1="59652" y1="9125" x2="61208" y2="9125"/>
                        <a14:foregroundMark x1="81976" y1="188" x2="81976" y2="1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2209" y="3069060"/>
            <a:ext cx="2872873" cy="4205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871BD091-179E-37BE-7467-C0F407BDD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4">
            <a:extLst>
              <a:ext uri="{FF2B5EF4-FFF2-40B4-BE49-F238E27FC236}">
                <a16:creationId xmlns="" xmlns:a16="http://schemas.microsoft.com/office/drawing/2014/main" id="{185209EB-7F91-62AC-AB3C-E100F58D0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6">
            <a:extLst>
              <a:ext uri="{FF2B5EF4-FFF2-40B4-BE49-F238E27FC236}">
                <a16:creationId xmlns="" xmlns:a16="http://schemas.microsoft.com/office/drawing/2014/main" id="{0E0BEFD6-1110-A502-6F21-48CF7CCF1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8">
            <a:extLst>
              <a:ext uri="{FF2B5EF4-FFF2-40B4-BE49-F238E27FC236}">
                <a16:creationId xmlns="" xmlns:a16="http://schemas.microsoft.com/office/drawing/2014/main" id="{77956B35-EA19-01DC-9875-391C0F07B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6CBC87D4-ED6E-314F-1B51-20AD191DE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="" xmlns:a16="http://schemas.microsoft.com/office/drawing/2014/main" id="{5CCA476A-091D-7ECA-2F7C-BD2ADBC50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889F3256-3A74-8A73-BBEA-29BD6FB59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701422"/>
              </p:ext>
            </p:extLst>
          </p:nvPr>
        </p:nvGraphicFramePr>
        <p:xfrm>
          <a:off x="2896448" y="2944381"/>
          <a:ext cx="4782826" cy="574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r:id="rId7" imgW="2108200" imgH="254000" progId="Equation.DSMT4">
                  <p:embed/>
                </p:oleObj>
              </mc:Choice>
              <mc:Fallback>
                <p:oleObj r:id="rId7" imgW="21082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448" y="2944381"/>
                        <a:ext cx="4782826" cy="574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84574FED-61FE-6C82-263B-F8F8FB467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495280"/>
              </p:ext>
            </p:extLst>
          </p:nvPr>
        </p:nvGraphicFramePr>
        <p:xfrm>
          <a:off x="2989460" y="2323651"/>
          <a:ext cx="4488214" cy="574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r:id="rId9" imgW="1968500" imgH="254000" progId="Equation.DSMT4">
                  <p:embed/>
                </p:oleObj>
              </mc:Choice>
              <mc:Fallback>
                <p:oleObj r:id="rId9" imgW="19685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460" y="2323651"/>
                        <a:ext cx="4488214" cy="574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C00C95E4-A1AD-AF85-875A-738DEAC08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760232"/>
              </p:ext>
            </p:extLst>
          </p:nvPr>
        </p:nvGraphicFramePr>
        <p:xfrm>
          <a:off x="2896448" y="3605272"/>
          <a:ext cx="4488214" cy="574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r:id="rId11" imgW="1968500" imgH="254000" progId="Equation.DSMT4">
                  <p:embed/>
                </p:oleObj>
              </mc:Choice>
              <mc:Fallback>
                <p:oleObj r:id="rId11" imgW="19685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448" y="3605272"/>
                        <a:ext cx="4488214" cy="574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7CA38109-4817-CB80-5DF8-9854808CF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22561"/>
              </p:ext>
            </p:extLst>
          </p:nvPr>
        </p:nvGraphicFramePr>
        <p:xfrm>
          <a:off x="2896448" y="4271179"/>
          <a:ext cx="4488206" cy="57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r:id="rId13" imgW="1968500" imgH="254000" progId="Equation.DSMT4">
                  <p:embed/>
                </p:oleObj>
              </mc:Choice>
              <mc:Fallback>
                <p:oleObj r:id="rId13" imgW="19685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448" y="4271179"/>
                        <a:ext cx="4488206" cy="574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miley Face 23">
            <a:extLst>
              <a:ext uri="{FF2B5EF4-FFF2-40B4-BE49-F238E27FC236}">
                <a16:creationId xmlns="" xmlns:a16="http://schemas.microsoft.com/office/drawing/2014/main" id="{31E35CB5-3668-8D3F-1536-454BFB3DD8DC}"/>
              </a:ext>
            </a:extLst>
          </p:cNvPr>
          <p:cNvSpPr/>
          <p:nvPr/>
        </p:nvSpPr>
        <p:spPr>
          <a:xfrm>
            <a:off x="1982048" y="2888288"/>
            <a:ext cx="914400" cy="791559"/>
          </a:xfrm>
          <a:prstGeom prst="smileyFace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989716"/>
      </p:ext>
    </p:extLst>
  </p:cSld>
  <p:clrMapOvr>
    <a:masterClrMapping/>
  </p:clrMapOvr>
  <p:transition advClick="0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2AF998BC-B3C6-B49D-BFB4-2BEDB6FCA4E7}"/>
              </a:ext>
            </a:extLst>
          </p:cNvPr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667" b="99000" l="1250" r="99063">
                        <a14:foregroundMark x1="7250" y1="2667" x2="7250" y2="2667"/>
                        <a14:foregroundMark x1="7250" y1="1889" x2="1250" y2="15222"/>
                        <a14:foregroundMark x1="1250" y1="15222" x2="3063" y2="17000"/>
                        <a14:foregroundMark x1="2000" y1="85778" x2="19625" y2="97556"/>
                        <a14:foregroundMark x1="92188" y1="89889" x2="99000" y2="99111"/>
                        <a14:foregroundMark x1="93375" y1="889" x2="96563" y2="14000"/>
                        <a14:foregroundMark x1="96563" y1="14000" x2="99063" y2="17778"/>
                        <a14:foregroundMark x1="8875" y1="92444" x2="10375" y2="87778"/>
                        <a14:backgroundMark x1="25313" y1="50333" x2="53563" y2="55556"/>
                        <a14:backgroundMark x1="27750" y1="53333" x2="36563" y2="61333"/>
                        <a14:backgroundMark x1="36563" y1="61333" x2="45500" y2="64444"/>
                        <a14:backgroundMark x1="45500" y1="64444" x2="45813" y2="64333"/>
                        <a14:backgroundMark x1="31250" y1="58000" x2="38875" y2="83778"/>
                        <a14:backgroundMark x1="38875" y1="83778" x2="39938" y2="85889"/>
                        <a14:backgroundMark x1="29500" y1="77000" x2="51688" y2="87444"/>
                        <a14:backgroundMark x1="42750" y1="71000" x2="63563" y2="86667"/>
                        <a14:backgroundMark x1="63563" y1="86667" x2="63563" y2="86667"/>
                        <a14:backgroundMark x1="66000" y1="68889" x2="83188" y2="87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9904" y="-22957"/>
            <a:ext cx="12192000" cy="6858000"/>
          </a:xfrm>
          <a:prstGeom prst="rect">
            <a:avLst/>
          </a:prstGeom>
        </p:spPr>
      </p:pic>
      <p:sp>
        <p:nvSpPr>
          <p:cNvPr id="2" name="Title 1" hidden="1">
            <a:extLst>
              <a:ext uri="{FF2B5EF4-FFF2-40B4-BE49-F238E27FC236}">
                <a16:creationId xmlns="" xmlns:a16="http://schemas.microsoft.com/office/drawing/2014/main" id="{0A95AAFA-BE6D-451B-81C8-BB1E69A68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A6888735-D65A-F414-AF34-307FFBAFE7B8}"/>
              </a:ext>
            </a:extLst>
          </p:cNvPr>
          <p:cNvSpPr txBox="1"/>
          <p:nvPr/>
        </p:nvSpPr>
        <p:spPr>
          <a:xfrm>
            <a:off x="3308290" y="74240"/>
            <a:ext cx="107888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ÂU HỎI TRẮC NGHIỆM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TextBox 3">
            <a:extLst>
              <a:ext uri="{FF2B5EF4-FFF2-40B4-BE49-F238E27FC236}">
                <a16:creationId xmlns="" xmlns:a16="http://schemas.microsoft.com/office/drawing/2014/main" id="{426512F1-F5C7-2684-8156-CFB4AA047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214" y="632557"/>
            <a:ext cx="11327524" cy="2241960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4. </a:t>
            </a:r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một phản ứng hoá học, các chất phản ứng và chất tạo thành phải chứa cùng</a:t>
            </a:r>
            <a:endParaRPr lang="en-US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179705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179705" algn="l"/>
                <a:tab pos="1800225" algn="l"/>
                <a:tab pos="3420110" algn="l"/>
                <a:tab pos="5039995" algn="l"/>
              </a:tabLst>
            </a:pPr>
            <a:r>
              <a:rPr lang="nl-NL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 nguyên tử của mỗi nguyên tố.</a:t>
            </a:r>
            <a:r>
              <a:rPr lang="pt-BR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           </a:t>
            </a:r>
            <a:r>
              <a:rPr lang="nl-NL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 nguyên tử trong mỗi chất.</a:t>
            </a:r>
            <a:endParaRPr lang="en-US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179705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179705" algn="l"/>
                <a:tab pos="1800225" algn="l"/>
                <a:tab pos="3420110" algn="l"/>
                <a:tab pos="5039995" algn="l"/>
              </a:tabLst>
            </a:pPr>
            <a:r>
              <a:rPr lang="nl-NL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 phân tử trong mỗi chất.</a:t>
            </a:r>
            <a:r>
              <a:rPr lang="pt-BR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           </a:t>
            </a:r>
            <a:r>
              <a:rPr lang="nl-NL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 nguyên tố tạo ra chất.</a:t>
            </a:r>
            <a:endParaRPr lang="en-US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4" name="Picture 2" descr="Chọn loại hình doanh nghiệp nào?">
            <a:extLst>
              <a:ext uri="{FF2B5EF4-FFF2-40B4-BE49-F238E27FC236}">
                <a16:creationId xmlns="" xmlns:a16="http://schemas.microsoft.com/office/drawing/2014/main" id="{7AA4601D-A327-6867-F31C-6F7D61B29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88" b="90000" l="9973" r="89936">
                        <a14:foregroundMark x1="46844" y1="9313" x2="59652" y2="9125"/>
                        <a14:foregroundMark x1="59652" y1="9125" x2="61208" y2="9125"/>
                        <a14:foregroundMark x1="81976" y1="188" x2="81976" y2="18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2209" y="3069060"/>
            <a:ext cx="2872873" cy="4205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871BD091-179E-37BE-7467-C0F407BDD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4">
            <a:extLst>
              <a:ext uri="{FF2B5EF4-FFF2-40B4-BE49-F238E27FC236}">
                <a16:creationId xmlns="" xmlns:a16="http://schemas.microsoft.com/office/drawing/2014/main" id="{185209EB-7F91-62AC-AB3C-E100F58D0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6">
            <a:extLst>
              <a:ext uri="{FF2B5EF4-FFF2-40B4-BE49-F238E27FC236}">
                <a16:creationId xmlns="" xmlns:a16="http://schemas.microsoft.com/office/drawing/2014/main" id="{0E0BEFD6-1110-A502-6F21-48CF7CCF1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8">
            <a:extLst>
              <a:ext uri="{FF2B5EF4-FFF2-40B4-BE49-F238E27FC236}">
                <a16:creationId xmlns="" xmlns:a16="http://schemas.microsoft.com/office/drawing/2014/main" id="{77956B35-EA19-01DC-9875-391C0F07B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6CBC87D4-ED6E-314F-1B51-20AD191DE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="" xmlns:a16="http://schemas.microsoft.com/office/drawing/2014/main" id="{5CCA476A-091D-7ECA-2F7C-BD2ADBC50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3">
            <a:extLst>
              <a:ext uri="{FF2B5EF4-FFF2-40B4-BE49-F238E27FC236}">
                <a16:creationId xmlns="" xmlns:a16="http://schemas.microsoft.com/office/drawing/2014/main" id="{BC62CC9D-BD22-C3A7-A4E7-7B06D76D0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214" y="3344567"/>
            <a:ext cx="11327524" cy="2241960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it-IT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5. </a:t>
            </a:r>
            <a:r>
              <a:rPr lang="it-IT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ứ 4 mol sắt (iron) sẽ phản ứng được 3 mol khí oxygen.</a:t>
            </a:r>
          </a:p>
          <a:p>
            <a:pPr algn="just">
              <a:lnSpc>
                <a:spcPct val="150000"/>
              </a:lnSpc>
            </a:pPr>
            <a:r>
              <a:rPr lang="it-IT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hương trình nào sau đây là đúng?</a:t>
            </a:r>
          </a:p>
          <a:p>
            <a:pPr algn="just">
              <a:lnSpc>
                <a:spcPct val="150000"/>
              </a:lnSpc>
            </a:pPr>
            <a:r>
              <a:rPr lang="pt-BR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A. </a:t>
            </a:r>
            <a:r>
              <a:rPr lang="pt-BR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e</a:t>
            </a:r>
            <a:r>
              <a:rPr lang="pt-BR" sz="24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O</a:t>
            </a:r>
            <a:r>
              <a:rPr lang="pt-BR" sz="24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pt-BR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Fe</a:t>
            </a:r>
            <a:r>
              <a:rPr lang="pt-BR" sz="24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pt-BR" sz="24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it-IT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	</a:t>
            </a:r>
            <a:r>
              <a:rPr lang="pt-BR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B. </a:t>
            </a:r>
            <a:r>
              <a:rPr lang="pt-BR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Fe</a:t>
            </a:r>
            <a:r>
              <a:rPr lang="pt-BR" sz="24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3O</a:t>
            </a:r>
            <a:r>
              <a:rPr lang="pt-BR" sz="24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2Fe</a:t>
            </a:r>
            <a:r>
              <a:rPr lang="pt-BR" sz="24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pt-BR" sz="24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it-IT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pt-BR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C. 4Fe + 3O</a:t>
            </a:r>
            <a:r>
              <a:rPr lang="pt-BR" sz="24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2Fe</a:t>
            </a:r>
            <a:r>
              <a:rPr lang="pt-BR" sz="24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pt-BR" sz="24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it-IT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 D. </a:t>
            </a:r>
            <a:r>
              <a:rPr lang="pt-BR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e</a:t>
            </a:r>
            <a:r>
              <a:rPr lang="pt-BR" sz="24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3O                 Fe</a:t>
            </a:r>
            <a:r>
              <a:rPr lang="pt-BR" sz="24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pt-BR" sz="24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it-IT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EF8B307E-78CC-1BC1-CA0F-E3DDCFE79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024255"/>
              </p:ext>
            </p:extLst>
          </p:nvPr>
        </p:nvGraphicFramePr>
        <p:xfrm>
          <a:off x="2204720" y="4465547"/>
          <a:ext cx="869890" cy="56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r:id="rId7" imgW="406048" imgH="215713" progId="Equation.DSMT4">
                  <p:embed/>
                </p:oleObj>
              </mc:Choice>
              <mc:Fallback>
                <p:oleObj r:id="rId7" imgW="406048" imgH="215713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="" xmlns:a16="http://schemas.microsoft.com/office/drawing/2014/main" id="{6AA0E08E-4C1D-E74C-6ABC-693A6CC36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720" y="4465547"/>
                        <a:ext cx="869890" cy="560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D6255EFF-9B91-0694-1EBF-0BE0978DD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972174"/>
              </p:ext>
            </p:extLst>
          </p:nvPr>
        </p:nvGraphicFramePr>
        <p:xfrm>
          <a:off x="7020560" y="4465546"/>
          <a:ext cx="869890" cy="56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r:id="rId9" imgW="406048" imgH="215713" progId="Equation.DSMT4">
                  <p:embed/>
                </p:oleObj>
              </mc:Choice>
              <mc:Fallback>
                <p:oleObj r:id="rId9" imgW="406048" imgH="215713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="" xmlns:a16="http://schemas.microsoft.com/office/drawing/2014/main" id="{EF8B307E-78CC-1BC1-CA0F-E3DDCFE79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560" y="4465546"/>
                        <a:ext cx="869890" cy="560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="" xmlns:a16="http://schemas.microsoft.com/office/drawing/2014/main" id="{80FC2D9A-2B1F-0BB6-2862-7C5AF7D78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848319"/>
              </p:ext>
            </p:extLst>
          </p:nvPr>
        </p:nvGraphicFramePr>
        <p:xfrm>
          <a:off x="7020560" y="5021256"/>
          <a:ext cx="869890" cy="56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r:id="rId10" imgW="406048" imgH="215713" progId="Equation.DSMT4">
                  <p:embed/>
                </p:oleObj>
              </mc:Choice>
              <mc:Fallback>
                <p:oleObj r:id="rId10" imgW="406048" imgH="215713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D6255EFF-9B91-0694-1EBF-0BE0978DDB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560" y="5021256"/>
                        <a:ext cx="869890" cy="560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0C191111-D86A-73C1-290F-73C55008B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081905"/>
              </p:ext>
            </p:extLst>
          </p:nvPr>
        </p:nvGraphicFramePr>
        <p:xfrm>
          <a:off x="2271213" y="4965573"/>
          <a:ext cx="869890" cy="56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r:id="rId11" imgW="406048" imgH="215713" progId="Equation.DSMT4">
                  <p:embed/>
                </p:oleObj>
              </mc:Choice>
              <mc:Fallback>
                <p:oleObj r:id="rId11" imgW="406048" imgH="215713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="" xmlns:a16="http://schemas.microsoft.com/office/drawing/2014/main" id="{80FC2D9A-2B1F-0BB6-2862-7C5AF7D78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213" y="4965573"/>
                        <a:ext cx="869890" cy="560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miley Face 22">
            <a:extLst>
              <a:ext uri="{FF2B5EF4-FFF2-40B4-BE49-F238E27FC236}">
                <a16:creationId xmlns="" xmlns:a16="http://schemas.microsoft.com/office/drawing/2014/main" id="{2C692315-AB58-B55A-FF66-3C4C3F8974A6}"/>
              </a:ext>
            </a:extLst>
          </p:cNvPr>
          <p:cNvSpPr/>
          <p:nvPr/>
        </p:nvSpPr>
        <p:spPr>
          <a:xfrm>
            <a:off x="56062" y="1109324"/>
            <a:ext cx="914400" cy="791559"/>
          </a:xfrm>
          <a:prstGeom prst="smileyFace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Smiley Face 23">
            <a:extLst>
              <a:ext uri="{FF2B5EF4-FFF2-40B4-BE49-F238E27FC236}">
                <a16:creationId xmlns="" xmlns:a16="http://schemas.microsoft.com/office/drawing/2014/main" id="{F0483991-EE8A-58DA-EC24-509BAF8175CB}"/>
              </a:ext>
            </a:extLst>
          </p:cNvPr>
          <p:cNvSpPr/>
          <p:nvPr/>
        </p:nvSpPr>
        <p:spPr>
          <a:xfrm>
            <a:off x="123734" y="5014790"/>
            <a:ext cx="914400" cy="791559"/>
          </a:xfrm>
          <a:prstGeom prst="smileyFace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867003"/>
      </p:ext>
    </p:extLst>
  </p:cSld>
  <p:clrMapOvr>
    <a:masterClrMapping/>
  </p:clrMapOvr>
  <p:transition advClick="0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2AF998BC-B3C6-B49D-BFB4-2BEDB6FCA4E7}"/>
              </a:ext>
            </a:extLst>
          </p:cNvPr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667" b="99000" l="1250" r="99063">
                        <a14:foregroundMark x1="7250" y1="2667" x2="7250" y2="2667"/>
                        <a14:foregroundMark x1="7250" y1="1889" x2="1250" y2="15222"/>
                        <a14:foregroundMark x1="1250" y1="15222" x2="3063" y2="17000"/>
                        <a14:foregroundMark x1="2000" y1="85778" x2="19625" y2="97556"/>
                        <a14:foregroundMark x1="92188" y1="89889" x2="99000" y2="99111"/>
                        <a14:foregroundMark x1="93375" y1="889" x2="96563" y2="14000"/>
                        <a14:foregroundMark x1="96563" y1="14000" x2="99063" y2="17778"/>
                        <a14:foregroundMark x1="8875" y1="92444" x2="10375" y2="87778"/>
                        <a14:backgroundMark x1="25313" y1="50333" x2="53563" y2="55556"/>
                        <a14:backgroundMark x1="27750" y1="53333" x2="36563" y2="61333"/>
                        <a14:backgroundMark x1="36563" y1="61333" x2="45500" y2="64444"/>
                        <a14:backgroundMark x1="45500" y1="64444" x2="45813" y2="64333"/>
                        <a14:backgroundMark x1="31250" y1="58000" x2="38875" y2="83778"/>
                        <a14:backgroundMark x1="38875" y1="83778" x2="39938" y2="85889"/>
                        <a14:backgroundMark x1="29500" y1="77000" x2="51688" y2="87444"/>
                        <a14:backgroundMark x1="42750" y1="71000" x2="63563" y2="86667"/>
                        <a14:backgroundMark x1="63563" y1="86667" x2="63563" y2="86667"/>
                        <a14:backgroundMark x1="66000" y1="68889" x2="83188" y2="8777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 hidden="1">
            <a:extLst>
              <a:ext uri="{FF2B5EF4-FFF2-40B4-BE49-F238E27FC236}">
                <a16:creationId xmlns="" xmlns:a16="http://schemas.microsoft.com/office/drawing/2014/main" id="{0A95AAFA-BE6D-451B-81C8-BB1E69A68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A6888735-D65A-F414-AF34-307FFBAFE7B8}"/>
              </a:ext>
            </a:extLst>
          </p:cNvPr>
          <p:cNvSpPr txBox="1"/>
          <p:nvPr/>
        </p:nvSpPr>
        <p:spPr>
          <a:xfrm>
            <a:off x="3127537" y="842490"/>
            <a:ext cx="107888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ÂU HỎI TRẮC NGHIỆM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TextBox 3">
            <a:extLst>
              <a:ext uri="{FF2B5EF4-FFF2-40B4-BE49-F238E27FC236}">
                <a16:creationId xmlns="" xmlns:a16="http://schemas.microsoft.com/office/drawing/2014/main" id="{426512F1-F5C7-2684-8156-CFB4AA047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238" y="1812556"/>
            <a:ext cx="11327524" cy="2600199"/>
          </a:xfrm>
          <a:prstGeom prst="rect">
            <a:avLst/>
          </a:prstGeom>
          <a:noFill/>
          <a:ln w="28575">
            <a:solidFill>
              <a:srgbClr val="FFC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6. </a:t>
            </a:r>
            <a:r>
              <a:rPr lang="pt-BR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phương trình hoá học:                                      </a:t>
            </a: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 thức hóa học và hệ số của X là</a:t>
            </a:r>
            <a:endParaRPr lang="pt-BR" sz="28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179705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179705" algn="l"/>
                <a:tab pos="1800225" algn="l"/>
                <a:tab pos="3420110" algn="l"/>
                <a:tab pos="5039995" algn="l"/>
              </a:tabLst>
            </a:pPr>
            <a:r>
              <a:rPr lang="pt-BR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pt-BR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pt-BR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it-IT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    B. </a:t>
            </a:r>
            <a:r>
              <a:rPr lang="pt-BR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pt-BR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it-IT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               C. </a:t>
            </a:r>
            <a:r>
              <a:rPr lang="pt-BR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O</a:t>
            </a:r>
            <a:r>
              <a:rPr lang="pt-BR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it-IT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           D. </a:t>
            </a:r>
            <a:r>
              <a:rPr lang="pt-BR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O</a:t>
            </a:r>
            <a:r>
              <a:rPr lang="pt-BR" sz="28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it-IT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179705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179705" algn="l"/>
                <a:tab pos="1800225" algn="l"/>
                <a:tab pos="3420110" algn="l"/>
                <a:tab pos="5039995" algn="l"/>
              </a:tabLst>
            </a:pP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871BD091-179E-37BE-7467-C0F407BDD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4">
            <a:extLst>
              <a:ext uri="{FF2B5EF4-FFF2-40B4-BE49-F238E27FC236}">
                <a16:creationId xmlns="" xmlns:a16="http://schemas.microsoft.com/office/drawing/2014/main" id="{185209EB-7F91-62AC-AB3C-E100F58D0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6">
            <a:extLst>
              <a:ext uri="{FF2B5EF4-FFF2-40B4-BE49-F238E27FC236}">
                <a16:creationId xmlns="" xmlns:a16="http://schemas.microsoft.com/office/drawing/2014/main" id="{0E0BEFD6-1110-A502-6F21-48CF7CCF1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8">
            <a:extLst>
              <a:ext uri="{FF2B5EF4-FFF2-40B4-BE49-F238E27FC236}">
                <a16:creationId xmlns="" xmlns:a16="http://schemas.microsoft.com/office/drawing/2014/main" id="{77956B35-EA19-01DC-9875-391C0F07B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6CBC87D4-ED6E-314F-1B51-20AD191DE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="" xmlns:a16="http://schemas.microsoft.com/office/drawing/2014/main" id="{5CCA476A-091D-7ECA-2F7C-BD2ADBC50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BF789D7C-F675-BC65-49A9-D15EEA28F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5A4AEB4A-5A63-2334-70A6-1B12F4382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566396"/>
              </p:ext>
            </p:extLst>
          </p:nvPr>
        </p:nvGraphicFramePr>
        <p:xfrm>
          <a:off x="5500688" y="1897063"/>
          <a:ext cx="32019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r:id="rId5" imgW="1269449" imgH="253890" progId="Equation.DSMT4">
                  <p:embed/>
                </p:oleObj>
              </mc:Choice>
              <mc:Fallback>
                <p:oleObj r:id="rId5" imgW="1269449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1897063"/>
                        <a:ext cx="3201987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8" name="Picture 4" descr="Âm thanh trả lời đúng | Lữ Đại Hoàng Minh - YouTube">
            <a:extLst>
              <a:ext uri="{FF2B5EF4-FFF2-40B4-BE49-F238E27FC236}">
                <a16:creationId xmlns="" xmlns:a16="http://schemas.microsoft.com/office/drawing/2014/main" id="{5AC26417-522E-AEFA-0BF2-4D7B59628F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8483" y="3854873"/>
            <a:ext cx="5858539" cy="3295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miley Face 9">
            <a:extLst>
              <a:ext uri="{FF2B5EF4-FFF2-40B4-BE49-F238E27FC236}">
                <a16:creationId xmlns="" xmlns:a16="http://schemas.microsoft.com/office/drawing/2014/main" id="{437EA01E-F1F8-2B3D-424F-C9591E0467CE}"/>
              </a:ext>
            </a:extLst>
          </p:cNvPr>
          <p:cNvSpPr/>
          <p:nvPr/>
        </p:nvSpPr>
        <p:spPr>
          <a:xfrm>
            <a:off x="5111262" y="3083052"/>
            <a:ext cx="914400" cy="791559"/>
          </a:xfrm>
          <a:prstGeom prst="smileyFace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184200"/>
      </p:ext>
    </p:extLst>
  </p:cSld>
  <p:clrMapOvr>
    <a:masterClrMapping/>
  </p:clrMapOvr>
  <p:transition advClick="0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A close up of a logo&#10;&#10;Description automatically generated">
            <a:extLst>
              <a:ext uri="{FF2B5EF4-FFF2-40B4-BE49-F238E27FC236}">
                <a16:creationId xmlns="" xmlns:a16="http://schemas.microsoft.com/office/drawing/2014/main" id="{67667D6E-CCA2-4959-A3D3-8CAD5473547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5073" y="4397857"/>
            <a:ext cx="10342947" cy="2818832"/>
          </a:xfrm>
          <a:prstGeom prst="rect">
            <a:avLst/>
          </a:prstGeom>
        </p:spPr>
      </p:pic>
      <p:grpSp>
        <p:nvGrpSpPr>
          <p:cNvPr id="36" name="Group 35">
            <a:extLst>
              <a:ext uri="{FF2B5EF4-FFF2-40B4-BE49-F238E27FC236}">
                <a16:creationId xmlns="" xmlns:a16="http://schemas.microsoft.com/office/drawing/2014/main" id="{FC2282E4-00D5-4DE9-9C9A-2EAB447A1A45}"/>
              </a:ext>
            </a:extLst>
          </p:cNvPr>
          <p:cNvGrpSpPr/>
          <p:nvPr/>
        </p:nvGrpSpPr>
        <p:grpSpPr>
          <a:xfrm>
            <a:off x="1" y="44"/>
            <a:ext cx="8921579" cy="4961176"/>
            <a:chOff x="352758" y="23766"/>
            <a:chExt cx="6678028" cy="1907118"/>
          </a:xfrm>
        </p:grpSpPr>
        <p:pic>
          <p:nvPicPr>
            <p:cNvPr id="35" name="Picture 34">
              <a:extLst>
                <a:ext uri="{FF2B5EF4-FFF2-40B4-BE49-F238E27FC236}">
                  <a16:creationId xmlns="" xmlns:a16="http://schemas.microsoft.com/office/drawing/2014/main" id="{E02FA0E5-77A4-482A-90FC-C49100C8393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52758" y="23766"/>
              <a:ext cx="6657469" cy="1712595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E813C595-B6DB-42DC-96BC-D322FB98160E}"/>
                </a:ext>
              </a:extLst>
            </p:cNvPr>
            <p:cNvSpPr txBox="1"/>
            <p:nvPr/>
          </p:nvSpPr>
          <p:spPr>
            <a:xfrm>
              <a:off x="650829" y="262686"/>
              <a:ext cx="6379957" cy="1668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spcBef>
                  <a:spcPct val="0"/>
                </a:spcBef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4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.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an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áy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hí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ản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óa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ữa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acbon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xi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ần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ập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ỏ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than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ước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a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ò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ùng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que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ửa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âm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rồi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quạt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ạnh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ến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úc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than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áy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ởi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0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 marL="457200" indent="-457200" algn="just">
                <a:lnSpc>
                  <a:spcPct val="150000"/>
                </a:lnSpc>
                <a:spcBef>
                  <a:spcPct val="0"/>
                </a:spcBef>
                <a:buAutoNum type="alphaUcPeriod"/>
                <a:defRPr/>
              </a:pP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ập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ỏ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than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ăng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úc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ữa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than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xi</a:t>
              </a:r>
              <a:endPara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  <a:spcBef>
                  <a:spcPct val="0"/>
                </a:spcBef>
                <a:defRPr/>
              </a:pP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.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Quạt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ăng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ượng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xi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úc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an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.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ản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ữa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an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xi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ần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ao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hơi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ào</a:t>
              </a:r>
              <a:endPara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  <a:spcBef>
                  <a:spcPct val="0"/>
                </a:spcBef>
                <a:defRPr/>
              </a:pP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 .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ất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ải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ích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ều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úng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just">
                <a:spcBef>
                  <a:spcPct val="0"/>
                </a:spcBef>
                <a:defRPr/>
              </a:pPr>
              <a:endParaRPr lang="en-US" sz="2400" b="1" dirty="0">
                <a:solidFill>
                  <a:srgbClr val="FFFF00"/>
                </a:solidFill>
              </a:endParaRPr>
            </a:p>
            <a:p>
              <a:pPr algn="just">
                <a:spcBef>
                  <a:spcPct val="0"/>
                </a:spcBef>
                <a:defRPr/>
              </a:pPr>
              <a:endPara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01" name="Picture 100" descr="A picture containing leaf, fern&#10;&#10;Description automatically generated">
            <a:extLst>
              <a:ext uri="{FF2B5EF4-FFF2-40B4-BE49-F238E27FC236}">
                <a16:creationId xmlns="" xmlns:a16="http://schemas.microsoft.com/office/drawing/2014/main" id="{00863799-07FB-4BF5-A72E-E59A195A44D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49411" y="2328554"/>
            <a:ext cx="1905000" cy="1933575"/>
          </a:xfrm>
          <a:prstGeom prst="rect">
            <a:avLst/>
          </a:prstGeom>
        </p:spPr>
      </p:pic>
      <p:pic>
        <p:nvPicPr>
          <p:cNvPr id="100" name="Picture 99" descr="A picture containing leaf, fern&#10;&#10;Description automatically generated">
            <a:extLst>
              <a:ext uri="{FF2B5EF4-FFF2-40B4-BE49-F238E27FC236}">
                <a16:creationId xmlns="" xmlns:a16="http://schemas.microsoft.com/office/drawing/2014/main" id="{7CBBB35F-834A-4E7D-947A-8E7D7E6C50E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7528" y="3484606"/>
            <a:ext cx="1905000" cy="2989292"/>
          </a:xfrm>
          <a:prstGeom prst="rect">
            <a:avLst/>
          </a:prstGeom>
        </p:spPr>
      </p:pic>
      <p:pic>
        <p:nvPicPr>
          <p:cNvPr id="53" name="Picture 52" descr="A picture containing animal, invertebrate, arthropod&#10;&#10;Description automatically generated">
            <a:extLst>
              <a:ext uri="{FF2B5EF4-FFF2-40B4-BE49-F238E27FC236}">
                <a16:creationId xmlns="" xmlns:a16="http://schemas.microsoft.com/office/drawing/2014/main" id="{D306DA2E-704E-4A8D-80C4-0F67E9AB5C6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8411">
            <a:off x="11365167" y="4663131"/>
            <a:ext cx="532072" cy="247225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="" xmlns:a16="http://schemas.microsoft.com/office/drawing/2014/main" id="{0FE11DED-A3D4-4C47-BD45-C2B8B5D85BF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1447" y="4088832"/>
            <a:ext cx="750200" cy="52097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47951C6B-B9E4-402D-BCE5-2E7ACFED79B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0611" y="5597701"/>
            <a:ext cx="3189952" cy="1596577"/>
          </a:xfrm>
          <a:prstGeom prst="rect">
            <a:avLst/>
          </a:prstGeom>
        </p:spPr>
      </p:pic>
      <p:pic>
        <p:nvPicPr>
          <p:cNvPr id="143" name="Picture 142" descr="A picture containing outdoor&#10;&#10;Description automatically generated">
            <a:extLst>
              <a:ext uri="{FF2B5EF4-FFF2-40B4-BE49-F238E27FC236}">
                <a16:creationId xmlns="" xmlns:a16="http://schemas.microsoft.com/office/drawing/2014/main" id="{7EAB9E90-2AFD-4392-AB8B-40514739E6C1}"/>
              </a:ext>
            </a:extLst>
          </p:cNvPr>
          <p:cNvPicPr>
            <a:picLocks noChangeAspect="1"/>
          </p:cNvPicPr>
          <p:nvPr/>
        </p:nvPicPr>
        <p:blipFill>
          <a:blip r:embed="rId10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2207" y="1545904"/>
            <a:ext cx="5346356" cy="477436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BBEB3F1E-2AD8-4761-B7E6-B44DF5B88DB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5210">
            <a:off x="9106928" y="79113"/>
            <a:ext cx="2483709" cy="203653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B27D932A-3F36-49B3-8E85-179DB38343A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5324" y="5597611"/>
            <a:ext cx="3189952" cy="1435886"/>
          </a:xfrm>
          <a:prstGeom prst="rect">
            <a:avLst/>
          </a:prstGeom>
        </p:spPr>
      </p:pic>
      <p:sp>
        <p:nvSpPr>
          <p:cNvPr id="18" name="Rectangle: Rounded Corners 17">
            <a:extLst>
              <a:ext uri="{FF2B5EF4-FFF2-40B4-BE49-F238E27FC236}">
                <a16:creationId xmlns="" xmlns:a16="http://schemas.microsoft.com/office/drawing/2014/main" id="{A2AA5FC8-73F2-45D5-86F3-18AA4C38D830}"/>
              </a:ext>
            </a:extLst>
          </p:cNvPr>
          <p:cNvSpPr/>
          <p:nvPr/>
        </p:nvSpPr>
        <p:spPr>
          <a:xfrm>
            <a:off x="219921" y="6157732"/>
            <a:ext cx="2789499" cy="554490"/>
          </a:xfrm>
          <a:prstGeom prst="roundRect">
            <a:avLst/>
          </a:prstGeom>
          <a:solidFill>
            <a:srgbClr val="FF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 M</a:t>
            </a:r>
            <a:r>
              <a:rPr lang="vi-VN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SỐ 4 …</a:t>
            </a:r>
          </a:p>
        </p:txBody>
      </p:sp>
      <p:sp>
        <p:nvSpPr>
          <p:cNvPr id="19" name="Oval 18"/>
          <p:cNvSpPr/>
          <p:nvPr/>
        </p:nvSpPr>
        <p:spPr>
          <a:xfrm>
            <a:off x="457518" y="2976266"/>
            <a:ext cx="420129" cy="50662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9885465" y="617838"/>
            <a:ext cx="1099751" cy="9020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247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100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ain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5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79167E-6 7.40741E-7 L -0.1082 7.40741E-7 " pathEditMode="relative" rAng="0" ptsTypes="AA">
                                      <p:cBhvr>
                                        <p:cTn id="20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17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2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2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A close up of a logo&#10;&#10;Description automatically generated">
            <a:extLst>
              <a:ext uri="{FF2B5EF4-FFF2-40B4-BE49-F238E27FC236}">
                <a16:creationId xmlns="" xmlns:a16="http://schemas.microsoft.com/office/drawing/2014/main" id="{67667D6E-CCA2-4959-A3D3-8CAD5473547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6145" y="4397857"/>
            <a:ext cx="10342947" cy="2818832"/>
          </a:xfrm>
          <a:prstGeom prst="rect">
            <a:avLst/>
          </a:prstGeom>
        </p:spPr>
      </p:pic>
      <p:grpSp>
        <p:nvGrpSpPr>
          <p:cNvPr id="36" name="Group 35">
            <a:extLst>
              <a:ext uri="{FF2B5EF4-FFF2-40B4-BE49-F238E27FC236}">
                <a16:creationId xmlns="" xmlns:a16="http://schemas.microsoft.com/office/drawing/2014/main" id="{FC2282E4-00D5-4DE9-9C9A-2EAB447A1A45}"/>
              </a:ext>
            </a:extLst>
          </p:cNvPr>
          <p:cNvGrpSpPr/>
          <p:nvPr/>
        </p:nvGrpSpPr>
        <p:grpSpPr>
          <a:xfrm>
            <a:off x="59" y="90"/>
            <a:ext cx="9005855" cy="4810125"/>
            <a:chOff x="0" y="41007"/>
            <a:chExt cx="6980525" cy="2929584"/>
          </a:xfrm>
        </p:grpSpPr>
        <p:pic>
          <p:nvPicPr>
            <p:cNvPr id="35" name="Picture 34">
              <a:extLst>
                <a:ext uri="{FF2B5EF4-FFF2-40B4-BE49-F238E27FC236}">
                  <a16:creationId xmlns="" xmlns:a16="http://schemas.microsoft.com/office/drawing/2014/main" id="{E02FA0E5-77A4-482A-90FC-C49100C8393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0" y="41007"/>
              <a:ext cx="6980525" cy="2929584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E813C595-B6DB-42DC-96BC-D322FB98160E}"/>
                </a:ext>
              </a:extLst>
            </p:cNvPr>
            <p:cNvSpPr txBox="1"/>
            <p:nvPr/>
          </p:nvSpPr>
          <p:spPr>
            <a:xfrm>
              <a:off x="482122" y="486230"/>
              <a:ext cx="6184655" cy="23056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.</a:t>
              </a: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ản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óa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ản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ản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ẩm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ải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ứa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</a:p>
            <a:p>
              <a:pPr>
                <a:lnSpc>
                  <a:spcPct val="150000"/>
                </a:lnSpc>
                <a:spcBef>
                  <a:spcPct val="0"/>
                </a:spcBef>
                <a:defRPr/>
              </a:pP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.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ử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ất</a:t>
              </a:r>
              <a:endPara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  <a:spcBef>
                  <a:spcPct val="0"/>
                </a:spcBef>
                <a:defRPr/>
              </a:pP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.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ử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ất</a:t>
              </a:r>
              <a:endPara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  <a:spcBef>
                  <a:spcPct val="0"/>
                </a:spcBef>
                <a:defRPr/>
              </a:pP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ử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ố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.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ố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ạo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ất</a:t>
              </a:r>
              <a:endPara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spcBef>
                  <a:spcPct val="0"/>
                </a:spcBef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01" name="Picture 100" descr="A picture containing leaf, fern&#10;&#10;Description automatically generated">
            <a:extLst>
              <a:ext uri="{FF2B5EF4-FFF2-40B4-BE49-F238E27FC236}">
                <a16:creationId xmlns="" xmlns:a16="http://schemas.microsoft.com/office/drawing/2014/main" id="{00863799-07FB-4BF5-A72E-E59A195A44D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549411" y="2328554"/>
            <a:ext cx="1905000" cy="1933575"/>
          </a:xfrm>
          <a:prstGeom prst="rect">
            <a:avLst/>
          </a:prstGeom>
        </p:spPr>
      </p:pic>
      <p:pic>
        <p:nvPicPr>
          <p:cNvPr id="100" name="Picture 99" descr="A picture containing leaf, fern&#10;&#10;Description automatically generated">
            <a:extLst>
              <a:ext uri="{FF2B5EF4-FFF2-40B4-BE49-F238E27FC236}">
                <a16:creationId xmlns="" xmlns:a16="http://schemas.microsoft.com/office/drawing/2014/main" id="{7CBBB35F-834A-4E7D-947A-8E7D7E6C50E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8703" y="2339870"/>
            <a:ext cx="1905000" cy="1933575"/>
          </a:xfrm>
          <a:prstGeom prst="rect">
            <a:avLst/>
          </a:prstGeom>
        </p:spPr>
      </p:pic>
      <p:pic>
        <p:nvPicPr>
          <p:cNvPr id="53" name="Picture 52" descr="A picture containing animal, invertebrate, arthropod&#10;&#10;Description automatically generated">
            <a:extLst>
              <a:ext uri="{FF2B5EF4-FFF2-40B4-BE49-F238E27FC236}">
                <a16:creationId xmlns="" xmlns:a16="http://schemas.microsoft.com/office/drawing/2014/main" id="{D306DA2E-704E-4A8D-80C4-0F67E9AB5C6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28411">
            <a:off x="11365167" y="4663131"/>
            <a:ext cx="532072" cy="247225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="" xmlns:a16="http://schemas.microsoft.com/office/drawing/2014/main" id="{0FE11DED-A3D4-4C47-BD45-C2B8B5D85B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9311" y="4132258"/>
            <a:ext cx="750200" cy="520972"/>
          </a:xfrm>
          <a:prstGeom prst="rect">
            <a:avLst/>
          </a:prstGeom>
        </p:spPr>
      </p:pic>
      <p:pic>
        <p:nvPicPr>
          <p:cNvPr id="143" name="Picture 142" descr="A picture containing outdoor&#10;&#10;Description automatically generated">
            <a:extLst>
              <a:ext uri="{FF2B5EF4-FFF2-40B4-BE49-F238E27FC236}">
                <a16:creationId xmlns="" xmlns:a16="http://schemas.microsoft.com/office/drawing/2014/main" id="{7EAB9E90-2AFD-4392-AB8B-40514739E6C1}"/>
              </a:ext>
            </a:extLst>
          </p:cNvPr>
          <p:cNvPicPr>
            <a:picLocks noChangeAspect="1"/>
          </p:cNvPicPr>
          <p:nvPr/>
        </p:nvPicPr>
        <p:blipFill>
          <a:blip r:embed="rId11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7589" y="1859284"/>
            <a:ext cx="3367875" cy="477436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BBEB3F1E-2AD8-4761-B7E6-B44DF5B88DB8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5210">
            <a:off x="7936609" y="216"/>
            <a:ext cx="3789091" cy="269262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DB6BABD7-C97B-476E-BC82-77B03B2A0FB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5076" y="4491060"/>
            <a:ext cx="3189952" cy="2196448"/>
          </a:xfrm>
          <a:prstGeom prst="rect">
            <a:avLst/>
          </a:prstGeom>
        </p:spPr>
      </p:pic>
      <p:sp>
        <p:nvSpPr>
          <p:cNvPr id="18" name="Rectangle: Rounded Corners 17">
            <a:extLst>
              <a:ext uri="{FF2B5EF4-FFF2-40B4-BE49-F238E27FC236}">
                <a16:creationId xmlns="" xmlns:a16="http://schemas.microsoft.com/office/drawing/2014/main" id="{C9F2C735-DF35-44E5-B811-F98B80E135E0}"/>
              </a:ext>
            </a:extLst>
          </p:cNvPr>
          <p:cNvSpPr/>
          <p:nvPr/>
        </p:nvSpPr>
        <p:spPr>
          <a:xfrm>
            <a:off x="219921" y="6157732"/>
            <a:ext cx="2789499" cy="554490"/>
          </a:xfrm>
          <a:prstGeom prst="roundRect">
            <a:avLst/>
          </a:prstGeom>
          <a:solidFill>
            <a:srgbClr val="FF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 M</a:t>
            </a:r>
            <a:r>
              <a:rPr lang="vi-VN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CUỐI …</a:t>
            </a:r>
          </a:p>
        </p:txBody>
      </p:sp>
      <p:pic>
        <p:nvPicPr>
          <p:cNvPr id="2" name="Skip_To_My_Lou">
            <a:hlinkClick r:id="" action="ppaction://media"/>
            <a:extLst>
              <a:ext uri="{FF2B5EF4-FFF2-40B4-BE49-F238E27FC236}">
                <a16:creationId xmlns="" xmlns:a16="http://schemas.microsoft.com/office/drawing/2014/main" id="{09F0C201-987D-44AB-8BA4-8AE7C4C1CDC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 cstate="print"/>
          <a:stretch>
            <a:fillRect/>
          </a:stretch>
        </p:blipFill>
        <p:spPr>
          <a:xfrm>
            <a:off x="12192001" y="4029764"/>
            <a:ext cx="487363" cy="487363"/>
          </a:xfrm>
          <a:prstGeom prst="rect">
            <a:avLst/>
          </a:prstGeom>
        </p:spPr>
      </p:pic>
      <p:sp>
        <p:nvSpPr>
          <p:cNvPr id="19" name="Oval 18"/>
          <p:cNvSpPr/>
          <p:nvPr/>
        </p:nvSpPr>
        <p:spPr>
          <a:xfrm>
            <a:off x="467523" y="2574928"/>
            <a:ext cx="605481" cy="6425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9366423" y="778476"/>
            <a:ext cx="1495168" cy="10750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C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32389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20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100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ain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5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4.16667E-7 7.40741E-7 L -0.1138 7.40741E-7 " pathEditMode="relative" rAng="0" ptsTypes="AA">
                                      <p:cBhvr>
                                        <p:cTn id="20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90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2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2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4" presetClass="path" presetSubtype="0" accel="50000" decel="5000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Motion origin="layout" path="M 1.66667E-6 1.48148E-6 C 0.02461 -0.08102 0.07812 -0.24931 0.14232 -0.24977 C 0.20039 -0.24375 0.24427 -0.06065 0.25 1.48148E-6 " pathEditMode="relative" rAng="0" ptsTypes="AAA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-12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plash sou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8" presetClass="emph" presetSubtype="0" autoRev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Rot by="-1800000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2" presetClass="emph" presetSubtype="0" repeatCount="indefinite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2" presetClass="exit" presetSubtype="2" fill="hold" nodeType="withEffect">
                                  <p:stCondLst>
                                    <p:cond delay="95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mediacall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2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8" grpId="0" animBg="1"/>
      <p:bldP spid="19" grpId="0" animBg="1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="" xmlns:a16="http://schemas.microsoft.com/office/drawing/2014/main" id="{8CE3A617-C20A-4477-960D-1728A7D9DA44}"/>
              </a:ext>
            </a:extLst>
          </p:cNvPr>
          <p:cNvSpPr/>
          <p:nvPr/>
        </p:nvSpPr>
        <p:spPr>
          <a:xfrm>
            <a:off x="-39116" y="5090466"/>
            <a:ext cx="12219096" cy="1767675"/>
          </a:xfrm>
          <a:custGeom>
            <a:avLst/>
            <a:gdLst>
              <a:gd name="connsiteX0" fmla="*/ 0 w 12219096"/>
              <a:gd name="connsiteY0" fmla="*/ 0 h 1154358"/>
              <a:gd name="connsiteX1" fmla="*/ 12219096 w 12219096"/>
              <a:gd name="connsiteY1" fmla="*/ 0 h 1154358"/>
              <a:gd name="connsiteX2" fmla="*/ 12219096 w 12219096"/>
              <a:gd name="connsiteY2" fmla="*/ 1154358 h 1154358"/>
              <a:gd name="connsiteX3" fmla="*/ 0 w 12219096"/>
              <a:gd name="connsiteY3" fmla="*/ 1154358 h 1154358"/>
              <a:gd name="connsiteX4" fmla="*/ 0 w 12219096"/>
              <a:gd name="connsiteY4" fmla="*/ 0 h 1154358"/>
              <a:gd name="connsiteX0" fmla="*/ 0 w 12219096"/>
              <a:gd name="connsiteY0" fmla="*/ 217242 h 1371600"/>
              <a:gd name="connsiteX1" fmla="*/ 5641263 w 12219096"/>
              <a:gd name="connsiteY1" fmla="*/ 0 h 1371600"/>
              <a:gd name="connsiteX2" fmla="*/ 12219096 w 12219096"/>
              <a:gd name="connsiteY2" fmla="*/ 217242 h 1371600"/>
              <a:gd name="connsiteX3" fmla="*/ 12219096 w 12219096"/>
              <a:gd name="connsiteY3" fmla="*/ 1371600 h 1371600"/>
              <a:gd name="connsiteX4" fmla="*/ 0 w 12219096"/>
              <a:gd name="connsiteY4" fmla="*/ 1371600 h 1371600"/>
              <a:gd name="connsiteX5" fmla="*/ 0 w 12219096"/>
              <a:gd name="connsiteY5" fmla="*/ 217242 h 1371600"/>
              <a:gd name="connsiteX0" fmla="*/ 0 w 12219096"/>
              <a:gd name="connsiteY0" fmla="*/ 566926 h 1721284"/>
              <a:gd name="connsiteX1" fmla="*/ 1034539 w 12219096"/>
              <a:gd name="connsiteY1" fmla="*/ 2443 h 1721284"/>
              <a:gd name="connsiteX2" fmla="*/ 5641263 w 12219096"/>
              <a:gd name="connsiteY2" fmla="*/ 349684 h 1721284"/>
              <a:gd name="connsiteX3" fmla="*/ 12219096 w 12219096"/>
              <a:gd name="connsiteY3" fmla="*/ 566926 h 1721284"/>
              <a:gd name="connsiteX4" fmla="*/ 12219096 w 12219096"/>
              <a:gd name="connsiteY4" fmla="*/ 1721284 h 1721284"/>
              <a:gd name="connsiteX5" fmla="*/ 0 w 12219096"/>
              <a:gd name="connsiteY5" fmla="*/ 1721284 h 1721284"/>
              <a:gd name="connsiteX6" fmla="*/ 0 w 12219096"/>
              <a:gd name="connsiteY6" fmla="*/ 566926 h 1721284"/>
              <a:gd name="connsiteX0" fmla="*/ 0 w 12219096"/>
              <a:gd name="connsiteY0" fmla="*/ 590023 h 1744381"/>
              <a:gd name="connsiteX1" fmla="*/ 1034539 w 12219096"/>
              <a:gd name="connsiteY1" fmla="*/ 25540 h 1744381"/>
              <a:gd name="connsiteX2" fmla="*/ 3326326 w 12219096"/>
              <a:gd name="connsiteY2" fmla="*/ 71839 h 1744381"/>
              <a:gd name="connsiteX3" fmla="*/ 5641263 w 12219096"/>
              <a:gd name="connsiteY3" fmla="*/ 372781 h 1744381"/>
              <a:gd name="connsiteX4" fmla="*/ 12219096 w 12219096"/>
              <a:gd name="connsiteY4" fmla="*/ 590023 h 1744381"/>
              <a:gd name="connsiteX5" fmla="*/ 12219096 w 12219096"/>
              <a:gd name="connsiteY5" fmla="*/ 1744381 h 1744381"/>
              <a:gd name="connsiteX6" fmla="*/ 0 w 12219096"/>
              <a:gd name="connsiteY6" fmla="*/ 1744381 h 1744381"/>
              <a:gd name="connsiteX7" fmla="*/ 0 w 12219096"/>
              <a:gd name="connsiteY7" fmla="*/ 590023 h 1744381"/>
              <a:gd name="connsiteX0" fmla="*/ 0 w 12219096"/>
              <a:gd name="connsiteY0" fmla="*/ 613317 h 1767675"/>
              <a:gd name="connsiteX1" fmla="*/ 1034539 w 12219096"/>
              <a:gd name="connsiteY1" fmla="*/ 48834 h 1767675"/>
              <a:gd name="connsiteX2" fmla="*/ 3187430 w 12219096"/>
              <a:gd name="connsiteY2" fmla="*/ 37260 h 1767675"/>
              <a:gd name="connsiteX3" fmla="*/ 5641263 w 12219096"/>
              <a:gd name="connsiteY3" fmla="*/ 396075 h 1767675"/>
              <a:gd name="connsiteX4" fmla="*/ 12219096 w 12219096"/>
              <a:gd name="connsiteY4" fmla="*/ 613317 h 1767675"/>
              <a:gd name="connsiteX5" fmla="*/ 12219096 w 12219096"/>
              <a:gd name="connsiteY5" fmla="*/ 1767675 h 1767675"/>
              <a:gd name="connsiteX6" fmla="*/ 0 w 12219096"/>
              <a:gd name="connsiteY6" fmla="*/ 1767675 h 1767675"/>
              <a:gd name="connsiteX7" fmla="*/ 0 w 12219096"/>
              <a:gd name="connsiteY7" fmla="*/ 613317 h 1767675"/>
              <a:gd name="connsiteX0" fmla="*/ 0 w 12219096"/>
              <a:gd name="connsiteY0" fmla="*/ 613317 h 1767675"/>
              <a:gd name="connsiteX1" fmla="*/ 1034539 w 12219096"/>
              <a:gd name="connsiteY1" fmla="*/ 48834 h 1767675"/>
              <a:gd name="connsiteX2" fmla="*/ 3187430 w 12219096"/>
              <a:gd name="connsiteY2" fmla="*/ 37260 h 1767675"/>
              <a:gd name="connsiteX3" fmla="*/ 5641263 w 12219096"/>
              <a:gd name="connsiteY3" fmla="*/ 396075 h 1767675"/>
              <a:gd name="connsiteX4" fmla="*/ 12219096 w 12219096"/>
              <a:gd name="connsiteY4" fmla="*/ 613317 h 1767675"/>
              <a:gd name="connsiteX5" fmla="*/ 12219096 w 12219096"/>
              <a:gd name="connsiteY5" fmla="*/ 1767675 h 1767675"/>
              <a:gd name="connsiteX6" fmla="*/ 0 w 12219096"/>
              <a:gd name="connsiteY6" fmla="*/ 1767675 h 1767675"/>
              <a:gd name="connsiteX7" fmla="*/ 0 w 12219096"/>
              <a:gd name="connsiteY7" fmla="*/ 613317 h 176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219096" h="1767675">
                <a:moveTo>
                  <a:pt x="0" y="613317"/>
                </a:moveTo>
                <a:cubicBezTo>
                  <a:pt x="155061" y="415583"/>
                  <a:pt x="476292" y="247087"/>
                  <a:pt x="1034539" y="48834"/>
                </a:cubicBezTo>
                <a:cubicBezTo>
                  <a:pt x="1604360" y="-6664"/>
                  <a:pt x="2419643" y="-20613"/>
                  <a:pt x="3187430" y="37260"/>
                </a:cubicBezTo>
                <a:cubicBezTo>
                  <a:pt x="3955217" y="95133"/>
                  <a:pt x="4174568" y="340577"/>
                  <a:pt x="5641263" y="396075"/>
                </a:cubicBezTo>
                <a:lnTo>
                  <a:pt x="12219096" y="613317"/>
                </a:lnTo>
                <a:lnTo>
                  <a:pt x="12219096" y="1767675"/>
                </a:lnTo>
                <a:lnTo>
                  <a:pt x="0" y="1767675"/>
                </a:lnTo>
                <a:lnTo>
                  <a:pt x="0" y="613317"/>
                </a:lnTo>
                <a:close/>
              </a:path>
            </a:pathLst>
          </a:cu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 descr="A close up of a logo&#10;&#10;Description automatically generated">
            <a:extLst>
              <a:ext uri="{FF2B5EF4-FFF2-40B4-BE49-F238E27FC236}">
                <a16:creationId xmlns="" xmlns:a16="http://schemas.microsoft.com/office/drawing/2014/main" id="{7FD97F5E-3F30-446F-A547-4BAE9DDDEB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61873" y="2443687"/>
            <a:ext cx="337723" cy="3167604"/>
          </a:xfrm>
          <a:prstGeom prst="rect">
            <a:avLst/>
          </a:prstGeom>
        </p:spPr>
      </p:pic>
      <p:pic>
        <p:nvPicPr>
          <p:cNvPr id="5" name="Picture 4" descr="A close up of a logo&#10;&#10;Description automatically generated">
            <a:extLst>
              <a:ext uri="{FF2B5EF4-FFF2-40B4-BE49-F238E27FC236}">
                <a16:creationId xmlns="" xmlns:a16="http://schemas.microsoft.com/office/drawing/2014/main" id="{369B747D-C279-4573-A3FE-8EBB501F39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8384" y="1860415"/>
            <a:ext cx="306661" cy="28762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A8E75CF2-6AB7-4EA9-9057-6D9B3B92DF6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5192" y="1455771"/>
            <a:ext cx="2249031" cy="809004"/>
          </a:xfrm>
          <a:prstGeom prst="rect">
            <a:avLst/>
          </a:prstGeom>
        </p:spPr>
      </p:pic>
      <p:pic>
        <p:nvPicPr>
          <p:cNvPr id="9" name="Picture 8" descr="A picture containing bowed instrument, music&#10;&#10;Description automatically generated">
            <a:extLst>
              <a:ext uri="{FF2B5EF4-FFF2-40B4-BE49-F238E27FC236}">
                <a16:creationId xmlns="" xmlns:a16="http://schemas.microsoft.com/office/drawing/2014/main" id="{2DFBF69B-BED2-4CFB-A4C1-37D2C58A65E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2987" y="1313622"/>
            <a:ext cx="2098788" cy="511276"/>
          </a:xfrm>
          <a:prstGeom prst="rect">
            <a:avLst/>
          </a:prstGeom>
        </p:spPr>
      </p:pic>
      <p:pic>
        <p:nvPicPr>
          <p:cNvPr id="22" name="Picture 21" descr="A picture containing animal, invertebrate, mollusk, indoor&#10;&#10;Description automatically generated">
            <a:extLst>
              <a:ext uri="{FF2B5EF4-FFF2-40B4-BE49-F238E27FC236}">
                <a16:creationId xmlns="" xmlns:a16="http://schemas.microsoft.com/office/drawing/2014/main" id="{2BE40F8A-2F96-498F-B986-7AF06EFE5C0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315" y="1926374"/>
            <a:ext cx="561620" cy="948396"/>
          </a:xfrm>
          <a:prstGeom prst="rect">
            <a:avLst/>
          </a:prstGeom>
        </p:spPr>
      </p:pic>
      <p:pic>
        <p:nvPicPr>
          <p:cNvPr id="29" name="Picture 28" descr="A close up of an animal&#10;&#10;Description automatically generated">
            <a:extLst>
              <a:ext uri="{FF2B5EF4-FFF2-40B4-BE49-F238E27FC236}">
                <a16:creationId xmlns="" xmlns:a16="http://schemas.microsoft.com/office/drawing/2014/main" id="{C6D0AAA8-2DB6-400E-9FB2-8C75AD4F1F8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9788" y="3298407"/>
            <a:ext cx="1237951" cy="832803"/>
          </a:xfrm>
          <a:prstGeom prst="rect">
            <a:avLst/>
          </a:prstGeom>
        </p:spPr>
      </p:pic>
      <p:sp>
        <p:nvSpPr>
          <p:cNvPr id="38" name="Speech Bubble: Oval 37">
            <a:extLst>
              <a:ext uri="{FF2B5EF4-FFF2-40B4-BE49-F238E27FC236}">
                <a16:creationId xmlns="" xmlns:a16="http://schemas.microsoft.com/office/drawing/2014/main" id="{8E55607B-92BC-4CC0-BFBA-F5799450DC82}"/>
              </a:ext>
            </a:extLst>
          </p:cNvPr>
          <p:cNvSpPr/>
          <p:nvPr/>
        </p:nvSpPr>
        <p:spPr>
          <a:xfrm>
            <a:off x="5460341" y="239216"/>
            <a:ext cx="5431371" cy="2007032"/>
          </a:xfrm>
          <a:prstGeom prst="wedgeEllipseCallout">
            <a:avLst/>
          </a:prstGeom>
          <a:solidFill>
            <a:schemeClr val="bg1">
              <a:alpha val="42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M </a:t>
            </a:r>
            <a:r>
              <a:rPr lang="vi-VN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 CÁC BẠN THẬT NHIỀU. </a:t>
            </a:r>
          </a:p>
          <a:p>
            <a:pPr algn="ctr"/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 BẠN GIỎI QUÁ ĐI </a:t>
            </a:r>
          </a:p>
        </p:txBody>
      </p:sp>
      <p:pic>
        <p:nvPicPr>
          <p:cNvPr id="25" name="Picture 24" descr="A picture containing animal, invertebrate, arthropod&#10;&#10;Description automatically generated">
            <a:extLst>
              <a:ext uri="{FF2B5EF4-FFF2-40B4-BE49-F238E27FC236}">
                <a16:creationId xmlns="" xmlns:a16="http://schemas.microsoft.com/office/drawing/2014/main" id="{E617995A-FBE9-4F3F-A9A5-F9481D35334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7123" y="5325839"/>
            <a:ext cx="1626196" cy="755606"/>
          </a:xfrm>
          <a:prstGeom prst="rect">
            <a:avLst/>
          </a:prstGeom>
        </p:spPr>
      </p:pic>
      <p:pic>
        <p:nvPicPr>
          <p:cNvPr id="45" name="Picture 44" descr="A close up of a logo&#10;&#10;Description automatically generated">
            <a:extLst>
              <a:ext uri="{FF2B5EF4-FFF2-40B4-BE49-F238E27FC236}">
                <a16:creationId xmlns="" xmlns:a16="http://schemas.microsoft.com/office/drawing/2014/main" id="{CF4B5D40-890B-4F16-B67E-16B453C759F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7192" y="2081875"/>
            <a:ext cx="3787525" cy="306707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DB6BABD7-C97B-476E-BC82-77B03B2A0FB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3317" y="2400572"/>
            <a:ext cx="4608347" cy="3173086"/>
          </a:xfrm>
          <a:prstGeom prst="rect">
            <a:avLst/>
          </a:prstGeom>
        </p:spPr>
      </p:pic>
      <p:pic>
        <p:nvPicPr>
          <p:cNvPr id="33" name="Picture 32" descr="A close up of a logo&#10;&#10;Description automatically generated">
            <a:extLst>
              <a:ext uri="{FF2B5EF4-FFF2-40B4-BE49-F238E27FC236}">
                <a16:creationId xmlns="" xmlns:a16="http://schemas.microsoft.com/office/drawing/2014/main" id="{FE7A1902-699E-4C1C-9564-2C94E158F09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3497" y="1516285"/>
            <a:ext cx="6596483" cy="5341716"/>
          </a:xfrm>
          <a:prstGeom prst="rect">
            <a:avLst/>
          </a:prstGeom>
        </p:spPr>
      </p:pic>
      <p:pic>
        <p:nvPicPr>
          <p:cNvPr id="31" name="Picture 30" descr="A picture containing object&#10;&#10;Description automatically generated">
            <a:extLst>
              <a:ext uri="{FF2B5EF4-FFF2-40B4-BE49-F238E27FC236}">
                <a16:creationId xmlns="" xmlns:a16="http://schemas.microsoft.com/office/drawing/2014/main" id="{93721ED2-52CF-42A7-ACFB-0E164608DB4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4219" y="5109895"/>
            <a:ext cx="1276351" cy="97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872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31" name="Picture 19" descr="belflogo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0" y="3429000"/>
            <a:ext cx="68072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829340" y="559558"/>
            <a:ext cx="9739423" cy="1516467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err="1" smtClean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</a:rPr>
              <a:t>Tiết</a:t>
            </a:r>
            <a:r>
              <a:rPr lang="en-US" sz="3200" b="1" dirty="0" smtClean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</a:rPr>
              <a:t> 14+15+16+17, </a:t>
            </a:r>
            <a:r>
              <a:rPr lang="en-US" sz="3200" b="1" dirty="0" err="1" smtClean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</a:rPr>
              <a:t>Bài</a:t>
            </a:r>
            <a:r>
              <a:rPr lang="en-US" sz="3200" b="1" dirty="0" smtClean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</a:rPr>
              <a:t> 5: ĐỊNH LUẬT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</a:rPr>
              <a:t>BẢO TOÀN KHỐI LƯỢNG VÀ PHƯƠNG TRÌNH HÓA HỌC</a:t>
            </a:r>
            <a:endParaRPr lang="en-US" sz="3200" b="1" dirty="0">
              <a:ln w="11430"/>
              <a:solidFill>
                <a:srgbClr val="FF000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970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6" y="1240"/>
            <a:ext cx="12185649" cy="685552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4765" y="2990523"/>
            <a:ext cx="3978576" cy="397713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68" y="155098"/>
            <a:ext cx="1961845" cy="236715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82822">
            <a:off x="9306603" y="89904"/>
            <a:ext cx="2336185" cy="2242983"/>
          </a:xfrm>
          <a:prstGeom prst="rect">
            <a:avLst/>
          </a:prstGeom>
        </p:spPr>
      </p:pic>
      <p:sp>
        <p:nvSpPr>
          <p:cNvPr id="13" name="MH_Number_1"/>
          <p:cNvSpPr/>
          <p:nvPr>
            <p:custDataLst>
              <p:tags r:id="rId1"/>
            </p:custDataLst>
          </p:nvPr>
        </p:nvSpPr>
        <p:spPr>
          <a:xfrm>
            <a:off x="5097612" y="635871"/>
            <a:ext cx="2025806" cy="2033547"/>
          </a:xfrm>
          <a:prstGeom prst="ellipse">
            <a:avLst/>
          </a:prstGeom>
          <a:solidFill>
            <a:srgbClr val="33909B"/>
          </a:solidFill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altLang="zh-CN" sz="4400" noProof="1">
                <a:solidFill>
                  <a:schemeClr val="bg1"/>
                </a:solidFill>
                <a:latin typeface="Arial" panose="020B0604020202020204" pitchFamily="34" charset="0"/>
                <a:ea typeface="MStiffHei PRC UltraBold" panose="00000500000000000000" pitchFamily="2" charset="-122"/>
                <a:cs typeface="Arial" panose="020B0604020202020204" pitchFamily="34" charset="0"/>
                <a:sym typeface="Arial" panose="020B0604020202020204" pitchFamily="34" charset="0"/>
              </a:rPr>
              <a:t>Mục lục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82444">
            <a:off x="4490044" y="567576"/>
            <a:ext cx="1504955" cy="2149156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5786" y="3445906"/>
            <a:ext cx="2491422" cy="3521754"/>
          </a:xfrm>
          <a:prstGeom prst="rect">
            <a:avLst/>
          </a:prstGeom>
        </p:spPr>
      </p:pic>
      <p:sp>
        <p:nvSpPr>
          <p:cNvPr id="36" name="MH_Number_1"/>
          <p:cNvSpPr/>
          <p:nvPr>
            <p:custDataLst>
              <p:tags r:id="rId2"/>
            </p:custDataLst>
          </p:nvPr>
        </p:nvSpPr>
        <p:spPr>
          <a:xfrm>
            <a:off x="5086968" y="3419982"/>
            <a:ext cx="495244" cy="497137"/>
          </a:xfrm>
          <a:prstGeom prst="ellipse">
            <a:avLst/>
          </a:prstGeom>
          <a:solidFill>
            <a:srgbClr val="33909B"/>
          </a:solidFill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altLang="zh-CN" sz="3600" b="1" noProof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I</a:t>
            </a:r>
            <a:endParaRPr lang="zh-CN" altLang="en-US" sz="3600" b="1" noProof="1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7" name="MH_Entry_1"/>
          <p:cNvSpPr/>
          <p:nvPr>
            <p:custDataLst>
              <p:tags r:id="rId3"/>
            </p:custDataLst>
          </p:nvPr>
        </p:nvSpPr>
        <p:spPr>
          <a:xfrm>
            <a:off x="5674292" y="3123355"/>
            <a:ext cx="3906436" cy="1107996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anchor="ctr">
            <a:spAutoFit/>
          </a:bodyPr>
          <a:lstStyle/>
          <a:p>
            <a:pPr eaLnBrk="1" hangingPunct="1">
              <a:defRPr/>
            </a:pPr>
            <a:r>
              <a:rPr lang="en-US" altLang="zh-CN" sz="3600" b="1" noProof="1" smtClean="0">
                <a:solidFill>
                  <a:srgbClr val="33909B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Định luật bảo toàn khối lượng</a:t>
            </a:r>
            <a:endParaRPr lang="zh-CN" altLang="en-US" sz="3600" b="1" noProof="1">
              <a:solidFill>
                <a:srgbClr val="33909B"/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20" name="MH_Number_2"/>
          <p:cNvSpPr/>
          <p:nvPr>
            <p:custDataLst>
              <p:tags r:id="rId4"/>
            </p:custDataLst>
          </p:nvPr>
        </p:nvSpPr>
        <p:spPr>
          <a:xfrm>
            <a:off x="5086968" y="4679540"/>
            <a:ext cx="495244" cy="495065"/>
          </a:xfrm>
          <a:prstGeom prst="ellipse">
            <a:avLst/>
          </a:prstGeom>
          <a:solidFill>
            <a:srgbClr val="33909B"/>
          </a:solidFill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altLang="zh-CN" sz="3600" b="1" noProof="1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II</a:t>
            </a:r>
            <a:endParaRPr lang="zh-CN" altLang="en-US" sz="3600" b="1" noProof="1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21" name="MH_Entry_2"/>
          <p:cNvSpPr/>
          <p:nvPr>
            <p:custDataLst>
              <p:tags r:id="rId5"/>
            </p:custDataLst>
          </p:nvPr>
        </p:nvSpPr>
        <p:spPr>
          <a:xfrm>
            <a:off x="5674292" y="4382671"/>
            <a:ext cx="3451052" cy="1107996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anchor="ctr">
            <a:spAutoFit/>
          </a:bodyPr>
          <a:lstStyle/>
          <a:p>
            <a:pPr lvl="0">
              <a:defRPr/>
            </a:pPr>
            <a:r>
              <a:rPr lang="en-US" altLang="zh-CN" sz="3600" b="1" noProof="1" smtClean="0">
                <a:solidFill>
                  <a:srgbClr val="33909B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Phương trình hóa học</a:t>
            </a:r>
            <a:endParaRPr lang="zh-CN" altLang="en-US" sz="3600" b="1" noProof="1">
              <a:solidFill>
                <a:srgbClr val="33909B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xmlns="" id="{577D36FD-4FF0-489B-951F-58084B9A052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38" t="12471" r="17806" b="17187"/>
          <a:stretch/>
        </p:blipFill>
        <p:spPr bwMode="auto">
          <a:xfrm>
            <a:off x="8986510" y="4620163"/>
            <a:ext cx="3296488" cy="2328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46373111"/>
      </p:ext>
    </p:extLst>
  </p:cSld>
  <p:clrMapOvr>
    <a:masterClrMapping/>
  </p:clrMapOvr>
  <p:transition spd="slow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6" fill="hold" nodeType="afterEffect" p14:presetBounceEnd="46667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6667">
                                          <p:cBhvr additive="base">
                                            <p:cTn id="7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6667">
                                          <p:cBhvr additive="base">
                                            <p:cTn id="8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8" fill="hold" nodeType="withEffect" p14:presetBounceEnd="46667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6667">
                                          <p:cBhvr additive="base">
                                            <p:cTn id="11" dur="75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6667">
                                          <p:cBhvr additive="base">
                                            <p:cTn id="12" dur="75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2" fill="hold" nodeType="withEffect" p14:presetBounceEnd="46667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6667">
                                          <p:cBhvr additive="base">
                                            <p:cTn id="15" dur="7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6667">
                                          <p:cBhvr additive="base">
                                            <p:cTn id="16" dur="7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8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0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4" presetID="2" presetClass="entr" presetSubtype="1" fill="hold" nodeType="after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6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9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10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35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7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8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9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4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45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7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9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0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5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3" grpId="0" animBg="1"/>
          <p:bldP spid="36" grpId="0" animBg="1"/>
          <p:bldP spid="37" grpId="0"/>
          <p:bldP spid="20" grpId="0" animBg="1"/>
          <p:bldP spid="2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8" fill="hold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75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75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2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7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7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8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0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4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6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9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10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35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7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8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9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4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4500"/>
                                </p:stCondLst>
                                <p:childTnLst>
                                  <p:par>
                                    <p:cTn id="45" presetID="53" presetClass="entr" presetSubtype="16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7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9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0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5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3" grpId="0" animBg="1"/>
          <p:bldP spid="36" grpId="0" animBg="1"/>
          <p:bldP spid="37" grpId="0"/>
          <p:bldP spid="20" grpId="0" animBg="1"/>
          <p:bldP spid="21" grpId="0"/>
        </p:bldLst>
      </p:timing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5</TotalTime>
  <Words>3006</Words>
  <Application>Microsoft Office PowerPoint</Application>
  <PresentationFormat>Custom</PresentationFormat>
  <Paragraphs>424</Paragraphs>
  <Slides>47</Slides>
  <Notes>3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0" baseType="lpstr">
      <vt:lpstr>Office Theme</vt:lpstr>
      <vt:lpstr>Equation.DSMT4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ĐỊNH LUẬ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a2CO3 + Ca(OH)2 → 2NaOH  + CaCO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HuuHanh</cp:lastModifiedBy>
  <cp:revision>13</cp:revision>
  <dcterms:created xsi:type="dcterms:W3CDTF">2023-07-12T15:22:11Z</dcterms:created>
  <dcterms:modified xsi:type="dcterms:W3CDTF">2024-10-30T13:48:59Z</dcterms:modified>
</cp:coreProperties>
</file>